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He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56CC2EA6" w14:textId="77777777" w:rsidTr="00ED0E6F">
                              <w:trPr>
                                <w:jc w:val="center"/>
                              </w:trPr>
                              <w:tc>
                                <w:tcPr>
                                  <w:tcW w:w="2304" w:type="dxa"/>
                                </w:tcPr>
                                <w:p w14:paraId="394CEA7A" w14:textId="77777777" w:rsidR="009312DC" w:rsidRPr="00ED0E6F" w:rsidRDefault="009312DC" w:rsidP="00ED0E6F">
                                  <w:pPr>
                                    <w:pStyle w:val="bodyisip"/>
                                    <w:spacing w:line="240" w:lineRule="auto"/>
                                    <w:ind w:firstLine="0"/>
                                    <w:jc w:val="center"/>
                                    <w:rPr>
                                      <w:rFonts w:cstheme="majorBidi"/>
                                    </w:rPr>
                                  </w:pPr>
                                  <w:r>
                                    <w:t>©</w:t>
                                  </w:r>
                                </w:p>
                              </w:tc>
                            </w:tr>
                            <w:tr w:rsidR="009312DC" w14:paraId="48E81EC2" w14:textId="77777777" w:rsidTr="00ED0E6F">
                              <w:trPr>
                                <w:jc w:val="center"/>
                              </w:trPr>
                              <w:tc>
                                <w:tcPr>
                                  <w:tcW w:w="2304" w:type="dxa"/>
                                </w:tcPr>
                                <w:p w14:paraId="72267875" w14:textId="77777777" w:rsidR="009312DC" w:rsidRDefault="009312DC" w:rsidP="00ED0E6F">
                                  <w:pPr>
                                    <w:pStyle w:val="bodyisip"/>
                                    <w:spacing w:line="240" w:lineRule="auto"/>
                                    <w:ind w:firstLine="0"/>
                                    <w:jc w:val="center"/>
                                  </w:pPr>
                                  <w:r>
                                    <w:t>By</w:t>
                                  </w:r>
                                </w:p>
                              </w:tc>
                            </w:tr>
                            <w:tr w:rsidR="009312DC" w14:paraId="3122FAB4" w14:textId="77777777" w:rsidTr="00ED0E6F">
                              <w:trPr>
                                <w:jc w:val="center"/>
                              </w:trPr>
                              <w:tc>
                                <w:tcPr>
                                  <w:tcW w:w="2304" w:type="dxa"/>
                                </w:tcPr>
                                <w:p w14:paraId="0BF0D4DE" w14:textId="77777777" w:rsidR="009312DC" w:rsidRDefault="009312DC" w:rsidP="00ED0E6F">
                                  <w:pPr>
                                    <w:pStyle w:val="bodyisip"/>
                                    <w:spacing w:line="240" w:lineRule="auto"/>
                                    <w:ind w:firstLine="0"/>
                                    <w:jc w:val="center"/>
                                  </w:pPr>
                                  <w:r>
                                    <w:t>Amir Harati</w:t>
                                  </w:r>
                                </w:p>
                              </w:tc>
                            </w:tr>
                            <w:tr w:rsidR="009312DC" w14:paraId="4B164613" w14:textId="77777777" w:rsidTr="00ED0E6F">
                              <w:trPr>
                                <w:jc w:val="center"/>
                              </w:trPr>
                              <w:tc>
                                <w:tcPr>
                                  <w:tcW w:w="2304" w:type="dxa"/>
                                </w:tcPr>
                                <w:p w14:paraId="25F88BC2" w14:textId="77777777" w:rsidR="009312DC" w:rsidRDefault="009312DC" w:rsidP="00ED0E6F">
                                  <w:pPr>
                                    <w:pStyle w:val="bodyisip"/>
                                    <w:spacing w:line="240" w:lineRule="auto"/>
                                    <w:ind w:firstLine="0"/>
                                    <w:jc w:val="center"/>
                                  </w:pPr>
                                  <w:r>
                                    <w:t>2013</w:t>
                                  </w:r>
                                </w:p>
                              </w:tc>
                            </w:tr>
                            <w:tr w:rsidR="009312DC" w14:paraId="676508CF" w14:textId="77777777" w:rsidTr="00ED0E6F">
                              <w:trPr>
                                <w:jc w:val="center"/>
                              </w:trPr>
                              <w:tc>
                                <w:tcPr>
                                  <w:tcW w:w="2304" w:type="dxa"/>
                                </w:tcPr>
                                <w:p w14:paraId="308B3460" w14:textId="77777777" w:rsidR="009312DC" w:rsidRDefault="009312DC" w:rsidP="00ED0E6F">
                                  <w:pPr>
                                    <w:pStyle w:val="bodyisip"/>
                                    <w:spacing w:line="240" w:lineRule="auto"/>
                                    <w:ind w:firstLine="0"/>
                                    <w:jc w:val="center"/>
                                  </w:pPr>
                                  <w:r>
                                    <w:t>All Rights Reserved</w:t>
                                  </w:r>
                                </w:p>
                              </w:tc>
                            </w:tr>
                          </w:tbl>
                          <w:p w14:paraId="2A0FE769" w14:textId="77777777" w:rsidR="009312DC" w:rsidRDefault="009312DC" w:rsidP="00ED0E6F">
                            <w:pPr>
                              <w:jc w:val="center"/>
                            </w:pPr>
                          </w:p>
                          <w:p w14:paraId="3F2D6470" w14:textId="77777777" w:rsidR="009312DC" w:rsidRDefault="009312DC"/>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12014665" w14:textId="77777777" w:rsidTr="00ED0E6F">
                              <w:trPr>
                                <w:jc w:val="center"/>
                              </w:trPr>
                              <w:tc>
                                <w:tcPr>
                                  <w:tcW w:w="2304" w:type="dxa"/>
                                </w:tcPr>
                                <w:p w14:paraId="4B72E67E" w14:textId="77777777" w:rsidR="009312DC" w:rsidRPr="00ED0E6F" w:rsidRDefault="009312DC" w:rsidP="00ED0E6F">
                                  <w:pPr>
                                    <w:pStyle w:val="bodyisip"/>
                                    <w:spacing w:line="240" w:lineRule="auto"/>
                                    <w:ind w:firstLine="0"/>
                                    <w:jc w:val="center"/>
                                    <w:rPr>
                                      <w:rFonts w:cstheme="majorBidi"/>
                                    </w:rPr>
                                  </w:pPr>
                                  <w:r>
                                    <w:t>©</w:t>
                                  </w:r>
                                </w:p>
                              </w:tc>
                            </w:tr>
                            <w:tr w:rsidR="009312DC" w14:paraId="637F78D8" w14:textId="77777777" w:rsidTr="00ED0E6F">
                              <w:trPr>
                                <w:jc w:val="center"/>
                              </w:trPr>
                              <w:tc>
                                <w:tcPr>
                                  <w:tcW w:w="2304" w:type="dxa"/>
                                </w:tcPr>
                                <w:p w14:paraId="55F64344" w14:textId="77777777" w:rsidR="009312DC" w:rsidRDefault="009312DC" w:rsidP="00ED0E6F">
                                  <w:pPr>
                                    <w:pStyle w:val="bodyisip"/>
                                    <w:spacing w:line="240" w:lineRule="auto"/>
                                    <w:ind w:firstLine="0"/>
                                    <w:jc w:val="center"/>
                                  </w:pPr>
                                  <w:r>
                                    <w:t>By</w:t>
                                  </w:r>
                                </w:p>
                              </w:tc>
                            </w:tr>
                            <w:tr w:rsidR="009312DC" w14:paraId="751B6601" w14:textId="77777777" w:rsidTr="00ED0E6F">
                              <w:trPr>
                                <w:jc w:val="center"/>
                              </w:trPr>
                              <w:tc>
                                <w:tcPr>
                                  <w:tcW w:w="2304" w:type="dxa"/>
                                </w:tcPr>
                                <w:p w14:paraId="2C4BDAF3" w14:textId="77777777" w:rsidR="009312DC" w:rsidRDefault="009312DC" w:rsidP="00ED0E6F">
                                  <w:pPr>
                                    <w:pStyle w:val="bodyisip"/>
                                    <w:spacing w:line="240" w:lineRule="auto"/>
                                    <w:ind w:firstLine="0"/>
                                    <w:jc w:val="center"/>
                                  </w:pPr>
                                  <w:r>
                                    <w:t>John Smith</w:t>
                                  </w:r>
                                </w:p>
                              </w:tc>
                            </w:tr>
                            <w:tr w:rsidR="009312DC" w14:paraId="27D78203" w14:textId="77777777" w:rsidTr="00ED0E6F">
                              <w:trPr>
                                <w:jc w:val="center"/>
                              </w:trPr>
                              <w:tc>
                                <w:tcPr>
                                  <w:tcW w:w="2304" w:type="dxa"/>
                                </w:tcPr>
                                <w:p w14:paraId="37252A60" w14:textId="77777777" w:rsidR="009312DC" w:rsidRDefault="009312DC" w:rsidP="00ED0E6F">
                                  <w:pPr>
                                    <w:pStyle w:val="bodyisip"/>
                                    <w:spacing w:line="240" w:lineRule="auto"/>
                                    <w:ind w:firstLine="0"/>
                                    <w:jc w:val="center"/>
                                  </w:pPr>
                                  <w:r>
                                    <w:t>2013</w:t>
                                  </w:r>
                                </w:p>
                              </w:tc>
                            </w:tr>
                            <w:tr w:rsidR="009312DC" w14:paraId="483758BF" w14:textId="77777777" w:rsidTr="00ED0E6F">
                              <w:trPr>
                                <w:jc w:val="center"/>
                              </w:trPr>
                              <w:tc>
                                <w:tcPr>
                                  <w:tcW w:w="2304" w:type="dxa"/>
                                </w:tcPr>
                                <w:p w14:paraId="11A37E77" w14:textId="77777777" w:rsidR="009312DC" w:rsidRDefault="009312DC" w:rsidP="00ED0E6F">
                                  <w:pPr>
                                    <w:pStyle w:val="bodyisip"/>
                                    <w:spacing w:line="240" w:lineRule="auto"/>
                                    <w:ind w:firstLine="0"/>
                                    <w:jc w:val="center"/>
                                  </w:pPr>
                                  <w:r>
                                    <w:t>All Rights Reserved</w:t>
                                  </w:r>
                                </w:p>
                              </w:tc>
                            </w:tr>
                          </w:tbl>
                          <w:p w14:paraId="0E547619" w14:textId="77777777" w:rsidR="009312DC" w:rsidRDefault="009312DC"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56CC2EA6" w14:textId="77777777" w:rsidTr="00ED0E6F">
                        <w:trPr>
                          <w:jc w:val="center"/>
                        </w:trPr>
                        <w:tc>
                          <w:tcPr>
                            <w:tcW w:w="2304" w:type="dxa"/>
                          </w:tcPr>
                          <w:p w14:paraId="394CEA7A" w14:textId="77777777" w:rsidR="009312DC" w:rsidRPr="00ED0E6F" w:rsidRDefault="009312DC" w:rsidP="00ED0E6F">
                            <w:pPr>
                              <w:pStyle w:val="bodyisip"/>
                              <w:spacing w:line="240" w:lineRule="auto"/>
                              <w:ind w:firstLine="0"/>
                              <w:jc w:val="center"/>
                              <w:rPr>
                                <w:rFonts w:cstheme="majorBidi"/>
                              </w:rPr>
                            </w:pPr>
                            <w:r>
                              <w:t>©</w:t>
                            </w:r>
                          </w:p>
                        </w:tc>
                      </w:tr>
                      <w:tr w:rsidR="009312DC" w14:paraId="48E81EC2" w14:textId="77777777" w:rsidTr="00ED0E6F">
                        <w:trPr>
                          <w:jc w:val="center"/>
                        </w:trPr>
                        <w:tc>
                          <w:tcPr>
                            <w:tcW w:w="2304" w:type="dxa"/>
                          </w:tcPr>
                          <w:p w14:paraId="72267875" w14:textId="77777777" w:rsidR="009312DC" w:rsidRDefault="009312DC" w:rsidP="00ED0E6F">
                            <w:pPr>
                              <w:pStyle w:val="bodyisip"/>
                              <w:spacing w:line="240" w:lineRule="auto"/>
                              <w:ind w:firstLine="0"/>
                              <w:jc w:val="center"/>
                            </w:pPr>
                            <w:r>
                              <w:t>By</w:t>
                            </w:r>
                          </w:p>
                        </w:tc>
                      </w:tr>
                      <w:tr w:rsidR="009312DC" w14:paraId="3122FAB4" w14:textId="77777777" w:rsidTr="00ED0E6F">
                        <w:trPr>
                          <w:jc w:val="center"/>
                        </w:trPr>
                        <w:tc>
                          <w:tcPr>
                            <w:tcW w:w="2304" w:type="dxa"/>
                          </w:tcPr>
                          <w:p w14:paraId="0BF0D4DE" w14:textId="77777777" w:rsidR="009312DC" w:rsidRDefault="009312DC" w:rsidP="00ED0E6F">
                            <w:pPr>
                              <w:pStyle w:val="bodyisip"/>
                              <w:spacing w:line="240" w:lineRule="auto"/>
                              <w:ind w:firstLine="0"/>
                              <w:jc w:val="center"/>
                            </w:pPr>
                            <w:r>
                              <w:t>Amir Harati</w:t>
                            </w:r>
                          </w:p>
                        </w:tc>
                      </w:tr>
                      <w:tr w:rsidR="009312DC" w14:paraId="4B164613" w14:textId="77777777" w:rsidTr="00ED0E6F">
                        <w:trPr>
                          <w:jc w:val="center"/>
                        </w:trPr>
                        <w:tc>
                          <w:tcPr>
                            <w:tcW w:w="2304" w:type="dxa"/>
                          </w:tcPr>
                          <w:p w14:paraId="25F88BC2" w14:textId="77777777" w:rsidR="009312DC" w:rsidRDefault="009312DC" w:rsidP="00ED0E6F">
                            <w:pPr>
                              <w:pStyle w:val="bodyisip"/>
                              <w:spacing w:line="240" w:lineRule="auto"/>
                              <w:ind w:firstLine="0"/>
                              <w:jc w:val="center"/>
                            </w:pPr>
                            <w:r>
                              <w:t>2013</w:t>
                            </w:r>
                          </w:p>
                        </w:tc>
                      </w:tr>
                      <w:tr w:rsidR="009312DC" w14:paraId="676508CF" w14:textId="77777777" w:rsidTr="00ED0E6F">
                        <w:trPr>
                          <w:jc w:val="center"/>
                        </w:trPr>
                        <w:tc>
                          <w:tcPr>
                            <w:tcW w:w="2304" w:type="dxa"/>
                          </w:tcPr>
                          <w:p w14:paraId="308B3460" w14:textId="77777777" w:rsidR="009312DC" w:rsidRDefault="009312DC" w:rsidP="00ED0E6F">
                            <w:pPr>
                              <w:pStyle w:val="bodyisip"/>
                              <w:spacing w:line="240" w:lineRule="auto"/>
                              <w:ind w:firstLine="0"/>
                              <w:jc w:val="center"/>
                            </w:pPr>
                            <w:r>
                              <w:t>All Rights Reserved</w:t>
                            </w:r>
                          </w:p>
                        </w:tc>
                      </w:tr>
                    </w:tbl>
                    <w:p w14:paraId="2A0FE769" w14:textId="77777777" w:rsidR="009312DC" w:rsidRDefault="009312DC" w:rsidP="00ED0E6F">
                      <w:pPr>
                        <w:jc w:val="center"/>
                      </w:pPr>
                    </w:p>
                    <w:p w14:paraId="3F2D6470" w14:textId="77777777" w:rsidR="009312DC" w:rsidRDefault="009312DC"/>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12014665" w14:textId="77777777" w:rsidTr="00ED0E6F">
                        <w:trPr>
                          <w:jc w:val="center"/>
                        </w:trPr>
                        <w:tc>
                          <w:tcPr>
                            <w:tcW w:w="2304" w:type="dxa"/>
                          </w:tcPr>
                          <w:p w14:paraId="4B72E67E" w14:textId="77777777" w:rsidR="009312DC" w:rsidRPr="00ED0E6F" w:rsidRDefault="009312DC" w:rsidP="00ED0E6F">
                            <w:pPr>
                              <w:pStyle w:val="bodyisip"/>
                              <w:spacing w:line="240" w:lineRule="auto"/>
                              <w:ind w:firstLine="0"/>
                              <w:jc w:val="center"/>
                              <w:rPr>
                                <w:rFonts w:cstheme="majorBidi"/>
                              </w:rPr>
                            </w:pPr>
                            <w:r>
                              <w:t>©</w:t>
                            </w:r>
                          </w:p>
                        </w:tc>
                      </w:tr>
                      <w:tr w:rsidR="009312DC" w14:paraId="637F78D8" w14:textId="77777777" w:rsidTr="00ED0E6F">
                        <w:trPr>
                          <w:jc w:val="center"/>
                        </w:trPr>
                        <w:tc>
                          <w:tcPr>
                            <w:tcW w:w="2304" w:type="dxa"/>
                          </w:tcPr>
                          <w:p w14:paraId="55F64344" w14:textId="77777777" w:rsidR="009312DC" w:rsidRDefault="009312DC" w:rsidP="00ED0E6F">
                            <w:pPr>
                              <w:pStyle w:val="bodyisip"/>
                              <w:spacing w:line="240" w:lineRule="auto"/>
                              <w:ind w:firstLine="0"/>
                              <w:jc w:val="center"/>
                            </w:pPr>
                            <w:r>
                              <w:t>By</w:t>
                            </w:r>
                          </w:p>
                        </w:tc>
                      </w:tr>
                      <w:tr w:rsidR="009312DC" w14:paraId="751B6601" w14:textId="77777777" w:rsidTr="00ED0E6F">
                        <w:trPr>
                          <w:jc w:val="center"/>
                        </w:trPr>
                        <w:tc>
                          <w:tcPr>
                            <w:tcW w:w="2304" w:type="dxa"/>
                          </w:tcPr>
                          <w:p w14:paraId="2C4BDAF3" w14:textId="77777777" w:rsidR="009312DC" w:rsidRDefault="009312DC" w:rsidP="00ED0E6F">
                            <w:pPr>
                              <w:pStyle w:val="bodyisip"/>
                              <w:spacing w:line="240" w:lineRule="auto"/>
                              <w:ind w:firstLine="0"/>
                              <w:jc w:val="center"/>
                            </w:pPr>
                            <w:r>
                              <w:t>John Smith</w:t>
                            </w:r>
                          </w:p>
                        </w:tc>
                      </w:tr>
                      <w:tr w:rsidR="009312DC" w14:paraId="27D78203" w14:textId="77777777" w:rsidTr="00ED0E6F">
                        <w:trPr>
                          <w:jc w:val="center"/>
                        </w:trPr>
                        <w:tc>
                          <w:tcPr>
                            <w:tcW w:w="2304" w:type="dxa"/>
                          </w:tcPr>
                          <w:p w14:paraId="37252A60" w14:textId="77777777" w:rsidR="009312DC" w:rsidRDefault="009312DC" w:rsidP="00ED0E6F">
                            <w:pPr>
                              <w:pStyle w:val="bodyisip"/>
                              <w:spacing w:line="240" w:lineRule="auto"/>
                              <w:ind w:firstLine="0"/>
                              <w:jc w:val="center"/>
                            </w:pPr>
                            <w:r>
                              <w:t>2013</w:t>
                            </w:r>
                          </w:p>
                        </w:tc>
                      </w:tr>
                      <w:tr w:rsidR="009312DC" w14:paraId="483758BF" w14:textId="77777777" w:rsidTr="00ED0E6F">
                        <w:trPr>
                          <w:jc w:val="center"/>
                        </w:trPr>
                        <w:tc>
                          <w:tcPr>
                            <w:tcW w:w="2304" w:type="dxa"/>
                          </w:tcPr>
                          <w:p w14:paraId="11A37E77" w14:textId="77777777" w:rsidR="009312DC" w:rsidRDefault="009312DC" w:rsidP="00ED0E6F">
                            <w:pPr>
                              <w:pStyle w:val="bodyisip"/>
                              <w:spacing w:line="240" w:lineRule="auto"/>
                              <w:ind w:firstLine="0"/>
                              <w:jc w:val="center"/>
                            </w:pPr>
                            <w:r>
                              <w:t>All Rights Reserved</w:t>
                            </w:r>
                          </w:p>
                        </w:tc>
                      </w:tr>
                    </w:tbl>
                    <w:p w14:paraId="0E547619" w14:textId="77777777" w:rsidR="009312DC" w:rsidRDefault="009312DC"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2" w:name="_Toc347670194"/>
      <w:bookmarkStart w:id="3" w:name="_Toc347832291"/>
      <w:bookmarkStart w:id="4" w:name="_Toc347832462"/>
      <w:bookmarkStart w:id="5" w:name="_Toc348276837"/>
      <w:r w:rsidRPr="003C63A4">
        <w:lastRenderedPageBreak/>
        <w:t>ABSTRACT</w:t>
      </w:r>
      <w:bookmarkEnd w:id="2"/>
      <w:bookmarkEnd w:id="3"/>
      <w:bookmarkEnd w:id="4"/>
      <w:bookmarkEnd w:id="5"/>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r w:rsidR="00842D58">
            <w:fldChar w:fldCharType="begin"/>
          </w:r>
          <w:r w:rsidR="00842D58">
            <w:instrText xml:space="preserve"> HYPERLINK \l "_Toc348276837" </w:instrText>
          </w:r>
          <w:ins w:id="6" w:author="amir" w:date="2013-02-23T22:18:00Z"/>
          <w:r w:rsidR="00842D58">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9312DC">
            <w:rPr>
              <w:webHidden/>
            </w:rPr>
            <w:t>iii</w:t>
          </w:r>
          <w:r w:rsidR="00FE0CFC">
            <w:rPr>
              <w:webHidden/>
            </w:rPr>
            <w:fldChar w:fldCharType="end"/>
          </w:r>
          <w:r w:rsidR="00842D58">
            <w:fldChar w:fldCharType="end"/>
          </w:r>
        </w:p>
        <w:p w14:paraId="4FF15C34" w14:textId="7CD3DCD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8" </w:instrText>
          </w:r>
          <w:ins w:id="7" w:author="amir" w:date="2013-02-23T22:18:00Z"/>
          <w:r>
            <w:fldChar w:fldCharType="separate"/>
          </w:r>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9312DC">
            <w:rPr>
              <w:webHidden/>
            </w:rPr>
            <w:t>vii</w:t>
          </w:r>
          <w:r w:rsidR="00FE0CFC">
            <w:rPr>
              <w:webHidden/>
            </w:rPr>
            <w:fldChar w:fldCharType="end"/>
          </w:r>
          <w:r>
            <w:fldChar w:fldCharType="end"/>
          </w:r>
        </w:p>
        <w:p w14:paraId="796B1958" w14:textId="66CBE53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9" </w:instrText>
          </w:r>
          <w:ins w:id="8" w:author="amir" w:date="2013-02-23T22:18:00Z"/>
          <w:r>
            <w:fldChar w:fldCharType="separate"/>
          </w:r>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9312DC">
            <w:rPr>
              <w:webHidden/>
            </w:rPr>
            <w:t>viii</w:t>
          </w:r>
          <w:r w:rsidR="00FE0CFC">
            <w:rPr>
              <w:webHidden/>
            </w:rPr>
            <w:fldChar w:fldCharType="end"/>
          </w:r>
          <w:r>
            <w:fldChar w:fldCharType="end"/>
          </w:r>
        </w:p>
        <w:p w14:paraId="1CB838BC"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0" </w:instrText>
          </w:r>
          <w:ins w:id="9" w:author="amir" w:date="2013-02-23T22:18:00Z"/>
          <w:r>
            <w:fldChar w:fldCharType="separate"/>
          </w:r>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9312DC">
            <w:rPr>
              <w:webHidden/>
            </w:rPr>
            <w:t>1</w:t>
          </w:r>
          <w:r w:rsidR="00FE0CFC">
            <w:rPr>
              <w:webHidden/>
            </w:rPr>
            <w:fldChar w:fldCharType="end"/>
          </w:r>
          <w:r>
            <w:fldChar w:fldCharType="end"/>
          </w:r>
        </w:p>
        <w:p w14:paraId="62655033"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1" </w:instrText>
          </w:r>
          <w:ins w:id="10" w:author="amir" w:date="2013-02-23T22:18:00Z"/>
          <w:r>
            <w:fldChar w:fldCharType="separate"/>
          </w:r>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9312DC">
            <w:rPr>
              <w:webHidden/>
            </w:rPr>
            <w:t>6</w:t>
          </w:r>
          <w:r w:rsidR="00FE0CFC">
            <w:rPr>
              <w:webHidden/>
            </w:rPr>
            <w:fldChar w:fldCharType="end"/>
          </w:r>
          <w:r>
            <w:fldChar w:fldCharType="end"/>
          </w:r>
        </w:p>
        <w:p w14:paraId="63C28E70"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2" </w:instrText>
          </w:r>
          <w:ins w:id="11" w:author="amir" w:date="2013-02-23T22:18:00Z"/>
          <w:r>
            <w:fldChar w:fldCharType="separate"/>
          </w:r>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9312DC">
            <w:rPr>
              <w:webHidden/>
            </w:rPr>
            <w:t>6</w:t>
          </w:r>
          <w:r w:rsidR="00FE0CFC">
            <w:rPr>
              <w:webHidden/>
            </w:rPr>
            <w:fldChar w:fldCharType="end"/>
          </w:r>
          <w:r>
            <w:fldChar w:fldCharType="end"/>
          </w:r>
        </w:p>
        <w:p w14:paraId="39DF5DB1" w14:textId="3725695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3" </w:instrText>
          </w:r>
          <w:ins w:id="12" w:author="amir" w:date="2013-02-23T22:18:00Z"/>
          <w:r>
            <w:fldChar w:fldCharType="separate"/>
          </w:r>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ins w:id="13" w:author="amir" w:date="2013-02-24T00:14:00Z">
            <w:r w:rsidR="009312DC">
              <w:rPr>
                <w:webHidden/>
              </w:rPr>
              <w:t>12</w:t>
            </w:r>
          </w:ins>
          <w:del w:id="14" w:author="amir" w:date="2013-02-23T22:19:00Z">
            <w:r w:rsidR="00643349" w:rsidDel="00643349">
              <w:rPr>
                <w:webHidden/>
              </w:rPr>
              <w:delText>11</w:delText>
            </w:r>
          </w:del>
          <w:r w:rsidR="00FE0CFC">
            <w:rPr>
              <w:webHidden/>
            </w:rPr>
            <w:fldChar w:fldCharType="end"/>
          </w:r>
          <w:r>
            <w:fldChar w:fldCharType="end"/>
          </w:r>
        </w:p>
        <w:p w14:paraId="491A2492" w14:textId="3146F9D6"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4" </w:instrText>
          </w:r>
          <w:ins w:id="15" w:author="amir" w:date="2013-02-23T22:18:00Z">
            <w:r w:rsidR="00643349">
              <w:rPr>
                <w:noProof/>
              </w:rPr>
            </w:r>
          </w:ins>
          <w:r>
            <w:rPr>
              <w:noProof/>
            </w:rPr>
            <w:fldChar w:fldCharType="separate"/>
          </w:r>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ins w:id="16" w:author="amir" w:date="2013-02-24T00:14:00Z">
            <w:r w:rsidR="009312DC">
              <w:rPr>
                <w:noProof/>
                <w:webHidden/>
              </w:rPr>
              <w:t>13</w:t>
            </w:r>
          </w:ins>
          <w:del w:id="17" w:author="amir" w:date="2013-02-23T22:19:00Z">
            <w:r w:rsidR="00643349" w:rsidDel="00643349">
              <w:rPr>
                <w:noProof/>
                <w:webHidden/>
              </w:rPr>
              <w:delText>12</w:delText>
            </w:r>
          </w:del>
          <w:r w:rsidR="00FE0CFC">
            <w:rPr>
              <w:noProof/>
              <w:webHidden/>
            </w:rPr>
            <w:fldChar w:fldCharType="end"/>
          </w:r>
          <w:r>
            <w:rPr>
              <w:noProof/>
            </w:rPr>
            <w:fldChar w:fldCharType="end"/>
          </w:r>
        </w:p>
        <w:p w14:paraId="0AF9C3A4" w14:textId="0AEB484F"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5" </w:instrText>
          </w:r>
          <w:ins w:id="18" w:author="amir" w:date="2013-02-23T22:18:00Z">
            <w:r w:rsidR="00643349">
              <w:rPr>
                <w:noProof/>
              </w:rPr>
            </w:r>
          </w:ins>
          <w:r>
            <w:rPr>
              <w:noProof/>
            </w:rPr>
            <w:fldChar w:fldCharType="separate"/>
          </w:r>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ins w:id="19" w:author="amir" w:date="2013-02-24T00:14:00Z">
            <w:r w:rsidR="009312DC">
              <w:rPr>
                <w:noProof/>
                <w:webHidden/>
              </w:rPr>
              <w:t>13</w:t>
            </w:r>
          </w:ins>
          <w:ins w:id="20" w:author="Joseph Picone" w:date="2013-02-18T19:09:00Z">
            <w:del w:id="21" w:author="amir" w:date="2013-02-23T22:18:00Z">
              <w:r w:rsidR="003A7E7D" w:rsidDel="00643349">
                <w:rPr>
                  <w:noProof/>
                  <w:webHidden/>
                </w:rPr>
                <w:delText>13</w:delText>
              </w:r>
            </w:del>
          </w:ins>
          <w:del w:id="22" w:author="amir" w:date="2013-02-23T22:18:00Z">
            <w:r w:rsidR="00BA1991" w:rsidDel="00643349">
              <w:rPr>
                <w:noProof/>
                <w:webHidden/>
              </w:rPr>
              <w:delText>12</w:delText>
            </w:r>
          </w:del>
          <w:r w:rsidR="00FE0CFC">
            <w:rPr>
              <w:noProof/>
              <w:webHidden/>
            </w:rPr>
            <w:fldChar w:fldCharType="end"/>
          </w:r>
          <w:r>
            <w:rPr>
              <w:noProof/>
            </w:rPr>
            <w:fldChar w:fldCharType="end"/>
          </w:r>
        </w:p>
        <w:p w14:paraId="2AD332D0" w14:textId="7F41AFB3"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6" </w:instrText>
          </w:r>
          <w:ins w:id="23" w:author="amir" w:date="2013-02-23T22:18:00Z"/>
          <w:r>
            <w:fldChar w:fldCharType="separate"/>
          </w:r>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ins w:id="24" w:author="amir" w:date="2013-02-24T00:14:00Z">
            <w:r w:rsidR="009312DC">
              <w:rPr>
                <w:webHidden/>
              </w:rPr>
              <w:t>16</w:t>
            </w:r>
          </w:ins>
          <w:del w:id="25" w:author="amir" w:date="2013-02-23T22:18:00Z">
            <w:r w:rsidR="003A7E7D" w:rsidDel="00643349">
              <w:rPr>
                <w:webHidden/>
              </w:rPr>
              <w:delText>15</w:delText>
            </w:r>
          </w:del>
          <w:r w:rsidR="00FE0CFC">
            <w:rPr>
              <w:webHidden/>
            </w:rPr>
            <w:fldChar w:fldCharType="end"/>
          </w:r>
          <w:r>
            <w:fldChar w:fldCharType="end"/>
          </w:r>
        </w:p>
        <w:p w14:paraId="03510CF0" w14:textId="15FE5E4A"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7" </w:instrText>
          </w:r>
          <w:ins w:id="26" w:author="amir" w:date="2013-02-23T22:18:00Z">
            <w:r w:rsidR="00643349">
              <w:rPr>
                <w:noProof/>
              </w:rPr>
            </w:r>
          </w:ins>
          <w:r>
            <w:rPr>
              <w:noProof/>
            </w:rPr>
            <w:fldChar w:fldCharType="separate"/>
          </w:r>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ins w:id="27" w:author="amir" w:date="2013-02-24T00:14:00Z">
            <w:r w:rsidR="009312DC">
              <w:rPr>
                <w:noProof/>
                <w:webHidden/>
              </w:rPr>
              <w:t>18</w:t>
            </w:r>
          </w:ins>
          <w:del w:id="28" w:author="amir" w:date="2013-02-23T22:19:00Z">
            <w:r w:rsidR="00643349" w:rsidDel="00643349">
              <w:rPr>
                <w:noProof/>
                <w:webHidden/>
              </w:rPr>
              <w:delText>17</w:delText>
            </w:r>
          </w:del>
          <w:r w:rsidR="00FE0CFC">
            <w:rPr>
              <w:noProof/>
              <w:webHidden/>
            </w:rPr>
            <w:fldChar w:fldCharType="end"/>
          </w:r>
          <w:r>
            <w:rPr>
              <w:noProof/>
            </w:rPr>
            <w:fldChar w:fldCharType="end"/>
          </w:r>
        </w:p>
        <w:p w14:paraId="576A0F94" w14:textId="5A7404E3"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8" </w:instrText>
          </w:r>
          <w:ins w:id="29" w:author="amir" w:date="2013-02-23T22:18:00Z">
            <w:r w:rsidR="00643349">
              <w:rPr>
                <w:noProof/>
              </w:rPr>
            </w:r>
          </w:ins>
          <w:r>
            <w:rPr>
              <w:noProof/>
            </w:rPr>
            <w:fldChar w:fldCharType="separate"/>
          </w:r>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ins w:id="30" w:author="amir" w:date="2013-02-24T00:14:00Z">
            <w:r w:rsidR="009312DC">
              <w:rPr>
                <w:noProof/>
                <w:webHidden/>
              </w:rPr>
              <w:t>18</w:t>
            </w:r>
          </w:ins>
          <w:ins w:id="31" w:author="Joseph Picone" w:date="2013-02-18T19:09:00Z">
            <w:del w:id="32" w:author="amir" w:date="2013-02-23T22:18:00Z">
              <w:r w:rsidR="003A7E7D" w:rsidDel="00643349">
                <w:rPr>
                  <w:noProof/>
                  <w:webHidden/>
                </w:rPr>
                <w:delText>18</w:delText>
              </w:r>
            </w:del>
          </w:ins>
          <w:del w:id="33" w:author="amir" w:date="2013-02-23T22:18:00Z">
            <w:r w:rsidR="00BA1991" w:rsidDel="00643349">
              <w:rPr>
                <w:noProof/>
                <w:webHidden/>
              </w:rPr>
              <w:delText>17</w:delText>
            </w:r>
          </w:del>
          <w:r w:rsidR="00FE0CFC">
            <w:rPr>
              <w:noProof/>
              <w:webHidden/>
            </w:rPr>
            <w:fldChar w:fldCharType="end"/>
          </w:r>
          <w:r>
            <w:rPr>
              <w:noProof/>
            </w:rPr>
            <w:fldChar w:fldCharType="end"/>
          </w:r>
        </w:p>
        <w:p w14:paraId="1AE48A0B" w14:textId="2FEC67A9"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9" </w:instrText>
          </w:r>
          <w:ins w:id="34" w:author="amir" w:date="2013-02-23T22:18:00Z"/>
          <w:r>
            <w:fldChar w:fldCharType="separate"/>
          </w:r>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ins w:id="35" w:author="amir" w:date="2013-02-24T00:14:00Z">
            <w:r w:rsidR="009312DC">
              <w:rPr>
                <w:webHidden/>
              </w:rPr>
              <w:t>29</w:t>
            </w:r>
          </w:ins>
          <w:ins w:id="36" w:author="Joseph Picone" w:date="2013-02-18T19:09:00Z">
            <w:del w:id="37" w:author="amir" w:date="2013-02-23T22:18:00Z">
              <w:r w:rsidR="003A7E7D" w:rsidDel="00643349">
                <w:rPr>
                  <w:webHidden/>
                </w:rPr>
                <w:delText>29</w:delText>
              </w:r>
            </w:del>
          </w:ins>
          <w:del w:id="38" w:author="amir" w:date="2013-02-23T22:18:00Z">
            <w:r w:rsidR="00BA1991" w:rsidDel="00643349">
              <w:rPr>
                <w:webHidden/>
              </w:rPr>
              <w:delText>28</w:delText>
            </w:r>
          </w:del>
          <w:r w:rsidR="00FE0CFC">
            <w:rPr>
              <w:webHidden/>
            </w:rPr>
            <w:fldChar w:fldCharType="end"/>
          </w:r>
          <w:r>
            <w:fldChar w:fldCharType="end"/>
          </w:r>
        </w:p>
        <w:p w14:paraId="4C909A58" w14:textId="1B51872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0" </w:instrText>
          </w:r>
          <w:ins w:id="39" w:author="amir" w:date="2013-02-23T22:18:00Z"/>
          <w:r>
            <w:fldChar w:fldCharType="separate"/>
          </w:r>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ins w:id="40" w:author="amir" w:date="2013-02-24T00:14:00Z">
            <w:r w:rsidR="009312DC">
              <w:rPr>
                <w:webHidden/>
              </w:rPr>
              <w:t>29</w:t>
            </w:r>
          </w:ins>
          <w:ins w:id="41" w:author="Joseph Picone" w:date="2013-02-18T19:09:00Z">
            <w:del w:id="42" w:author="amir" w:date="2013-02-23T22:18:00Z">
              <w:r w:rsidR="003A7E7D" w:rsidDel="00643349">
                <w:rPr>
                  <w:webHidden/>
                </w:rPr>
                <w:delText>29</w:delText>
              </w:r>
            </w:del>
          </w:ins>
          <w:del w:id="43" w:author="amir" w:date="2013-02-23T22:18:00Z">
            <w:r w:rsidR="00BA1991" w:rsidDel="00643349">
              <w:rPr>
                <w:webHidden/>
              </w:rPr>
              <w:delText>28</w:delText>
            </w:r>
          </w:del>
          <w:r w:rsidR="00FE0CFC">
            <w:rPr>
              <w:webHidden/>
            </w:rPr>
            <w:fldChar w:fldCharType="end"/>
          </w:r>
          <w:r>
            <w:fldChar w:fldCharType="end"/>
          </w:r>
        </w:p>
        <w:p w14:paraId="627DED58" w14:textId="21BAA4F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1" </w:instrText>
          </w:r>
          <w:ins w:id="44" w:author="amir" w:date="2013-02-23T22:18:00Z"/>
          <w:r>
            <w:fldChar w:fldCharType="separate"/>
          </w:r>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ins w:id="45" w:author="amir" w:date="2013-02-24T00:14:00Z">
            <w:r w:rsidR="009312DC">
              <w:rPr>
                <w:webHidden/>
              </w:rPr>
              <w:t>33</w:t>
            </w:r>
          </w:ins>
          <w:ins w:id="46" w:author="Joseph Picone" w:date="2013-02-18T19:09:00Z">
            <w:del w:id="47" w:author="amir" w:date="2013-02-23T22:18:00Z">
              <w:r w:rsidR="003A7E7D" w:rsidDel="00643349">
                <w:rPr>
                  <w:webHidden/>
                </w:rPr>
                <w:delText>33</w:delText>
              </w:r>
            </w:del>
          </w:ins>
          <w:del w:id="48" w:author="amir" w:date="2013-02-23T22:18:00Z">
            <w:r w:rsidR="00BA1991" w:rsidDel="00643349">
              <w:rPr>
                <w:webHidden/>
              </w:rPr>
              <w:delText>32</w:delText>
            </w:r>
          </w:del>
          <w:r w:rsidR="00FE0CFC">
            <w:rPr>
              <w:webHidden/>
            </w:rPr>
            <w:fldChar w:fldCharType="end"/>
          </w:r>
          <w:r>
            <w:fldChar w:fldCharType="end"/>
          </w:r>
        </w:p>
        <w:p w14:paraId="14073ED5" w14:textId="105710E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2" </w:instrText>
          </w:r>
          <w:ins w:id="49" w:author="amir" w:date="2013-02-23T22:18:00Z"/>
          <w:r>
            <w:fldChar w:fldCharType="separate"/>
          </w:r>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ins w:id="50" w:author="amir" w:date="2013-02-24T00:14:00Z">
            <w:r w:rsidR="009312DC">
              <w:rPr>
                <w:webHidden/>
              </w:rPr>
              <w:t>33</w:t>
            </w:r>
          </w:ins>
          <w:ins w:id="51" w:author="Joseph Picone" w:date="2013-02-18T19:09:00Z">
            <w:del w:id="52" w:author="amir" w:date="2013-02-23T22:18:00Z">
              <w:r w:rsidR="003A7E7D" w:rsidDel="00643349">
                <w:rPr>
                  <w:webHidden/>
                </w:rPr>
                <w:delText>33</w:delText>
              </w:r>
            </w:del>
          </w:ins>
          <w:del w:id="53" w:author="amir" w:date="2013-02-23T22:18:00Z">
            <w:r w:rsidR="00BA1991" w:rsidDel="00643349">
              <w:rPr>
                <w:webHidden/>
              </w:rPr>
              <w:delText>32</w:delText>
            </w:r>
          </w:del>
          <w:r w:rsidR="00FE0CFC">
            <w:rPr>
              <w:webHidden/>
            </w:rPr>
            <w:fldChar w:fldCharType="end"/>
          </w:r>
          <w:r>
            <w:fldChar w:fldCharType="end"/>
          </w:r>
        </w:p>
        <w:p w14:paraId="75024080" w14:textId="7730A68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3" </w:instrText>
          </w:r>
          <w:ins w:id="54" w:author="amir" w:date="2013-02-23T22:18:00Z"/>
          <w:r>
            <w:fldChar w:fldCharType="separate"/>
          </w:r>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ins w:id="55" w:author="amir" w:date="2013-02-24T00:14:00Z">
            <w:r w:rsidR="009312DC">
              <w:rPr>
                <w:webHidden/>
              </w:rPr>
              <w:t>34</w:t>
            </w:r>
          </w:ins>
          <w:ins w:id="56" w:author="Joseph Picone" w:date="2013-02-18T19:09:00Z">
            <w:del w:id="57" w:author="amir" w:date="2013-02-23T22:18:00Z">
              <w:r w:rsidR="003A7E7D" w:rsidDel="00643349">
                <w:rPr>
                  <w:webHidden/>
                </w:rPr>
                <w:delText>34</w:delText>
              </w:r>
            </w:del>
          </w:ins>
          <w:del w:id="58" w:author="amir" w:date="2013-02-23T22:18:00Z">
            <w:r w:rsidR="00BA1991" w:rsidDel="00643349">
              <w:rPr>
                <w:webHidden/>
              </w:rPr>
              <w:delText>33</w:delText>
            </w:r>
          </w:del>
          <w:r w:rsidR="00FE0CFC">
            <w:rPr>
              <w:webHidden/>
            </w:rPr>
            <w:fldChar w:fldCharType="end"/>
          </w:r>
          <w:r>
            <w:fldChar w:fldCharType="end"/>
          </w:r>
        </w:p>
        <w:p w14:paraId="72716782" w14:textId="2071EB8E"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4" </w:instrText>
          </w:r>
          <w:ins w:id="59" w:author="amir" w:date="2013-02-23T22:18:00Z"/>
          <w:r>
            <w:fldChar w:fldCharType="separate"/>
          </w:r>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ins w:id="60" w:author="amir" w:date="2013-02-24T00:14:00Z">
            <w:r w:rsidR="009312DC">
              <w:rPr>
                <w:webHidden/>
              </w:rPr>
              <w:t>35</w:t>
            </w:r>
          </w:ins>
          <w:ins w:id="61" w:author="Joseph Picone" w:date="2013-02-18T19:09:00Z">
            <w:del w:id="62" w:author="amir" w:date="2013-02-23T22:18:00Z">
              <w:r w:rsidR="003A7E7D" w:rsidDel="00643349">
                <w:rPr>
                  <w:webHidden/>
                </w:rPr>
                <w:delText>35</w:delText>
              </w:r>
            </w:del>
          </w:ins>
          <w:del w:id="63" w:author="amir" w:date="2013-02-23T22:18:00Z">
            <w:r w:rsidR="00BA1991" w:rsidDel="00643349">
              <w:rPr>
                <w:webHidden/>
              </w:rPr>
              <w:delText>34</w:delText>
            </w:r>
          </w:del>
          <w:r w:rsidR="00FE0CFC">
            <w:rPr>
              <w:webHidden/>
            </w:rPr>
            <w:fldChar w:fldCharType="end"/>
          </w:r>
          <w:r>
            <w:fldChar w:fldCharType="end"/>
          </w:r>
        </w:p>
        <w:p w14:paraId="039CCD8F" w14:textId="4D665DF5"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5" </w:instrText>
          </w:r>
          <w:ins w:id="64" w:author="amir" w:date="2013-02-23T22:18:00Z"/>
          <w:r>
            <w:fldChar w:fldCharType="separate"/>
          </w:r>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ins w:id="65" w:author="amir" w:date="2013-02-24T00:14:00Z">
            <w:r w:rsidR="009312DC">
              <w:rPr>
                <w:webHidden/>
              </w:rPr>
              <w:t>38</w:t>
            </w:r>
          </w:ins>
          <w:ins w:id="66" w:author="Joseph Picone" w:date="2013-02-18T19:09:00Z">
            <w:del w:id="67" w:author="amir" w:date="2013-02-23T22:18:00Z">
              <w:r w:rsidR="003A7E7D" w:rsidDel="00643349">
                <w:rPr>
                  <w:webHidden/>
                </w:rPr>
                <w:delText>38</w:delText>
              </w:r>
            </w:del>
          </w:ins>
          <w:del w:id="68" w:author="amir" w:date="2013-02-23T22:18:00Z">
            <w:r w:rsidR="00BA1991" w:rsidDel="00643349">
              <w:rPr>
                <w:webHidden/>
              </w:rPr>
              <w:delText>37</w:delText>
            </w:r>
          </w:del>
          <w:r w:rsidR="00FE0CFC">
            <w:rPr>
              <w:webHidden/>
            </w:rPr>
            <w:fldChar w:fldCharType="end"/>
          </w:r>
          <w:r>
            <w:fldChar w:fldCharType="end"/>
          </w:r>
        </w:p>
        <w:p w14:paraId="318686A5" w14:textId="6B2F62C2"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6" </w:instrText>
          </w:r>
          <w:ins w:id="69" w:author="amir" w:date="2013-02-23T22:18:00Z"/>
          <w:r>
            <w:fldChar w:fldCharType="separate"/>
          </w:r>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ins w:id="70" w:author="amir" w:date="2013-02-24T00:14:00Z">
            <w:r w:rsidR="009312DC">
              <w:rPr>
                <w:webHidden/>
              </w:rPr>
              <w:t>38</w:t>
            </w:r>
          </w:ins>
          <w:ins w:id="71" w:author="Joseph Picone" w:date="2013-02-18T19:09:00Z">
            <w:del w:id="72" w:author="amir" w:date="2013-02-23T22:18:00Z">
              <w:r w:rsidR="003A7E7D" w:rsidDel="00643349">
                <w:rPr>
                  <w:webHidden/>
                </w:rPr>
                <w:delText>38</w:delText>
              </w:r>
            </w:del>
          </w:ins>
          <w:del w:id="73" w:author="amir" w:date="2013-02-23T22:18:00Z">
            <w:r w:rsidR="00BA1991" w:rsidDel="00643349">
              <w:rPr>
                <w:webHidden/>
              </w:rPr>
              <w:delText>37</w:delText>
            </w:r>
          </w:del>
          <w:r w:rsidR="00FE0CFC">
            <w:rPr>
              <w:webHidden/>
            </w:rPr>
            <w:fldChar w:fldCharType="end"/>
          </w:r>
          <w:r>
            <w:fldChar w:fldCharType="end"/>
          </w:r>
        </w:p>
        <w:p w14:paraId="10E83B6A" w14:textId="13EC95C1"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7" </w:instrText>
          </w:r>
          <w:ins w:id="74" w:author="amir" w:date="2013-02-23T22:18:00Z"/>
          <w:r>
            <w:fldChar w:fldCharType="separate"/>
          </w:r>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ins w:id="75" w:author="amir" w:date="2013-02-24T00:14:00Z">
            <w:r w:rsidR="009312DC">
              <w:rPr>
                <w:webHidden/>
              </w:rPr>
              <w:t>38</w:t>
            </w:r>
          </w:ins>
          <w:ins w:id="76" w:author="Joseph Picone" w:date="2013-02-18T19:09:00Z">
            <w:del w:id="77" w:author="amir" w:date="2013-02-23T22:18:00Z">
              <w:r w:rsidR="003A7E7D" w:rsidDel="00643349">
                <w:rPr>
                  <w:webHidden/>
                </w:rPr>
                <w:delText>38</w:delText>
              </w:r>
            </w:del>
          </w:ins>
          <w:del w:id="78" w:author="amir" w:date="2013-02-23T22:18:00Z">
            <w:r w:rsidR="00BA1991" w:rsidDel="00643349">
              <w:rPr>
                <w:webHidden/>
              </w:rPr>
              <w:delText>37</w:delText>
            </w:r>
          </w:del>
          <w:r w:rsidR="00FE0CFC">
            <w:rPr>
              <w:webHidden/>
            </w:rPr>
            <w:fldChar w:fldCharType="end"/>
          </w:r>
          <w:r>
            <w:fldChar w:fldCharType="end"/>
          </w:r>
        </w:p>
        <w:p w14:paraId="383C1252" w14:textId="7639C88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8" </w:instrText>
          </w:r>
          <w:ins w:id="79" w:author="amir" w:date="2013-02-23T22:18:00Z"/>
          <w:r>
            <w:fldChar w:fldCharType="separate"/>
          </w:r>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ins w:id="80" w:author="amir" w:date="2013-02-24T00:14:00Z">
            <w:r w:rsidR="009312DC">
              <w:rPr>
                <w:webHidden/>
              </w:rPr>
              <w:t>39</w:t>
            </w:r>
          </w:ins>
          <w:ins w:id="81" w:author="Joseph Picone" w:date="2013-02-18T19:09:00Z">
            <w:del w:id="82" w:author="amir" w:date="2013-02-23T22:18:00Z">
              <w:r w:rsidR="003A7E7D" w:rsidDel="00643349">
                <w:rPr>
                  <w:webHidden/>
                </w:rPr>
                <w:delText>39</w:delText>
              </w:r>
            </w:del>
          </w:ins>
          <w:del w:id="83" w:author="amir" w:date="2013-02-23T22:18:00Z">
            <w:r w:rsidR="00BA1991" w:rsidDel="00643349">
              <w:rPr>
                <w:webHidden/>
              </w:rPr>
              <w:delText>38</w:delText>
            </w:r>
          </w:del>
          <w:r w:rsidR="00FE0CFC">
            <w:rPr>
              <w:webHidden/>
            </w:rPr>
            <w:fldChar w:fldCharType="end"/>
          </w:r>
          <w:r>
            <w:fldChar w:fldCharType="end"/>
          </w:r>
        </w:p>
        <w:p w14:paraId="7397B232" w14:textId="21CEE4D2"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9" </w:instrText>
          </w:r>
          <w:ins w:id="84" w:author="amir" w:date="2013-02-23T22:18:00Z"/>
          <w:r>
            <w:fldChar w:fldCharType="separate"/>
          </w:r>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ins w:id="85" w:author="amir" w:date="2013-02-24T00:14:00Z">
            <w:r w:rsidR="009312DC">
              <w:rPr>
                <w:webHidden/>
              </w:rPr>
              <w:t>42</w:t>
            </w:r>
          </w:ins>
          <w:ins w:id="86" w:author="Joseph Picone" w:date="2013-02-18T19:09:00Z">
            <w:del w:id="87" w:author="amir" w:date="2013-02-23T22:18:00Z">
              <w:r w:rsidR="003A7E7D" w:rsidDel="00643349">
                <w:rPr>
                  <w:webHidden/>
                </w:rPr>
                <w:delText>42</w:delText>
              </w:r>
            </w:del>
          </w:ins>
          <w:del w:id="88" w:author="amir" w:date="2013-02-23T22:18:00Z">
            <w:r w:rsidR="00BA1991" w:rsidDel="00643349">
              <w:rPr>
                <w:webHidden/>
              </w:rPr>
              <w:delText>41</w:delText>
            </w:r>
          </w:del>
          <w:r w:rsidR="00FE0CFC">
            <w:rPr>
              <w:webHidden/>
            </w:rPr>
            <w:fldChar w:fldCharType="end"/>
          </w:r>
          <w:r>
            <w:fldChar w:fldCharType="end"/>
          </w:r>
        </w:p>
        <w:p w14:paraId="1D9C2346" w14:textId="192D16D8" w:rsidR="00FE0CFC" w:rsidRDefault="00842D58">
          <w:pPr>
            <w:pStyle w:val="TOC2"/>
            <w:rPr>
              <w:rFonts w:asciiTheme="minorHAnsi" w:eastAsiaTheme="minorEastAsia" w:hAnsiTheme="minorHAnsi"/>
              <w:b w:val="0"/>
              <w:bCs w:val="0"/>
              <w:sz w:val="22"/>
              <w:szCs w:val="22"/>
            </w:rPr>
          </w:pPr>
          <w:r>
            <w:lastRenderedPageBreak/>
            <w:fldChar w:fldCharType="begin"/>
          </w:r>
          <w:r>
            <w:instrText xml:space="preserve"> HYPERLINK \l "_Toc348276860" </w:instrText>
          </w:r>
          <w:ins w:id="89" w:author="amir" w:date="2013-02-23T22:18:00Z"/>
          <w:r>
            <w:fldChar w:fldCharType="separate"/>
          </w:r>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ins w:id="90" w:author="amir" w:date="2013-02-24T00:14:00Z">
            <w:r w:rsidR="009312DC">
              <w:rPr>
                <w:webHidden/>
              </w:rPr>
              <w:t>42</w:t>
            </w:r>
          </w:ins>
          <w:ins w:id="91" w:author="Joseph Picone" w:date="2013-02-18T19:09:00Z">
            <w:del w:id="92" w:author="amir" w:date="2013-02-23T22:18:00Z">
              <w:r w:rsidR="003A7E7D" w:rsidDel="00643349">
                <w:rPr>
                  <w:webHidden/>
                </w:rPr>
                <w:delText>42</w:delText>
              </w:r>
            </w:del>
          </w:ins>
          <w:del w:id="93" w:author="amir" w:date="2013-02-23T22:18:00Z">
            <w:r w:rsidR="00BA1991" w:rsidDel="00643349">
              <w:rPr>
                <w:webHidden/>
              </w:rPr>
              <w:delText>41</w:delText>
            </w:r>
          </w:del>
          <w:r w:rsidR="00FE0CFC">
            <w:rPr>
              <w:webHidden/>
            </w:rPr>
            <w:fldChar w:fldCharType="end"/>
          </w:r>
          <w:r>
            <w:fldChar w:fldCharType="end"/>
          </w:r>
        </w:p>
        <w:p w14:paraId="0A01F8B1" w14:textId="71D22C0A"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61" </w:instrText>
          </w:r>
          <w:ins w:id="94" w:author="amir" w:date="2013-02-23T22:18:00Z"/>
          <w:r>
            <w:fldChar w:fldCharType="separate"/>
          </w:r>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ins w:id="95" w:author="amir" w:date="2013-02-24T00:14:00Z">
            <w:r w:rsidR="009312DC">
              <w:rPr>
                <w:webHidden/>
              </w:rPr>
              <w:t>44</w:t>
            </w:r>
          </w:ins>
          <w:ins w:id="96" w:author="Joseph Picone" w:date="2013-02-18T19:09:00Z">
            <w:del w:id="97" w:author="amir" w:date="2013-02-23T22:18:00Z">
              <w:r w:rsidR="003A7E7D" w:rsidDel="00643349">
                <w:rPr>
                  <w:webHidden/>
                </w:rPr>
                <w:delText>44</w:delText>
              </w:r>
            </w:del>
          </w:ins>
          <w:del w:id="98" w:author="amir" w:date="2013-02-23T22:18:00Z">
            <w:r w:rsidR="00BA1991" w:rsidDel="00643349">
              <w:rPr>
                <w:webHidden/>
              </w:rPr>
              <w:delText>43</w:delText>
            </w:r>
          </w:del>
          <w:r w:rsidR="00FE0CFC">
            <w:rPr>
              <w:webHidden/>
            </w:rPr>
            <w:fldChar w:fldCharType="end"/>
          </w:r>
          <w:r>
            <w:fldChar w:fldCharType="end"/>
          </w:r>
        </w:p>
        <w:p w14:paraId="08AE63FD" w14:textId="26F0781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2" </w:instrText>
          </w:r>
          <w:ins w:id="99" w:author="amir" w:date="2013-02-23T22:18:00Z">
            <w:r w:rsidR="00643349">
              <w:rPr>
                <w:noProof/>
              </w:rPr>
            </w:r>
          </w:ins>
          <w:r>
            <w:rPr>
              <w:noProof/>
            </w:rPr>
            <w:fldChar w:fldCharType="separate"/>
          </w:r>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ins w:id="100" w:author="amir" w:date="2013-02-24T00:14:00Z">
            <w:r w:rsidR="009312DC">
              <w:rPr>
                <w:noProof/>
                <w:webHidden/>
              </w:rPr>
              <w:t>44</w:t>
            </w:r>
          </w:ins>
          <w:ins w:id="101" w:author="Joseph Picone" w:date="2013-02-18T19:09:00Z">
            <w:del w:id="102" w:author="amir" w:date="2013-02-23T22:18:00Z">
              <w:r w:rsidR="003A7E7D" w:rsidDel="00643349">
                <w:rPr>
                  <w:noProof/>
                  <w:webHidden/>
                </w:rPr>
                <w:delText>44</w:delText>
              </w:r>
            </w:del>
          </w:ins>
          <w:del w:id="103" w:author="amir" w:date="2013-02-23T22:18:00Z">
            <w:r w:rsidR="00BA1991" w:rsidDel="00643349">
              <w:rPr>
                <w:noProof/>
                <w:webHidden/>
              </w:rPr>
              <w:delText>43</w:delText>
            </w:r>
          </w:del>
          <w:r w:rsidR="00FE0CFC">
            <w:rPr>
              <w:noProof/>
              <w:webHidden/>
            </w:rPr>
            <w:fldChar w:fldCharType="end"/>
          </w:r>
          <w:r>
            <w:rPr>
              <w:noProof/>
            </w:rPr>
            <w:fldChar w:fldCharType="end"/>
          </w:r>
        </w:p>
        <w:p w14:paraId="253E918A" w14:textId="723BD8F4"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3" </w:instrText>
          </w:r>
          <w:ins w:id="104" w:author="amir" w:date="2013-02-23T22:18:00Z">
            <w:r w:rsidR="00643349">
              <w:rPr>
                <w:noProof/>
              </w:rPr>
            </w:r>
          </w:ins>
          <w:r>
            <w:rPr>
              <w:noProof/>
            </w:rPr>
            <w:fldChar w:fldCharType="separate"/>
          </w:r>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ins w:id="105" w:author="amir" w:date="2013-02-24T00:14:00Z">
            <w:r w:rsidR="009312DC">
              <w:rPr>
                <w:noProof/>
                <w:webHidden/>
              </w:rPr>
              <w:t>45</w:t>
            </w:r>
          </w:ins>
          <w:ins w:id="106" w:author="Joseph Picone" w:date="2013-02-18T19:09:00Z">
            <w:del w:id="107" w:author="amir" w:date="2013-02-23T22:18:00Z">
              <w:r w:rsidR="003A7E7D" w:rsidDel="00643349">
                <w:rPr>
                  <w:noProof/>
                  <w:webHidden/>
                </w:rPr>
                <w:delText>45</w:delText>
              </w:r>
            </w:del>
          </w:ins>
          <w:del w:id="108" w:author="amir" w:date="2013-02-23T22:18:00Z">
            <w:r w:rsidR="00BA1991" w:rsidDel="00643349">
              <w:rPr>
                <w:noProof/>
                <w:webHidden/>
              </w:rPr>
              <w:delText>44</w:delText>
            </w:r>
          </w:del>
          <w:r w:rsidR="00FE0CFC">
            <w:rPr>
              <w:noProof/>
              <w:webHidden/>
            </w:rPr>
            <w:fldChar w:fldCharType="end"/>
          </w:r>
          <w:r>
            <w:rPr>
              <w:noProof/>
            </w:rPr>
            <w:fldChar w:fldCharType="end"/>
          </w:r>
        </w:p>
        <w:p w14:paraId="6C62308C" w14:textId="7CFEF73B"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4" </w:instrText>
          </w:r>
          <w:ins w:id="109" w:author="amir" w:date="2013-02-23T22:18:00Z"/>
          <w:r>
            <w:fldChar w:fldCharType="separate"/>
          </w:r>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ins w:id="110" w:author="amir" w:date="2013-02-24T00:14:00Z">
            <w:r w:rsidR="009312DC">
              <w:rPr>
                <w:webHidden/>
              </w:rPr>
              <w:t>47</w:t>
            </w:r>
          </w:ins>
          <w:ins w:id="111" w:author="Joseph Picone" w:date="2013-02-18T19:09:00Z">
            <w:del w:id="112" w:author="amir" w:date="2013-02-23T22:18:00Z">
              <w:r w:rsidR="003A7E7D" w:rsidDel="00643349">
                <w:rPr>
                  <w:webHidden/>
                </w:rPr>
                <w:delText>47</w:delText>
              </w:r>
            </w:del>
          </w:ins>
          <w:del w:id="113" w:author="amir" w:date="2013-02-23T22:18:00Z">
            <w:r w:rsidR="00BA1991" w:rsidDel="00643349">
              <w:rPr>
                <w:webHidden/>
              </w:rPr>
              <w:delText>46</w:delText>
            </w:r>
          </w:del>
          <w:r w:rsidR="00FE0CFC">
            <w:rPr>
              <w:webHidden/>
            </w:rPr>
            <w:fldChar w:fldCharType="end"/>
          </w:r>
          <w:r>
            <w:fldChar w:fldCharType="end"/>
          </w:r>
        </w:p>
        <w:p w14:paraId="0DED6DC3" w14:textId="5C5F9688"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5" </w:instrText>
          </w:r>
          <w:ins w:id="114" w:author="amir" w:date="2013-02-23T22:18:00Z"/>
          <w:r>
            <w:fldChar w:fldCharType="separate"/>
          </w:r>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ins w:id="115" w:author="amir" w:date="2013-02-24T00:14:00Z">
            <w:r w:rsidR="009312DC">
              <w:rPr>
                <w:webHidden/>
              </w:rPr>
              <w:t>49</w:t>
            </w:r>
          </w:ins>
          <w:ins w:id="116" w:author="Joseph Picone" w:date="2013-02-18T19:09:00Z">
            <w:del w:id="117" w:author="amir" w:date="2013-02-23T22:18:00Z">
              <w:r w:rsidR="003A7E7D" w:rsidDel="00643349">
                <w:rPr>
                  <w:webHidden/>
                </w:rPr>
                <w:delText>49</w:delText>
              </w:r>
            </w:del>
          </w:ins>
          <w:del w:id="118" w:author="amir" w:date="2013-02-23T22:18:00Z">
            <w:r w:rsidR="00BA1991" w:rsidDel="00643349">
              <w:rPr>
                <w:webHidden/>
              </w:rPr>
              <w:delText>48</w:delText>
            </w:r>
          </w:del>
          <w:r w:rsidR="00FE0CFC">
            <w:rPr>
              <w:webHidden/>
            </w:rPr>
            <w:fldChar w:fldCharType="end"/>
          </w:r>
          <w:r>
            <w:fldChar w:fldCharType="end"/>
          </w:r>
        </w:p>
        <w:p w14:paraId="689891E7" w14:textId="5A1EC23C"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6" </w:instrText>
          </w:r>
          <w:ins w:id="119" w:author="amir" w:date="2013-02-23T22:18:00Z"/>
          <w:r>
            <w:fldChar w:fldCharType="separate"/>
          </w:r>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ins w:id="120" w:author="amir" w:date="2013-02-24T00:14:00Z">
            <w:r w:rsidR="009312DC">
              <w:rPr>
                <w:webHidden/>
              </w:rPr>
              <w:t>51</w:t>
            </w:r>
          </w:ins>
          <w:ins w:id="121" w:author="Joseph Picone" w:date="2013-02-18T19:09:00Z">
            <w:del w:id="122" w:author="amir" w:date="2013-02-23T22:18:00Z">
              <w:r w:rsidR="003A7E7D" w:rsidDel="00643349">
                <w:rPr>
                  <w:webHidden/>
                </w:rPr>
                <w:delText>51</w:delText>
              </w:r>
            </w:del>
          </w:ins>
          <w:del w:id="123" w:author="amir" w:date="2013-02-23T22:18:00Z">
            <w:r w:rsidR="00BA1991" w:rsidDel="00643349">
              <w:rPr>
                <w:webHidden/>
              </w:rPr>
              <w:delText>50</w:delText>
            </w:r>
          </w:del>
          <w:r w:rsidR="00FE0CFC">
            <w:rPr>
              <w:webHidden/>
            </w:rPr>
            <w:fldChar w:fldCharType="end"/>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24" w:name="_Toc348276838"/>
      <w:r>
        <w:lastRenderedPageBreak/>
        <w:t>list</w:t>
      </w:r>
      <w:r w:rsidR="00B03A1B">
        <w:t xml:space="preserve"> of figures</w:t>
      </w:r>
      <w:bookmarkEnd w:id="124"/>
    </w:p>
    <w:p w14:paraId="750A294E" w14:textId="77777777" w:rsidR="00643349" w:rsidRDefault="00B03A1B">
      <w:pPr>
        <w:pStyle w:val="TableofFigures"/>
        <w:tabs>
          <w:tab w:val="right" w:leader="dot" w:pos="8630"/>
        </w:tabs>
        <w:rPr>
          <w:ins w:id="125" w:author="amir" w:date="2013-02-23T22:18:00Z"/>
          <w:rFonts w:asciiTheme="minorHAnsi" w:eastAsiaTheme="minorEastAsia" w:hAnsiTheme="minorHAnsi"/>
          <w:noProof/>
        </w:rPr>
      </w:pPr>
      <w:r>
        <w:fldChar w:fldCharType="begin"/>
      </w:r>
      <w:r>
        <w:instrText xml:space="preserve"> TOC \c "Figure" </w:instrText>
      </w:r>
      <w:r>
        <w:fldChar w:fldCharType="separate"/>
      </w:r>
      <w:ins w:id="126" w:author="amir" w:date="2013-02-23T22:18:00Z">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ins>
      <w:r w:rsidR="00643349">
        <w:rPr>
          <w:noProof/>
        </w:rPr>
        <w:fldChar w:fldCharType="separate"/>
      </w:r>
      <w:ins w:id="127" w:author="amir" w:date="2013-02-24T00:14:00Z">
        <w:r w:rsidR="009312DC">
          <w:rPr>
            <w:noProof/>
          </w:rPr>
          <w:t>4</w:t>
        </w:r>
      </w:ins>
      <w:ins w:id="128" w:author="amir" w:date="2013-02-23T22:18:00Z">
        <w:r w:rsidR="00643349">
          <w:rPr>
            <w:noProof/>
          </w:rPr>
          <w:fldChar w:fldCharType="end"/>
        </w:r>
      </w:ins>
    </w:p>
    <w:p w14:paraId="21DF9983" w14:textId="77777777" w:rsidR="00643349" w:rsidRDefault="00643349">
      <w:pPr>
        <w:pStyle w:val="TableofFigures"/>
        <w:tabs>
          <w:tab w:val="right" w:leader="dot" w:pos="8630"/>
        </w:tabs>
        <w:rPr>
          <w:ins w:id="129" w:author="amir" w:date="2013-02-23T22:18:00Z"/>
          <w:rFonts w:asciiTheme="minorHAnsi" w:eastAsiaTheme="minorEastAsia" w:hAnsiTheme="minorHAnsi"/>
          <w:noProof/>
        </w:rPr>
      </w:pPr>
      <w:ins w:id="130" w:author="amir" w:date="2013-02-23T22:18:00Z">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ins>
      <w:r>
        <w:rPr>
          <w:noProof/>
        </w:rPr>
        <w:fldChar w:fldCharType="separate"/>
      </w:r>
      <w:ins w:id="131" w:author="amir" w:date="2013-02-24T00:14:00Z">
        <w:r w:rsidR="009312DC">
          <w:rPr>
            <w:noProof/>
          </w:rPr>
          <w:t>14</w:t>
        </w:r>
      </w:ins>
      <w:ins w:id="132" w:author="amir" w:date="2013-02-23T22:18:00Z">
        <w:r>
          <w:rPr>
            <w:noProof/>
          </w:rPr>
          <w:fldChar w:fldCharType="end"/>
        </w:r>
      </w:ins>
    </w:p>
    <w:p w14:paraId="1A10F9F4" w14:textId="77777777" w:rsidR="00643349" w:rsidRDefault="00643349">
      <w:pPr>
        <w:pStyle w:val="TableofFigures"/>
        <w:tabs>
          <w:tab w:val="right" w:leader="dot" w:pos="8630"/>
        </w:tabs>
        <w:rPr>
          <w:ins w:id="133" w:author="amir" w:date="2013-02-23T22:18:00Z"/>
          <w:rFonts w:asciiTheme="minorHAnsi" w:eastAsiaTheme="minorEastAsia" w:hAnsiTheme="minorHAnsi"/>
          <w:noProof/>
        </w:rPr>
      </w:pPr>
      <w:ins w:id="134" w:author="amir" w:date="2013-02-23T22:18:00Z">
        <w:r>
          <w:rPr>
            <w:noProof/>
          </w:rPr>
          <w:t>Figure 3-Graphical model of HDP-HMM (Fox et al., 2011)</w:t>
        </w:r>
        <w:r>
          <w:rPr>
            <w:noProof/>
          </w:rPr>
          <w:tab/>
        </w:r>
        <w:r>
          <w:rPr>
            <w:noProof/>
          </w:rPr>
          <w:fldChar w:fldCharType="begin"/>
        </w:r>
        <w:r>
          <w:rPr>
            <w:noProof/>
          </w:rPr>
          <w:instrText xml:space="preserve"> PAGEREF _Toc349421250 \h </w:instrText>
        </w:r>
        <w:r>
          <w:rPr>
            <w:noProof/>
          </w:rPr>
        </w:r>
      </w:ins>
      <w:r>
        <w:rPr>
          <w:noProof/>
        </w:rPr>
        <w:fldChar w:fldCharType="separate"/>
      </w:r>
      <w:ins w:id="135" w:author="amir" w:date="2013-02-24T00:14:00Z">
        <w:r w:rsidR="009312DC">
          <w:rPr>
            <w:noProof/>
          </w:rPr>
          <w:t>18</w:t>
        </w:r>
      </w:ins>
      <w:ins w:id="136" w:author="amir" w:date="2013-02-23T22:18:00Z">
        <w:r>
          <w:rPr>
            <w:noProof/>
          </w:rPr>
          <w:fldChar w:fldCharType="end"/>
        </w:r>
      </w:ins>
    </w:p>
    <w:p w14:paraId="1851C46F" w14:textId="77777777" w:rsidR="00643349" w:rsidRDefault="00643349">
      <w:pPr>
        <w:pStyle w:val="TableofFigures"/>
        <w:tabs>
          <w:tab w:val="right" w:leader="dot" w:pos="8630"/>
        </w:tabs>
        <w:rPr>
          <w:ins w:id="137" w:author="amir" w:date="2013-02-23T22:18:00Z"/>
          <w:rFonts w:asciiTheme="minorHAnsi" w:eastAsiaTheme="minorEastAsia" w:hAnsiTheme="minorHAnsi"/>
          <w:noProof/>
        </w:rPr>
      </w:pPr>
      <w:ins w:id="138" w:author="amir" w:date="2013-02-23T22:18:00Z">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ins>
      <w:r>
        <w:rPr>
          <w:noProof/>
        </w:rPr>
        <w:fldChar w:fldCharType="separate"/>
      </w:r>
      <w:ins w:id="139" w:author="amir" w:date="2013-02-24T00:14:00Z">
        <w:r w:rsidR="009312DC">
          <w:rPr>
            <w:noProof/>
          </w:rPr>
          <w:t>36</w:t>
        </w:r>
      </w:ins>
      <w:ins w:id="140" w:author="amir" w:date="2013-02-23T22:18:00Z">
        <w:r>
          <w:rPr>
            <w:noProof/>
          </w:rPr>
          <w:fldChar w:fldCharType="end"/>
        </w:r>
      </w:ins>
    </w:p>
    <w:p w14:paraId="365A2D9B" w14:textId="77777777" w:rsidR="00A92EFA" w:rsidDel="00643349" w:rsidRDefault="003A7E7D">
      <w:pPr>
        <w:pStyle w:val="TableofFigures"/>
        <w:tabs>
          <w:tab w:val="right" w:leader="dot" w:pos="8630"/>
        </w:tabs>
        <w:rPr>
          <w:del w:id="141" w:author="amir" w:date="2013-02-23T22:18:00Z"/>
          <w:rFonts w:asciiTheme="minorHAnsi" w:eastAsiaTheme="minorEastAsia" w:hAnsiTheme="minorHAnsi"/>
          <w:noProof/>
        </w:rPr>
      </w:pPr>
      <w:ins w:id="142" w:author="Joseph Picone" w:date="2013-02-18T19:09:00Z">
        <w:del w:id="143" w:author="amir" w:date="2013-02-23T22:18:00Z">
          <w:r w:rsidDel="00643349">
            <w:rPr>
              <w:b/>
              <w:noProof/>
            </w:rPr>
            <w:delText>No table of figures entries found.</w:delText>
          </w:r>
          <w:r w:rsidDel="00643349">
            <w:rPr>
              <w:noProof/>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144" w:author="amir" w:date="2013-02-23T22:18:00Z">
        <w:r w:rsidR="00A92EFA" w:rsidDel="00643349">
          <w:rPr>
            <w:noProof/>
          </w:rPr>
          <w:delText>Figure 1-A comparison of regression tree and DPM based clustering (Harati et al., 2012). Inference implemented using ADVP algorithm.</w:delText>
        </w:r>
        <w:r w:rsidR="00A92EFA" w:rsidDel="00643349">
          <w:rPr>
            <w:noProof/>
          </w:rPr>
          <w:tab/>
        </w:r>
        <w:r w:rsidR="00BA1991" w:rsidDel="00643349">
          <w:rPr>
            <w:noProof/>
          </w:rPr>
          <w:delText>4</w:delText>
        </w:r>
      </w:del>
    </w:p>
    <w:p w14:paraId="3C9470E5" w14:textId="690E680A" w:rsidR="00A92EFA" w:rsidDel="00643349" w:rsidRDefault="00A92EFA">
      <w:pPr>
        <w:pStyle w:val="TableofFigures"/>
        <w:tabs>
          <w:tab w:val="right" w:leader="dot" w:pos="8630"/>
        </w:tabs>
        <w:rPr>
          <w:del w:id="145" w:author="amir" w:date="2013-02-23T22:18:00Z"/>
          <w:rFonts w:asciiTheme="minorHAnsi" w:eastAsiaTheme="minorEastAsia" w:hAnsiTheme="minorHAnsi"/>
          <w:noProof/>
        </w:rPr>
      </w:pPr>
      <w:del w:id="146" w:author="amir" w:date="2013-02-23T22:18:00Z">
        <w:r w:rsidDel="00643349">
          <w:rPr>
            <w:noProof/>
          </w:rPr>
          <w:delText>Figure 2- HDP representation of (5) (b) Alternative indicator variable representation (The et al., 2004)</w:delText>
        </w:r>
        <w:r w:rsidDel="00643349">
          <w:rPr>
            <w:noProof/>
          </w:rPr>
          <w:tab/>
        </w:r>
        <w:r w:rsidR="00BA1991" w:rsidDel="00643349">
          <w:rPr>
            <w:noProof/>
          </w:rPr>
          <w:delText>13</w:delText>
        </w:r>
      </w:del>
    </w:p>
    <w:p w14:paraId="25BBD603" w14:textId="68BA2537" w:rsidR="00A92EFA" w:rsidDel="00643349" w:rsidRDefault="00A92EFA">
      <w:pPr>
        <w:pStyle w:val="TableofFigures"/>
        <w:tabs>
          <w:tab w:val="right" w:leader="dot" w:pos="8630"/>
        </w:tabs>
        <w:rPr>
          <w:del w:id="147" w:author="amir" w:date="2013-02-23T22:18:00Z"/>
          <w:rFonts w:asciiTheme="minorHAnsi" w:eastAsiaTheme="minorEastAsia" w:hAnsiTheme="minorHAnsi"/>
          <w:noProof/>
        </w:rPr>
      </w:pPr>
      <w:del w:id="148" w:author="amir" w:date="2013-02-23T22:18:00Z">
        <w:r w:rsidDel="00643349">
          <w:rPr>
            <w:noProof/>
          </w:rPr>
          <w:delText>Figure 3-Graphical model of HDP-HMM (Fox et al., 2011)</w:delText>
        </w:r>
        <w:r w:rsidDel="00643349">
          <w:rPr>
            <w:noProof/>
          </w:rPr>
          <w:tab/>
        </w:r>
        <w:r w:rsidR="00BA1991" w:rsidDel="00643349">
          <w:rPr>
            <w:noProof/>
          </w:rPr>
          <w:delText>17</w:delText>
        </w:r>
      </w:del>
    </w:p>
    <w:p w14:paraId="320DFC3E" w14:textId="4832AA2A" w:rsidR="00A92EFA" w:rsidDel="00643349" w:rsidRDefault="00A92EFA">
      <w:pPr>
        <w:pStyle w:val="TableofFigures"/>
        <w:tabs>
          <w:tab w:val="right" w:leader="dot" w:pos="8630"/>
        </w:tabs>
        <w:rPr>
          <w:del w:id="149" w:author="amir" w:date="2013-02-23T22:18:00Z"/>
          <w:rFonts w:asciiTheme="minorHAnsi" w:eastAsiaTheme="minorEastAsia" w:hAnsiTheme="minorHAnsi"/>
          <w:noProof/>
        </w:rPr>
      </w:pPr>
      <w:del w:id="150" w:author="amir" w:date="2013-02-23T22:18:00Z">
        <w:r w:rsidDel="00643349">
          <w:rPr>
            <w:noProof/>
          </w:rPr>
          <w:delText>Figure 4-Segmentation of a speech utterance produced through a process of automatic unit discovery is shown by overlaying the duration and index of each unit on the waveform. The height of each rectangle overlay simply indicates the index of that unit</w:delText>
        </w:r>
        <w:r w:rsidDel="00643349">
          <w:rPr>
            <w:noProof/>
          </w:rPr>
          <w:tab/>
        </w:r>
        <w:r w:rsidR="00BA1991" w:rsidDel="00643349">
          <w:rPr>
            <w:noProof/>
          </w:rPr>
          <w:delText>35</w:delText>
        </w:r>
      </w:del>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151" w:name="_Toc348276839"/>
      <w:r>
        <w:lastRenderedPageBreak/>
        <w:t>list of tables</w:t>
      </w:r>
      <w:bookmarkEnd w:id="151"/>
    </w:p>
    <w:p w14:paraId="237C4BCC" w14:textId="77777777" w:rsidR="00643349" w:rsidRDefault="00EF17FB">
      <w:pPr>
        <w:pStyle w:val="TableofFigures"/>
        <w:tabs>
          <w:tab w:val="right" w:leader="dot" w:pos="8630"/>
        </w:tabs>
        <w:rPr>
          <w:ins w:id="152" w:author="amir" w:date="2013-02-23T22:18:00Z"/>
          <w:rFonts w:asciiTheme="minorHAnsi" w:eastAsiaTheme="minorEastAsia" w:hAnsiTheme="minorHAnsi"/>
          <w:noProof/>
        </w:rPr>
      </w:pPr>
      <w:r>
        <w:rPr>
          <w:sz w:val="24"/>
        </w:rPr>
        <w:fldChar w:fldCharType="begin"/>
      </w:r>
      <w:r>
        <w:instrText xml:space="preserve"> TOC \c "Table" </w:instrText>
      </w:r>
      <w:r>
        <w:rPr>
          <w:sz w:val="24"/>
        </w:rPr>
        <w:fldChar w:fldCharType="separate"/>
      </w:r>
      <w:ins w:id="153" w:author="amir" w:date="2013-02-23T22:18:00Z">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ins>
      <w:r w:rsidR="00643349">
        <w:rPr>
          <w:noProof/>
        </w:rPr>
        <w:fldChar w:fldCharType="separate"/>
      </w:r>
      <w:ins w:id="154" w:author="amir" w:date="2013-02-24T00:14:00Z">
        <w:r w:rsidR="009312DC">
          <w:rPr>
            <w:noProof/>
          </w:rPr>
          <w:t>36</w:t>
        </w:r>
      </w:ins>
      <w:ins w:id="155" w:author="amir" w:date="2013-02-23T22:18:00Z">
        <w:r w:rsidR="00643349">
          <w:rPr>
            <w:noProof/>
          </w:rPr>
          <w:fldChar w:fldCharType="end"/>
        </w:r>
      </w:ins>
    </w:p>
    <w:p w14:paraId="55BC8A0A" w14:textId="5AB6D869" w:rsidR="00E17884" w:rsidDel="00643349" w:rsidRDefault="003A7E7D" w:rsidP="00143485">
      <w:pPr>
        <w:pStyle w:val="TableofFigures"/>
        <w:tabs>
          <w:tab w:val="right" w:leader="dot" w:pos="8630"/>
        </w:tabs>
        <w:spacing w:after="240"/>
        <w:rPr>
          <w:del w:id="156" w:author="amir" w:date="2013-02-23T22:18:00Z"/>
          <w:rFonts w:asciiTheme="minorHAnsi" w:eastAsiaTheme="minorEastAsia" w:hAnsiTheme="minorHAnsi"/>
          <w:noProof/>
        </w:rPr>
      </w:pPr>
      <w:ins w:id="157" w:author="Joseph Picone" w:date="2013-02-18T19:09:00Z">
        <w:del w:id="158" w:author="amir" w:date="2013-02-23T22:18:00Z">
          <w:r w:rsidDel="00643349">
            <w:rPr>
              <w:b/>
              <w:noProof/>
              <w:sz w:val="24"/>
            </w:rPr>
            <w:delText>No table of figures entries found.</w:delText>
          </w:r>
          <w:r w:rsidDel="00643349">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159" w:author="amir" w:date="2013-02-23T22:18:00Z">
        <w:r w:rsidR="00E17884" w:rsidDel="00643349">
          <w:rPr>
            <w:noProof/>
          </w:rPr>
          <w:delText>Table 1-</w:delText>
        </w:r>
        <w:r w:rsidR="00E17884" w:rsidRPr="00C74877" w:rsidDel="00643349">
          <w:rPr>
            <w:noProof/>
          </w:rPr>
          <w:delText xml:space="preserve"> The segmentation performance of the HDP-HMM model is compared to several other nonparametric approaches. HDP-HMM excels in recall while maintaining an acceptable precision.</w:delText>
        </w:r>
        <w:r w:rsidR="00E17884" w:rsidDel="00643349">
          <w:rPr>
            <w:noProof/>
          </w:rPr>
          <w:tab/>
        </w:r>
        <w:r w:rsidR="00BA1991" w:rsidDel="00643349">
          <w:rPr>
            <w:noProof/>
          </w:rPr>
          <w:delText>35</w:delText>
        </w:r>
      </w:del>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160" w:name="_Toc347670196"/>
      <w:r>
        <w:lastRenderedPageBreak/>
        <w:br/>
      </w:r>
      <w:bookmarkStart w:id="161" w:name="_Toc347832292"/>
      <w:bookmarkStart w:id="162" w:name="_Toc347832463"/>
      <w:bookmarkStart w:id="163" w:name="_Toc348276840"/>
      <w:r>
        <w:t>I</w:t>
      </w:r>
      <w:r w:rsidR="00FB1FFE" w:rsidRPr="00FB1FFE">
        <w:t>NTRODUCTION</w:t>
      </w:r>
      <w:bookmarkEnd w:id="160"/>
      <w:bookmarkEnd w:id="161"/>
      <w:bookmarkEnd w:id="162"/>
      <w:bookmarkEnd w:id="163"/>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seems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9312DC">
        <w:t xml:space="preserve">Figure </w:t>
      </w:r>
      <w:r w:rsidR="009312DC">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9312DC" w:rsidRDefault="009312DC">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9312DC" w:rsidRDefault="009312DC">
                            <w:pPr>
                              <w:pStyle w:val="Caption"/>
                            </w:pPr>
                            <w:bookmarkStart w:id="164" w:name="_Ref348274821"/>
                            <w:bookmarkStart w:id="165" w:name="_Toc348276258"/>
                            <w:bookmarkStart w:id="166" w:name="_Toc349421248"/>
                            <w:r>
                              <w:t xml:space="preserve">Figure </w:t>
                            </w:r>
                            <w:fldSimple w:instr=" SEQ Figure \* ARABIC ">
                              <w:r>
                                <w:rPr>
                                  <w:noProof/>
                                </w:rPr>
                                <w:t>1</w:t>
                              </w:r>
                            </w:fldSimple>
                            <w:bookmarkEnd w:id="164"/>
                            <w:r>
                              <w:t>-</w:t>
                            </w:r>
                            <w:r w:rsidRPr="00D93999">
                              <w:t>A comparison of regression tree and DPM based clustering (Harati et al., 2012). Inference implemented using ADVP algorithm.</w:t>
                            </w:r>
                            <w:bookmarkEnd w:id="165"/>
                            <w:bookmarkEnd w:id="166"/>
                          </w:p>
                          <w:p w14:paraId="2FE9C409" w14:textId="77777777" w:rsidR="009312DC" w:rsidRPr="00E17884" w:rsidRDefault="009312DC" w:rsidP="00D93999">
                            <w:pPr>
                              <w:pStyle w:val="Caption"/>
                              <w:rPr>
                                <w:szCs w:val="22"/>
                              </w:rPr>
                            </w:pPr>
                          </w:p>
                          <w:p w14:paraId="36125C9F" w14:textId="77777777" w:rsidR="009312DC" w:rsidRDefault="009312DC"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9312DC" w:rsidRDefault="009312DC">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9312DC" w:rsidRDefault="009312DC">
                      <w:pPr>
                        <w:pStyle w:val="Caption"/>
                      </w:pPr>
                      <w:bookmarkStart w:id="167" w:name="_Ref348274821"/>
                      <w:bookmarkStart w:id="168" w:name="_Toc348276258"/>
                      <w:bookmarkStart w:id="169" w:name="_Toc349421248"/>
                      <w:r>
                        <w:t xml:space="preserve">Figure </w:t>
                      </w:r>
                      <w:fldSimple w:instr=" SEQ Figure \* ARABIC ">
                        <w:r>
                          <w:rPr>
                            <w:noProof/>
                          </w:rPr>
                          <w:t>1</w:t>
                        </w:r>
                      </w:fldSimple>
                      <w:bookmarkEnd w:id="167"/>
                      <w:r>
                        <w:t>-</w:t>
                      </w:r>
                      <w:r w:rsidRPr="00D93999">
                        <w:t>A comparison of regression tree and DPM based clustering (Harati et al., 2012). Inference implemented using ADVP algorithm.</w:t>
                      </w:r>
                      <w:bookmarkEnd w:id="168"/>
                      <w:bookmarkEnd w:id="169"/>
                    </w:p>
                    <w:p w14:paraId="2FE9C409" w14:textId="77777777" w:rsidR="009312DC" w:rsidRPr="00E17884" w:rsidRDefault="009312DC" w:rsidP="00D93999">
                      <w:pPr>
                        <w:pStyle w:val="Caption"/>
                        <w:rPr>
                          <w:szCs w:val="22"/>
                        </w:rPr>
                      </w:pPr>
                    </w:p>
                    <w:p w14:paraId="36125C9F" w14:textId="77777777" w:rsidR="009312DC" w:rsidRDefault="009312DC"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9312DC">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9312DC">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9312DC">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9312DC">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9312DC">
        <w:t>Chapter 8</w:t>
      </w:r>
      <w:r w:rsidR="00424886">
        <w:fldChar w:fldCharType="end"/>
      </w:r>
      <w:r w:rsidR="00424886">
        <w:t xml:space="preserve"> some conclusions and future directions will be discussed.</w:t>
      </w:r>
      <w:r>
        <w:t xml:space="preserve">         </w:t>
      </w:r>
    </w:p>
    <w:p w14:paraId="1CC37437" w14:textId="2EC5A2AB" w:rsidR="00B15A5D" w:rsidRPr="00EE352D" w:rsidRDefault="004C0E14">
      <w:pPr>
        <w:pStyle w:val="chptisip"/>
      </w:pPr>
      <w:r>
        <w:lastRenderedPageBreak/>
        <w:br/>
      </w:r>
      <w:bookmarkStart w:id="170" w:name="_Ref348276525"/>
      <w:bookmarkStart w:id="171" w:name="_Toc348276841"/>
      <w:r w:rsidR="00B15A5D" w:rsidRPr="00EE352D">
        <w:t>N</w:t>
      </w:r>
      <w:ins w:id="172" w:author="Joseph Picone" w:date="2013-02-18T18:49:00Z">
        <w:r w:rsidR="00EE352D" w:rsidRPr="00EE352D">
          <w:t xml:space="preserve">onparametric </w:t>
        </w:r>
      </w:ins>
      <w:del w:id="173" w:author="Joseph Picone" w:date="2013-02-18T18:49:00Z">
        <w:r w:rsidR="00B15A5D" w:rsidRPr="00EE352D" w:rsidDel="00EE352D">
          <w:delText xml:space="preserve">ONPARAMETRIC </w:delText>
        </w:r>
      </w:del>
      <w:r w:rsidR="00B15A5D" w:rsidRPr="00EE352D">
        <w:t>B</w:t>
      </w:r>
      <w:ins w:id="174" w:author="Joseph Picone" w:date="2013-02-18T18:49:00Z">
        <w:r w:rsidR="00EE352D" w:rsidRPr="00EE352D">
          <w:t>ayesian</w:t>
        </w:r>
      </w:ins>
      <w:del w:id="175" w:author="Joseph Picone" w:date="2013-02-18T18:49:00Z">
        <w:r w:rsidR="00B15A5D" w:rsidRPr="00EE352D" w:rsidDel="00EE352D">
          <w:delText>AYESIAN</w:delText>
        </w:r>
      </w:del>
      <w:bookmarkEnd w:id="170"/>
      <w:bookmarkEnd w:id="171"/>
      <w:ins w:id="176" w:author="Joseph Picone" w:date="2013-02-18T18:49:00Z">
        <w:r w:rsidR="00EE352D" w:rsidRPr="00EE352D">
          <w:t xml:space="preserve"> Approaches</w:t>
        </w:r>
      </w:ins>
      <w:del w:id="177" w:author="Joseph Picone" w:date="2013-02-18T18:49:00Z">
        <w:r w:rsidR="00B15A5D" w:rsidRPr="00EE352D" w:rsidDel="00EE352D">
          <w:delText xml:space="preserve"> </w:delText>
        </w:r>
      </w:del>
    </w:p>
    <w:p w14:paraId="7474BAF1" w14:textId="76CE332C" w:rsidR="00842D58" w:rsidRDefault="000947F5" w:rsidP="000947F5">
      <w:pPr>
        <w:pStyle w:val="bodyisip"/>
        <w:ind w:firstLine="0"/>
        <w:pPrChange w:id="178" w:author="amir" w:date="2013-02-22T13:00:00Z">
          <w:pPr>
            <w:pStyle w:val="bodyisip"/>
          </w:pPr>
        </w:pPrChange>
      </w:pPr>
      <w:bookmarkStart w:id="179" w:name="_Toc347164366"/>
      <w:bookmarkStart w:id="180" w:name="_Toc348276842"/>
      <w:ins w:id="181" w:author="amir" w:date="2013-02-22T13:00:00Z">
        <w:r>
          <w:t xml:space="preserve">In this chapter we introduce </w:t>
        </w:r>
      </w:ins>
      <w:ins w:id="182" w:author="amir" w:date="2013-02-22T18:43:00Z">
        <w:r w:rsidR="00ED0580">
          <w:t xml:space="preserve">the </w:t>
        </w:r>
      </w:ins>
      <w:ins w:id="183" w:author="amir" w:date="2013-02-22T13:00:00Z">
        <w:r>
          <w:t xml:space="preserve">nonparametric Bayesian framework and specifically models that will be used in the </w:t>
        </w:r>
      </w:ins>
      <w:ins w:id="184" w:author="amir" w:date="2013-02-22T13:01:00Z">
        <w:r>
          <w:t>subsequent</w:t>
        </w:r>
      </w:ins>
      <w:ins w:id="185" w:author="amir" w:date="2013-02-22T13:00:00Z">
        <w:r>
          <w:t xml:space="preserve"> </w:t>
        </w:r>
      </w:ins>
      <w:ins w:id="186" w:author="amir" w:date="2013-02-22T13:01:00Z">
        <w:r>
          <w:t>section</w:t>
        </w:r>
      </w:ins>
      <w:ins w:id="187" w:author="amir" w:date="2013-02-22T18:43:00Z">
        <w:r w:rsidR="00ED0580">
          <w:t>s</w:t>
        </w:r>
      </w:ins>
      <w:ins w:id="188" w:author="amir" w:date="2013-02-22T13:01:00Z">
        <w:r>
          <w:t xml:space="preserve"> of this dissertation. The chapter will start by reviewing the Dirichlet distribution and its applications in Bayesian modeling. Dirichlet distribution is a parametric prior used frequently in Bayesian analysis of mixture models. </w:t>
        </w:r>
      </w:ins>
      <w:ins w:id="189" w:author="amir" w:date="2013-02-22T13:04:00Z">
        <w:r>
          <w:t>M</w:t>
        </w:r>
      </w:ins>
      <w:ins w:id="190" w:author="amir" w:date="2013-02-22T13:01:00Z">
        <w:r>
          <w:t xml:space="preserve">ixture models are one of basic blocks in </w:t>
        </w:r>
      </w:ins>
      <w:ins w:id="191" w:author="amir" w:date="2013-02-22T18:44:00Z">
        <w:r w:rsidR="00611CC3">
          <w:t>many</w:t>
        </w:r>
      </w:ins>
      <w:ins w:id="192" w:author="amir" w:date="2013-02-22T13:01:00Z">
        <w:r>
          <w:t xml:space="preserve"> </w:t>
        </w:r>
      </w:ins>
      <w:ins w:id="193" w:author="amir" w:date="2013-02-22T18:44:00Z">
        <w:r w:rsidR="00552A39">
          <w:t xml:space="preserve">machine </w:t>
        </w:r>
      </w:ins>
      <w:ins w:id="194" w:author="amir" w:date="2013-02-22T13:01:00Z">
        <w:r>
          <w:t>learning application</w:t>
        </w:r>
      </w:ins>
      <w:ins w:id="195" w:author="amir" w:date="2013-02-22T18:44:00Z">
        <w:r w:rsidR="00552A39">
          <w:t>s</w:t>
        </w:r>
      </w:ins>
      <w:ins w:id="196" w:author="amir" w:date="2013-02-22T13:01:00Z">
        <w:r>
          <w:t xml:space="preserve"> and also provide a </w:t>
        </w:r>
      </w:ins>
      <w:ins w:id="197" w:author="amir" w:date="2013-02-22T13:04:00Z">
        <w:r>
          <w:t>framework</w:t>
        </w:r>
      </w:ins>
      <w:ins w:id="198" w:author="amir" w:date="2013-02-22T13:01:00Z">
        <w:r>
          <w:t xml:space="preserve"> </w:t>
        </w:r>
      </w:ins>
      <w:ins w:id="199" w:author="amir" w:date="2013-02-22T13:04:00Z">
        <w:r>
          <w:t>for more complex models (e.g. HMMs). After reviewing the parametric Bayesian mixture models we turn our attention to the nonparametric counterparts in which we replace the Dirichlet distribution with Dirichlet Process (DP).</w:t>
        </w:r>
      </w:ins>
      <w:ins w:id="200" w:author="amir" w:date="2013-02-22T13:06:00Z">
        <w:r w:rsidR="003D7DB5">
          <w:t xml:space="preserve"> Dirichlet process, historically, are among the most important nonparametric Bayesian models and used </w:t>
        </w:r>
      </w:ins>
      <w:ins w:id="201" w:author="amir" w:date="2013-02-22T13:07:00Z">
        <w:r w:rsidR="003D7DB5">
          <w:t>primarily in modeling nonparametric mixture problems and also as a building block for many other</w:t>
        </w:r>
      </w:ins>
      <w:ins w:id="202" w:author="amir" w:date="2013-02-22T18:45:00Z">
        <w:r w:rsidR="00BC6EF0">
          <w:t xml:space="preserve"> nonparametric models including Hierarchical Dirichlet Process (HDP) and infinite Hidden Markov Models (iHMMs) which are </w:t>
        </w:r>
      </w:ins>
      <w:ins w:id="203" w:author="amir" w:date="2013-02-22T18:46:00Z">
        <w:r w:rsidR="00BC6EF0">
          <w:t>also</w:t>
        </w:r>
      </w:ins>
      <w:ins w:id="204" w:author="amir" w:date="2013-02-22T18:45:00Z">
        <w:r w:rsidR="00BC6EF0">
          <w:t xml:space="preserve"> known as HDP-HMMs</w:t>
        </w:r>
      </w:ins>
      <w:ins w:id="205" w:author="amir" w:date="2013-02-22T18:46:00Z">
        <w:r w:rsidR="00BC6EF0">
          <w:t xml:space="preserve">. After reviewing the Dirichlet Process, we will </w:t>
        </w:r>
      </w:ins>
      <w:ins w:id="206" w:author="amir" w:date="2013-02-22T18:47:00Z">
        <w:r w:rsidR="00BC6EF0">
          <w:t>briefly</w:t>
        </w:r>
      </w:ins>
      <w:ins w:id="207" w:author="amir" w:date="2013-02-22T18:46:00Z">
        <w:r w:rsidR="00BC6EF0">
          <w:t xml:space="preserve"> </w:t>
        </w:r>
      </w:ins>
      <w:ins w:id="208" w:author="amir" w:date="2013-02-22T18:47:00Z">
        <w:r w:rsidR="00BC6EF0">
          <w:t>introduce</w:t>
        </w:r>
      </w:ins>
      <w:ins w:id="209" w:author="amir" w:date="2013-02-22T18:46:00Z">
        <w:r w:rsidR="00BC6EF0">
          <w:t xml:space="preserve"> </w:t>
        </w:r>
      </w:ins>
      <w:ins w:id="210" w:author="amir" w:date="2013-02-22T18:47:00Z">
        <w:r w:rsidR="00BC6EF0">
          <w:t xml:space="preserve">Hierarchical Dirichlet Process. </w:t>
        </w:r>
      </w:ins>
      <w:ins w:id="211" w:author="amir" w:date="2013-02-22T13:07:00Z">
        <w:r w:rsidR="003D7DB5">
          <w:t xml:space="preserve"> </w:t>
        </w:r>
      </w:ins>
      <w:ins w:id="212" w:author="amir" w:date="2013-02-22T18:47:00Z">
        <w:r w:rsidR="00BC6EF0">
          <w:t xml:space="preserve">Finally, HDP-HMMs will be introduced with some more details and specifically the inference algorithms for </w:t>
        </w:r>
      </w:ins>
      <w:ins w:id="213" w:author="amir" w:date="2013-02-22T18:48:00Z">
        <w:r w:rsidR="00AB3E60">
          <w:t>these models</w:t>
        </w:r>
      </w:ins>
      <w:ins w:id="214" w:author="amir" w:date="2013-02-22T18:47:00Z">
        <w:r w:rsidR="00BC6EF0">
          <w:t xml:space="preserve"> will be presented. </w:t>
        </w:r>
      </w:ins>
      <w:ins w:id="215" w:author="amir" w:date="2013-02-22T13:07:00Z">
        <w:r w:rsidR="003D7DB5">
          <w:t xml:space="preserve"> </w:t>
        </w:r>
      </w:ins>
      <w:ins w:id="216" w:author="amir" w:date="2013-02-22T13:06:00Z">
        <w:r w:rsidR="003D7DB5">
          <w:t xml:space="preserve"> </w:t>
        </w:r>
      </w:ins>
      <w:ins w:id="217" w:author="Joseph Picone" w:date="2013-02-18T18:48:00Z">
        <w:del w:id="218" w:author="amir" w:date="2013-02-22T18:48:00Z">
          <w:r w:rsidR="00EE352D" w:rsidDel="00BC6EF0">
            <w:delText xml:space="preserve">[… this is filler… </w:delText>
          </w:r>
        </w:del>
      </w:ins>
      <w:del w:id="219" w:author="amir" w:date="2013-02-22T18:48:00Z">
        <w:r w:rsidR="00886D25" w:rsidDel="00BC6EF0">
          <w:delText xml:space="preserve">The subject of this dissertation is to study the applications of Nonparametric Bayesian modeling in acoustic modeling. In this chapter, we will </w:delText>
        </w:r>
        <w:r w:rsidR="00A94600" w:rsidDel="00BC6EF0">
          <w:delText>review</w:delText>
        </w:r>
        <w:r w:rsidR="00886D25" w:rsidDel="00BC6EF0">
          <w:delText xml:space="preserve"> the nonparametric Bayesian models which are used in the subsequent section</w:delText>
        </w:r>
        <w:r w:rsidR="00A94600" w:rsidDel="00BC6EF0">
          <w:delText>s</w:delText>
        </w:r>
        <w:r w:rsidR="00886D25" w:rsidDel="00BC6EF0">
          <w:delText xml:space="preserve"> of this dissertation. In this chapter we will review the</w:delText>
        </w:r>
        <w:r w:rsidR="00A94600" w:rsidDel="00BC6EF0">
          <w:delText xml:space="preserve"> Dirichlet Distribution,</w:delText>
        </w:r>
        <w:r w:rsidR="00886D25" w:rsidDel="00BC6EF0">
          <w:delText xml:space="preserve"> Dirichlet Process (DP), Hierarchical Dirichlet Process (HDP) and infinite Hidden M</w:delText>
        </w:r>
        <w:r w:rsidR="00C47093" w:rsidDel="00BC6EF0">
          <w:delText>arkov model</w:delText>
        </w:r>
        <w:r w:rsidR="00886D25" w:rsidDel="00BC6EF0">
          <w:delText xml:space="preserve"> which is also known as HDP-HMM. </w:delText>
        </w:r>
      </w:del>
      <w:ins w:id="220" w:author="Joseph Picone" w:date="2013-02-18T18:48:00Z">
        <w:del w:id="221" w:author="amir" w:date="2013-02-22T18:48:00Z">
          <w:r w:rsidR="00EE352D" w:rsidDel="00BC6EF0">
            <w:delText xml:space="preserve">… say something more profound and more visionary about these topics </w:delText>
          </w:r>
        </w:del>
      </w:ins>
      <w:ins w:id="222" w:author="Joseph Picone" w:date="2013-02-18T18:49:00Z">
        <w:del w:id="223" w:author="amir" w:date="2013-02-22T18:48:00Z">
          <w:r w:rsidR="00EE352D" w:rsidDel="00BC6EF0">
            <w:delText>…]</w:delText>
          </w:r>
        </w:del>
      </w:ins>
      <w:ins w:id="224" w:author="Joseph Picone" w:date="2013-02-18T18:50:00Z">
        <w:del w:id="225" w:author="amir" w:date="2013-02-22T18:48:00Z">
          <w:r w:rsidR="00EE352D" w:rsidDel="00BC6EF0">
            <w:delText xml:space="preserve"> We begin by describing the Dirichlet distribution, which is … [state why this is important] </w:delText>
          </w:r>
        </w:del>
      </w:ins>
      <w:ins w:id="226" w:author="Joseph Picone" w:date="2013-02-18T18:51:00Z">
        <w:del w:id="227" w:author="amir" w:date="2013-02-22T18:48:00Z">
          <w:r w:rsidR="00EE352D" w:rsidDel="00BC6EF0">
            <w:delText>…</w:delText>
          </w:r>
        </w:del>
      </w:ins>
    </w:p>
    <w:p w14:paraId="088C50B9" w14:textId="61B32C40" w:rsidR="000A02D6" w:rsidRDefault="00EE352D">
      <w:pPr>
        <w:pStyle w:val="sect1isip"/>
      </w:pPr>
      <w:ins w:id="228" w:author="Joseph Picone" w:date="2013-02-18T18:51:00Z">
        <w:r>
          <w:t xml:space="preserve">The </w:t>
        </w:r>
      </w:ins>
      <w:r w:rsidR="00842D58">
        <w:t xml:space="preserve">Dirichlet Distribution </w:t>
      </w:r>
    </w:p>
    <w:p w14:paraId="76F2CA8F" w14:textId="333B4F15" w:rsidR="00BB4A69" w:rsidRDefault="000A02D6" w:rsidP="00EE352D">
      <w:pPr>
        <w:pStyle w:val="bodyisip"/>
        <w:rPr>
          <w:ins w:id="229" w:author="amir" w:date="2013-02-23T22:19:00Z"/>
        </w:rPr>
      </w:pPr>
      <w:r>
        <w:t xml:space="preserve">Consider </w:t>
      </w:r>
      <w:ins w:id="230" w:author="Joseph Picone" w:date="2013-02-18T18:51:00Z">
        <w:r w:rsidR="00EE352D">
          <w:t xml:space="preserve">a </w:t>
        </w:r>
      </w:ins>
      <w:r>
        <w:t xml:space="preserve">random variable </w:t>
      </w:r>
      <w:ins w:id="231" w:author="Joseph Picone" w:date="2013-02-18T18:53:00Z">
        <w:r w:rsidR="00EE352D" w:rsidRPr="00EE352D">
          <w:rPr>
            <w:i/>
            <w:rPrChange w:id="232" w:author="Joseph Picone" w:date="2013-02-18T18:53:00Z">
              <w:rPr/>
            </w:rPrChange>
          </w:rPr>
          <w:t>x</w:t>
        </w:r>
      </w:ins>
      <w:del w:id="233" w:author="Joseph Picone" w:date="2013-02-18T18:53:00Z">
        <w:r w:rsidR="00EE352D" w:rsidRPr="00643349" w:rsidDel="00EE352D">
          <w:rPr>
            <w:position w:val="-4"/>
          </w:rPr>
          <w:object w:dxaOrig="200" w:dyaOrig="200" w14:anchorId="4C704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9.8pt" o:ole="">
              <v:imagedata r:id="rId12" o:title=""/>
            </v:shape>
            <o:OLEObject Type="Embed" ProgID="Equation.DSMT4" ShapeID="_x0000_i1025" DrawAspect="Content" ObjectID="_1423177056" r:id="rId13"/>
          </w:object>
        </w:r>
      </w:del>
      <w:ins w:id="234" w:author="Joseph Picone" w:date="2013-02-18T18:51:00Z">
        <w:r w:rsidR="00EE352D">
          <w:rPr>
            <w:position w:val="-6"/>
          </w:rPr>
          <w:t xml:space="preserve"> </w:t>
        </w:r>
      </w:ins>
      <w:r w:rsidR="00BB4A69">
        <w:t>over a finite</w:t>
      </w:r>
      <w:ins w:id="235" w:author="Joseph Picone" w:date="2013-02-18T18:53:00Z">
        <w:r w:rsidR="00EE352D">
          <w:t xml:space="preserve"> </w:t>
        </w:r>
        <w:r w:rsidR="00EE352D" w:rsidRPr="00EE352D">
          <w:rPr>
            <w:i/>
            <w:rPrChange w:id="236" w:author="Joseph Picone" w:date="2013-02-18T18:53:00Z">
              <w:rPr/>
            </w:rPrChange>
          </w:rPr>
          <w:t>K</w:t>
        </w:r>
        <w:r w:rsidR="00EE352D">
          <w:t>-</w:t>
        </w:r>
      </w:ins>
      <w:del w:id="237" w:author="Joseph Picone" w:date="2013-02-18T18:53:00Z">
        <w:r w:rsidR="00BB4A69" w:rsidRPr="00BB4A69" w:rsidDel="00EE352D">
          <w:rPr>
            <w:position w:val="-4"/>
          </w:rPr>
          <w:object w:dxaOrig="260" w:dyaOrig="260" w14:anchorId="04BFE8A3">
            <v:shape id="_x0000_i1026" type="#_x0000_t75" style="width:13.25pt;height:13.25pt" o:ole="">
              <v:imagedata r:id="rId14" o:title=""/>
            </v:shape>
            <o:OLEObject Type="Embed" ProgID="Equation.DSMT4" ShapeID="_x0000_i1026" DrawAspect="Content" ObjectID="_1423177057" r:id="rId15"/>
          </w:object>
        </w:r>
      </w:del>
      <w:r w:rsidR="00BB4A69">
        <w:t>dimension</w:t>
      </w:r>
      <w:ins w:id="238" w:author="Joseph Picone" w:date="2013-02-18T18:53:00Z">
        <w:r w:rsidR="00EE352D">
          <w:t>al</w:t>
        </w:r>
      </w:ins>
      <w:r w:rsidR="00BB4A69">
        <w:t xml:space="preserve"> space </w:t>
      </w:r>
      <w:r w:rsidR="00BB4A69" w:rsidRPr="00EE352D">
        <w:rPr>
          <w:position w:val="-14"/>
        </w:rPr>
        <w:object w:dxaOrig="1520" w:dyaOrig="400" w14:anchorId="2952B414">
          <v:shape id="_x0000_i1027" type="#_x0000_t75" style="width:76.05pt;height:20.15pt" o:ole="">
            <v:imagedata r:id="rId16" o:title=""/>
          </v:shape>
          <o:OLEObject Type="Embed" ProgID="Equation.DSMT4" ShapeID="_x0000_i1027" DrawAspect="Content" ObjectID="_1423177058" r:id="rId17"/>
        </w:object>
      </w:r>
      <w:r w:rsidR="00BB4A69">
        <w:t>. The probability mass function in this space can be represented by a</w:t>
      </w:r>
      <w:ins w:id="239" w:author="Joseph Picone" w:date="2013-02-18T18:52:00Z">
        <w:r w:rsidR="00EE352D">
          <w:t xml:space="preserve"> </w:t>
        </w:r>
        <w:r w:rsidR="00EE352D" w:rsidRPr="00EE352D">
          <w:rPr>
            <w:i/>
            <w:rPrChange w:id="240" w:author="Joseph Picone" w:date="2013-02-18T18:52:00Z">
              <w:rPr/>
            </w:rPrChange>
          </w:rPr>
          <w:t>K</w:t>
        </w:r>
        <w:r w:rsidR="00EE352D">
          <w:t>-</w:t>
        </w:r>
      </w:ins>
      <w:del w:id="241" w:author="Joseph Picone" w:date="2013-02-18T18:52:00Z">
        <w:r w:rsidR="00BB4A69" w:rsidRPr="00BB4A69" w:rsidDel="00EE352D">
          <w:rPr>
            <w:position w:val="-4"/>
          </w:rPr>
          <w:object w:dxaOrig="260" w:dyaOrig="260" w14:anchorId="38DF521B">
            <v:shape id="_x0000_i1028" type="#_x0000_t75" style="width:13.25pt;height:13.25pt" o:ole="">
              <v:imagedata r:id="rId18" o:title=""/>
            </v:shape>
            <o:OLEObject Type="Embed" ProgID="Equation.DSMT4" ShapeID="_x0000_i1028" DrawAspect="Content" ObjectID="_1423177059" r:id="rId19"/>
          </w:object>
        </w:r>
      </w:del>
      <w:r w:rsidR="00BB4A69">
        <w:t xml:space="preserve">dimensional vector </w:t>
      </w:r>
      <w:r w:rsidR="00BB4A69" w:rsidRPr="00EE352D">
        <w:rPr>
          <w:position w:val="-14"/>
        </w:rPr>
        <w:object w:dxaOrig="1800" w:dyaOrig="400" w14:anchorId="59E8CCB8">
          <v:shape id="_x0000_i1029" type="#_x0000_t75" style="width:89.85pt;height:20.15pt" o:ole="">
            <v:imagedata r:id="rId20" o:title=""/>
          </v:shape>
          <o:OLEObject Type="Embed" ProgID="Equation.DSMT4" ShapeID="_x0000_i1029" DrawAspect="Content" ObjectID="_1423177060" r:id="rId21"/>
        </w:object>
      </w:r>
      <w:r w:rsidR="00BB4A69">
        <w:t xml:space="preserve"> where  </w:t>
      </w:r>
      <w:r w:rsidR="00BB4A69" w:rsidRPr="00EE352D">
        <w:rPr>
          <w:position w:val="-12"/>
        </w:rPr>
        <w:object w:dxaOrig="980" w:dyaOrig="360" w14:anchorId="178E76F5">
          <v:shape id="_x0000_i1030" type="#_x0000_t75" style="width:48.95pt;height:17.85pt" o:ole="">
            <v:imagedata r:id="rId22" o:title=""/>
          </v:shape>
          <o:OLEObject Type="Embed" ProgID="Equation.DSMT4" ShapeID="_x0000_i1030" DrawAspect="Content" ObjectID="_1423177061" r:id="rId23"/>
        </w:object>
      </w:r>
      <w:r w:rsidR="00BB4A69">
        <w:t xml:space="preserve"> and </w:t>
      </w:r>
      <w:r w:rsidR="00BB4A69" w:rsidRPr="00EE352D">
        <w:rPr>
          <w:position w:val="-28"/>
        </w:rPr>
        <w:object w:dxaOrig="920" w:dyaOrig="680" w14:anchorId="67E03F9F">
          <v:shape id="_x0000_i1031" type="#_x0000_t75" style="width:46.1pt;height:33.4pt" o:ole="">
            <v:imagedata r:id="rId24" o:title=""/>
          </v:shape>
          <o:OLEObject Type="Embed" ProgID="Equation.DSMT4" ShapeID="_x0000_i1031" DrawAspect="Content" ObjectID="_1423177062" r:id="rId25"/>
        </w:object>
      </w:r>
      <w:r w:rsidR="00BB4A69">
        <w:t>.  This vector can characterize a multinomial distribution which is defined as:</w:t>
      </w:r>
    </w:p>
    <w:p w14:paraId="369E4E4B" w14:textId="40B23B71" w:rsidR="00643349" w:rsidRDefault="00643349" w:rsidP="00643349">
      <w:pPr>
        <w:pStyle w:val="MTDisplayEquation"/>
        <w:pPrChange w:id="242" w:author="amir" w:date="2013-02-23T22:19:00Z">
          <w:pPr>
            <w:pStyle w:val="bodyisip"/>
          </w:pPr>
        </w:pPrChange>
      </w:pPr>
      <w:ins w:id="243" w:author="amir" w:date="2013-02-23T22:19:00Z">
        <w:r>
          <w:tab/>
        </w:r>
        <w:r w:rsidRPr="00643349">
          <w:rPr>
            <w:position w:val="-34"/>
            <w:rPrChange w:id="244" w:author="amir" w:date="2013-02-23T22:19:00Z">
              <w:rPr>
                <w:position w:val="-4"/>
              </w:rPr>
            </w:rPrChange>
          </w:rPr>
          <w:object w:dxaOrig="5300" w:dyaOrig="720" w14:anchorId="77F6AF5D">
            <v:shape id="_x0000_i1372" type="#_x0000_t75" style="width:264.95pt;height:36.3pt" o:ole="">
              <v:imagedata r:id="rId26" o:title=""/>
            </v:shape>
            <o:OLEObject Type="Embed" ProgID="Equation.DSMT4" ShapeID="_x0000_i1372" DrawAspect="Content" ObjectID="_1423177063" r:id="rId27"/>
          </w:object>
        </w:r>
        <w:r>
          <w:tab/>
        </w:r>
        <w:r>
          <w:fldChar w:fldCharType="begin"/>
        </w:r>
        <w:r>
          <w:instrText xml:space="preserve"> MACROBUTTON MTPlaceRef \* MERGEFORMAT </w:instrText>
        </w:r>
        <w:r>
          <w:fldChar w:fldCharType="begin"/>
        </w:r>
        <w:r>
          <w:instrText xml:space="preserve"> SEQ MTEqn \h \* MERGEFORMAT </w:instrText>
        </w:r>
      </w:ins>
      <w:del w:id="245" w:author="amir" w:date="2013-02-23T22:19:00Z">
        <w:r w:rsidDel="00643349">
          <w:fldChar w:fldCharType="separate"/>
        </w:r>
      </w:del>
      <w:ins w:id="246" w:author="amir" w:date="2013-02-23T22:19:00Z">
        <w:r>
          <w:fldChar w:fldCharType="end"/>
        </w:r>
        <w:bookmarkStart w:id="247" w:name="ZEqnNum143845"/>
        <w:r>
          <w:instrText>(</w:instrText>
        </w:r>
        <w:r>
          <w:fldChar w:fldCharType="begin"/>
        </w:r>
        <w:r>
          <w:instrText xml:space="preserve"> SEQ MTEqn \c \* Arabic \* MERGEFORMAT </w:instrText>
        </w:r>
      </w:ins>
      <w:r>
        <w:fldChar w:fldCharType="separate"/>
      </w:r>
      <w:ins w:id="248" w:author="amir" w:date="2013-02-24T00:14:00Z">
        <w:r w:rsidR="009312DC">
          <w:rPr>
            <w:noProof/>
          </w:rPr>
          <w:instrText>1</w:instrText>
        </w:r>
      </w:ins>
      <w:ins w:id="249" w:author="amir" w:date="2013-02-23T22:19:00Z">
        <w:r>
          <w:fldChar w:fldCharType="end"/>
        </w:r>
        <w:r>
          <w:instrText>)</w:instrText>
        </w:r>
        <w:bookmarkEnd w:id="247"/>
        <w:r>
          <w:fldChar w:fldCharType="end"/>
        </w:r>
      </w:ins>
    </w:p>
    <w:p w14:paraId="02D2AE4B" w14:textId="03DECD7D" w:rsidR="00D848E8" w:rsidDel="00643349" w:rsidRDefault="00EC18BC" w:rsidP="00EC18BC">
      <w:pPr>
        <w:pStyle w:val="MTDisplayEquation"/>
        <w:rPr>
          <w:del w:id="250" w:author="amir" w:date="2013-02-23T22:19:00Z"/>
        </w:rPr>
        <w:pPrChange w:id="251" w:author="amir" w:date="2013-02-23T22:26:00Z">
          <w:pPr>
            <w:pStyle w:val="MTDisplayEquation"/>
          </w:pPr>
        </w:pPrChange>
      </w:pPr>
      <w:ins w:id="252" w:author="amir" w:date="2013-02-23T22:25:00Z">
        <w:r>
          <w:lastRenderedPageBreak/>
          <w:t xml:space="preserve">Equation </w:t>
        </w:r>
        <w:r>
          <w:fldChar w:fldCharType="begin"/>
        </w:r>
        <w:r>
          <w:instrText xml:space="preserve"> GOTOBUTTON ZEqnNum143845  \* MERGEFORMAT </w:instrText>
        </w:r>
        <w:r>
          <w:fldChar w:fldCharType="begin"/>
        </w:r>
        <w:r>
          <w:instrText xml:space="preserve"> REF ZEqnNum143845 \* Charformat \! \* MERGEFORMAT </w:instrText>
        </w:r>
      </w:ins>
      <w:r>
        <w:fldChar w:fldCharType="separate"/>
      </w:r>
      <w:ins w:id="253" w:author="amir" w:date="2013-02-24T00:14:00Z">
        <w:r w:rsidR="009312DC">
          <w:instrText>(1)</w:instrText>
        </w:r>
      </w:ins>
      <w:ins w:id="254" w:author="amir" w:date="2013-02-23T22:25:00Z">
        <w:r>
          <w:fldChar w:fldCharType="end"/>
        </w:r>
        <w:r>
          <w:fldChar w:fldCharType="end"/>
        </w:r>
        <w:r>
          <w:t xml:space="preserve"> can be used to calculate the </w:t>
        </w:r>
      </w:ins>
      <w:ins w:id="255" w:author="amir" w:date="2013-02-23T22:26:00Z">
        <w:r>
          <w:t>probability</w:t>
        </w:r>
      </w:ins>
      <w:ins w:id="256" w:author="amir" w:date="2013-02-23T22:25:00Z">
        <w:r>
          <w:t xml:space="preserve"> </w:t>
        </w:r>
      </w:ins>
      <w:ins w:id="257" w:author="amir" w:date="2013-02-23T22:26:00Z">
        <w:r>
          <w:t>of selecting a category among K possible categories.</w:t>
        </w:r>
      </w:ins>
      <w:r w:rsidR="00BB4A69">
        <w:tab/>
      </w:r>
      <w:ins w:id="258" w:author="amir" w:date="2013-02-23T22:26:00Z">
        <w:r>
          <w:t xml:space="preserve"> </w:t>
        </w:r>
      </w:ins>
      <w:del w:id="259" w:author="amir" w:date="2013-02-23T22:19:00Z">
        <w:r w:rsidR="00643349" w:rsidRPr="00D848E8" w:rsidDel="00643349">
          <w:rPr>
            <w:position w:val="-34"/>
          </w:rPr>
          <w:object w:dxaOrig="5300" w:dyaOrig="720" w14:anchorId="1C2EE506">
            <v:shape id="_x0000_i1371" type="#_x0000_t75" style="width:264.95pt;height:36.3pt" o:ole="">
              <v:imagedata r:id="rId28" o:title=""/>
            </v:shape>
            <o:OLEObject Type="Embed" ProgID="Equation.DSMT4" ShapeID="_x0000_i1371" DrawAspect="Content" ObjectID="_1423177064" r:id="rId29"/>
          </w:object>
        </w:r>
        <w:r w:rsidR="00BB4A69" w:rsidDel="00643349">
          <w:tab/>
        </w:r>
        <w:r w:rsidR="00BB4A69" w:rsidDel="00643349">
          <w:fldChar w:fldCharType="begin"/>
        </w:r>
        <w:r w:rsidR="00BB4A69" w:rsidDel="00643349">
          <w:delInstrText xml:space="preserve"> MACROBUTTON MTPlaceRef \* MERGEFORMAT </w:delInstrText>
        </w:r>
        <w:bookmarkStart w:id="260" w:name="ZEqnNum428281"/>
        <w:r w:rsidR="00BB4A69"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261" w:author="Joseph Picone" w:date="2013-02-18T19:09:00Z">
        <w:del w:id="262" w:author="amir" w:date="2013-02-23T22:17:00Z">
          <w:r w:rsidR="003A7E7D" w:rsidDel="00643349">
            <w:rPr>
              <w:noProof/>
            </w:rPr>
            <w:delInstrText>0</w:delInstrText>
          </w:r>
        </w:del>
      </w:ins>
      <w:del w:id="263" w:author="amir" w:date="2013-02-23T22:17:00Z">
        <w:r w:rsidR="00BA1991" w:rsidDel="00643349">
          <w:rPr>
            <w:noProof/>
          </w:rPr>
          <w:delInstrText>1</w:delInstrText>
        </w:r>
      </w:del>
      <w:del w:id="264" w:author="amir" w:date="2013-02-23T22:19:00Z">
        <w:r w:rsidR="003D7DB5" w:rsidDel="00643349">
          <w:rPr>
            <w:noProof/>
          </w:rPr>
          <w:fldChar w:fldCharType="end"/>
        </w:r>
        <w:r w:rsidR="00BB4A69" w:rsidDel="00643349">
          <w:delInstrText>)</w:delInstrText>
        </w:r>
        <w:bookmarkEnd w:id="260"/>
        <w:r w:rsidR="00BB4A69" w:rsidDel="00643349">
          <w:fldChar w:fldCharType="end"/>
        </w:r>
      </w:del>
    </w:p>
    <w:p w14:paraId="21B58791" w14:textId="71164559" w:rsidR="00D848E8" w:rsidRDefault="00EE352D" w:rsidP="00EC18BC">
      <w:pPr>
        <w:pStyle w:val="MTDisplayEquation"/>
        <w:rPr>
          <w:ins w:id="265" w:author="amir" w:date="2013-02-23T22:20:00Z"/>
        </w:rPr>
        <w:pPrChange w:id="266" w:author="amir" w:date="2013-02-23T22:26:00Z">
          <w:pPr>
            <w:pStyle w:val="MTDisplayEquation"/>
            <w:ind w:firstLine="0"/>
          </w:pPr>
        </w:pPrChange>
      </w:pPr>
      <w:ins w:id="267" w:author="Joseph Picone" w:date="2013-02-18T18:55:00Z">
        <w:del w:id="268" w:author="amir" w:date="2013-02-23T22:26:00Z">
          <w:r w:rsidDel="00EC18BC">
            <w:delText xml:space="preserve">[… I am not clear on what eq. 1 means… this needs to be explained …] </w:delText>
          </w:r>
        </w:del>
      </w:ins>
      <w:del w:id="269" w:author="amir" w:date="2013-02-23T22:26:00Z">
        <w:r w:rsidR="007941DC" w:rsidDel="00EC18BC">
          <w:delText>I</w:delText>
        </w:r>
      </w:del>
      <w:ins w:id="270" w:author="amir" w:date="2013-02-23T22:26:00Z">
        <w:r w:rsidR="00EC18BC">
          <w:t xml:space="preserve">In </w:t>
        </w:r>
      </w:ins>
      <w:del w:id="271" w:author="amir" w:date="2013-02-23T22:26:00Z">
        <w:r w:rsidR="007941DC" w:rsidDel="00EC18BC">
          <w:delText xml:space="preserve">n </w:delText>
        </w:r>
      </w:del>
      <w:r w:rsidR="007941DC">
        <w:t xml:space="preserve">this definition </w:t>
      </w:r>
      <w:r w:rsidR="00A441CB" w:rsidRPr="00EE352D">
        <w:rPr>
          <w:position w:val="-12"/>
        </w:rPr>
        <w:object w:dxaOrig="320" w:dyaOrig="360" w14:anchorId="7484F23E">
          <v:shape id="_x0000_i1032" type="#_x0000_t75" style="width:16.15pt;height:17.85pt" o:ole="">
            <v:imagedata r:id="rId30" o:title=""/>
          </v:shape>
          <o:OLEObject Type="Embed" ProgID="Equation.DSMT4" ShapeID="_x0000_i1032" DrawAspect="Content" ObjectID="_1423177065" r:id="rId31"/>
        </w:object>
      </w:r>
      <w:r w:rsidR="007941DC">
        <w:t xml:space="preserve"> is the numb</w:t>
      </w:r>
      <w:r w:rsidR="0022093D">
        <w:t>er of observations of category</w:t>
      </w:r>
      <w:r w:rsidR="0022093D" w:rsidRPr="00EE352D">
        <w:rPr>
          <w:position w:val="-6"/>
        </w:rPr>
        <w:object w:dxaOrig="200" w:dyaOrig="279" w14:anchorId="33A8A439">
          <v:shape id="_x0000_i1033" type="#_x0000_t75" style="width:9.8pt;height:13.8pt" o:ole="">
            <v:imagedata r:id="rId32" o:title=""/>
          </v:shape>
          <o:OLEObject Type="Embed" ProgID="Equation.DSMT4" ShapeID="_x0000_i1033" DrawAspect="Content" ObjectID="_1423177066" r:id="rId33"/>
        </w:object>
      </w:r>
      <w:r w:rsidR="007941DC">
        <w:t>.</w:t>
      </w:r>
      <w:ins w:id="272" w:author="Joseph Picone" w:date="2013-02-18T18:56:00Z">
        <w:r>
          <w:t xml:space="preserve"> </w:t>
        </w:r>
        <w:del w:id="273" w:author="amir" w:date="2013-02-23T22:27:00Z">
          <w:r w:rsidDel="00EC18BC">
            <w:delText>(categories???)</w:delText>
          </w:r>
        </w:del>
      </w:ins>
      <w:del w:id="274" w:author="amir" w:date="2013-02-23T22:27:00Z">
        <w:r w:rsidR="007941DC" w:rsidDel="00EC18BC">
          <w:delText xml:space="preserve"> </w:delText>
        </w:r>
      </w:del>
      <w:r w:rsidR="00D848E8">
        <w:t xml:space="preserve">Given </w:t>
      </w:r>
      <w:r w:rsidR="00D848E8" w:rsidRPr="00EE352D">
        <w:rPr>
          <w:position w:val="-6"/>
        </w:rPr>
        <w:object w:dxaOrig="279" w:dyaOrig="279" w14:anchorId="72BF5BE3">
          <v:shape id="_x0000_i1034" type="#_x0000_t75" style="width:13.8pt;height:13.8pt" o:ole="">
            <v:imagedata r:id="rId34" o:title=""/>
          </v:shape>
          <o:OLEObject Type="Embed" ProgID="Equation.DSMT4" ShapeID="_x0000_i1034" DrawAspect="Content" ObjectID="_1423177067" r:id="rId35"/>
        </w:object>
      </w:r>
      <w:r w:rsidR="00D848E8">
        <w:t xml:space="preserve">observations, </w:t>
      </w:r>
      <w:r w:rsidR="00D848E8" w:rsidRPr="00EE352D">
        <w:rPr>
          <w:position w:val="-6"/>
        </w:rPr>
        <w:object w:dxaOrig="220" w:dyaOrig="220" w14:anchorId="0711F5F6">
          <v:shape id="_x0000_i1035" type="#_x0000_t75" style="width:10.95pt;height:10.95pt" o:ole="">
            <v:imagedata r:id="rId36" o:title=""/>
          </v:shape>
          <o:OLEObject Type="Embed" ProgID="Equation.DSMT4" ShapeID="_x0000_i1035" DrawAspect="Content" ObjectID="_1423177068" r:id="rId37"/>
        </w:object>
      </w:r>
      <w:r w:rsidR="00D848E8">
        <w:t xml:space="preserve"> can be estimated using </w:t>
      </w:r>
      <w:ins w:id="275" w:author="Joseph Picone" w:date="2013-02-18T18:56:00Z">
        <w:r>
          <w:t xml:space="preserve">a </w:t>
        </w:r>
      </w:ins>
      <w:r w:rsidR="00D848E8">
        <w:t>maximum likelihood (ML)</w:t>
      </w:r>
      <w:ins w:id="276" w:author="Joseph Picone" w:date="2013-02-18T18:56:00Z">
        <w:r>
          <w:t xml:space="preserve"> approach (Sudderth, 2006)</w:t>
        </w:r>
      </w:ins>
      <w:ins w:id="277" w:author="Joseph Picone" w:date="2013-02-18T18:57:00Z">
        <w:r>
          <w:t xml:space="preserve">. This </w:t>
        </w:r>
      </w:ins>
      <w:del w:id="278" w:author="Joseph Picone" w:date="2013-02-18T18:57:00Z">
        <w:r w:rsidR="00D848E8" w:rsidDel="00EE352D">
          <w:delText xml:space="preserve"> and the </w:delText>
        </w:r>
      </w:del>
      <w:r w:rsidR="00D848E8">
        <w:t>result</w:t>
      </w:r>
      <w:ins w:id="279" w:author="Joseph Picone" w:date="2013-02-18T18:57:00Z">
        <w:r>
          <w:t>s in</w:t>
        </w:r>
      </w:ins>
      <w:del w:id="280" w:author="Joseph Picone" w:date="2013-02-18T18:57:00Z">
        <w:r w:rsidR="00D848E8" w:rsidDel="00EE352D">
          <w:delText xml:space="preserve"> is </w:delText>
        </w:r>
      </w:del>
      <w:ins w:id="281" w:author="Joseph Picone" w:date="2013-02-18T18:57:00Z">
        <w:r>
          <w:t xml:space="preserve"> </w:t>
        </w:r>
      </w:ins>
      <w:r w:rsidR="00D848E8">
        <w:t>empirical frequencies of discrete categories</w:t>
      </w:r>
      <w:ins w:id="282" w:author="amir" w:date="2013-02-23T22:27:00Z">
        <w:r w:rsidR="00EC18BC">
          <w:t xml:space="preserve"> </w:t>
        </w:r>
      </w:ins>
      <w:ins w:id="283" w:author="amir" w:date="2013-02-23T22:39:00Z">
        <w:r w:rsidR="00076A30">
          <w:t xml:space="preserve">(e.g. </w:t>
        </w:r>
      </w:ins>
      <w:ins w:id="284" w:author="amir" w:date="2013-02-23T22:27:00Z">
        <w:r w:rsidR="00EC18BC">
          <w:t xml:space="preserve">for a specific </w:t>
        </w:r>
      </w:ins>
      <w:ins w:id="285" w:author="amir" w:date="2013-02-23T22:39:00Z">
        <w:r w:rsidR="00AB4954">
          <w:t>observation the</w:t>
        </w:r>
      </w:ins>
      <w:ins w:id="286" w:author="amir" w:date="2013-02-23T22:28:00Z">
        <w:r w:rsidR="00EC18BC">
          <w:t xml:space="preserve"> probability of each category </w:t>
        </w:r>
      </w:ins>
      <w:ins w:id="287" w:author="amir" w:date="2013-02-23T22:27:00Z">
        <w:r w:rsidR="00EC18BC">
          <w:t xml:space="preserve">can be calculated by </w:t>
        </w:r>
      </w:ins>
      <w:ins w:id="288" w:author="amir" w:date="2013-02-23T22:28:00Z">
        <w:r w:rsidR="00EC18BC">
          <w:t xml:space="preserve">dividing the </w:t>
        </w:r>
      </w:ins>
      <w:ins w:id="289" w:author="amir" w:date="2013-02-23T22:27:00Z">
        <w:r w:rsidR="00EC18BC">
          <w:t>number of samples in</w:t>
        </w:r>
      </w:ins>
      <w:ins w:id="290" w:author="amir" w:date="2013-02-23T22:29:00Z">
        <w:r w:rsidR="00EC18BC">
          <w:t xml:space="preserve"> that category to the total number of sample</w:t>
        </w:r>
      </w:ins>
      <w:ins w:id="291" w:author="amir" w:date="2013-02-23T23:04:00Z">
        <w:r w:rsidR="003F661D">
          <w:t>s</w:t>
        </w:r>
      </w:ins>
      <w:ins w:id="292" w:author="amir" w:date="2013-02-23T22:39:00Z">
        <w:r w:rsidR="00076A30">
          <w:t>)</w:t>
        </w:r>
      </w:ins>
      <w:del w:id="293" w:author="amir" w:date="2013-02-23T22:27:00Z">
        <w:r w:rsidR="00A340D6" w:rsidDel="00EC18BC">
          <w:delText xml:space="preserve"> </w:delText>
        </w:r>
      </w:del>
      <w:ins w:id="294" w:author="Joseph Picone" w:date="2013-02-18T18:57:00Z">
        <w:del w:id="295" w:author="amir" w:date="2013-02-23T22:27:00Z">
          <w:r w:rsidDel="00EC18BC">
            <w:delText>[… what does this mean? …]</w:delText>
          </w:r>
        </w:del>
      </w:ins>
      <w:del w:id="296" w:author="Joseph Picone" w:date="2013-02-18T18:57:00Z">
        <w:r w:rsidR="00A340D6" w:rsidDel="00EE352D">
          <w:delText>(Sudderth, 2006)</w:delText>
        </w:r>
      </w:del>
      <w:r w:rsidR="00D848E8">
        <w:t>:</w:t>
      </w:r>
    </w:p>
    <w:p w14:paraId="3E16186D" w14:textId="1638F0EB" w:rsidR="00643349" w:rsidRPr="00643349" w:rsidDel="003F661D" w:rsidRDefault="00643349" w:rsidP="00643349">
      <w:pPr>
        <w:pStyle w:val="MTDisplayEquation"/>
        <w:rPr>
          <w:del w:id="297" w:author="amir" w:date="2013-02-23T23:05:00Z"/>
        </w:rPr>
        <w:pPrChange w:id="298" w:author="amir" w:date="2013-02-23T22:20:00Z">
          <w:pPr>
            <w:pStyle w:val="MTDisplayEquation"/>
            <w:ind w:firstLine="0"/>
          </w:pPr>
        </w:pPrChange>
      </w:pPr>
      <w:ins w:id="299" w:author="amir" w:date="2013-02-23T22:20:00Z">
        <w:r>
          <w:tab/>
        </w:r>
        <w:r w:rsidRPr="00643349">
          <w:rPr>
            <w:position w:val="-28"/>
            <w:rPrChange w:id="300" w:author="amir" w:date="2013-02-23T22:20:00Z">
              <w:rPr>
                <w:position w:val="-4"/>
              </w:rPr>
            </w:rPrChange>
          </w:rPr>
          <w:object w:dxaOrig="4780" w:dyaOrig="680" w14:anchorId="412CE093">
            <v:shape id="_x0000_i1373" type="#_x0000_t75" style="width:239.05pt;height:34pt" o:ole="">
              <v:imagedata r:id="rId38" o:title=""/>
            </v:shape>
            <o:OLEObject Type="Embed" ProgID="Equation.DSMT4" ShapeID="_x0000_i1373" DrawAspect="Content" ObjectID="_1423177069" r:id="rId39"/>
          </w:object>
        </w:r>
        <w:r>
          <w:tab/>
        </w:r>
        <w:r>
          <w:fldChar w:fldCharType="begin"/>
        </w:r>
        <w:r>
          <w:instrText xml:space="preserve"> MACROBUTTON MTPlaceRef \* MERGEFORMAT </w:instrText>
        </w:r>
        <w:r>
          <w:fldChar w:fldCharType="begin"/>
        </w:r>
        <w:r>
          <w:instrText xml:space="preserve"> SEQ MTEqn \h \* MERGEFORMAT </w:instrText>
        </w:r>
      </w:ins>
      <w:del w:id="301" w:author="amir" w:date="2013-02-23T22:20:00Z">
        <w:r w:rsidDel="00643349">
          <w:fldChar w:fldCharType="separate"/>
        </w:r>
      </w:del>
      <w:ins w:id="302" w:author="amir" w:date="2013-02-23T22:20:00Z">
        <w:r>
          <w:fldChar w:fldCharType="end"/>
        </w:r>
        <w:bookmarkStart w:id="303" w:name="ZEqnNum936379"/>
        <w:r>
          <w:instrText>(</w:instrText>
        </w:r>
        <w:r>
          <w:fldChar w:fldCharType="begin"/>
        </w:r>
        <w:r>
          <w:instrText xml:space="preserve"> SEQ MTEqn \c \* Arabic \* MERGEFORMAT </w:instrText>
        </w:r>
      </w:ins>
      <w:r>
        <w:fldChar w:fldCharType="separate"/>
      </w:r>
      <w:ins w:id="304" w:author="amir" w:date="2013-02-24T00:14:00Z">
        <w:r w:rsidR="009312DC">
          <w:rPr>
            <w:noProof/>
          </w:rPr>
          <w:instrText>2</w:instrText>
        </w:r>
      </w:ins>
      <w:ins w:id="305" w:author="amir" w:date="2013-02-23T22:20:00Z">
        <w:r>
          <w:fldChar w:fldCharType="end"/>
        </w:r>
        <w:r>
          <w:instrText>)</w:instrText>
        </w:r>
        <w:bookmarkEnd w:id="303"/>
        <w:r>
          <w:fldChar w:fldCharType="end"/>
        </w:r>
      </w:ins>
    </w:p>
    <w:p w14:paraId="53F5694B" w14:textId="1A6C438B" w:rsidR="00A340D6" w:rsidRDefault="00D848E8" w:rsidP="003F661D">
      <w:pPr>
        <w:pStyle w:val="MTDisplayEquation"/>
        <w:pPrChange w:id="306" w:author="amir" w:date="2013-02-23T23:05:00Z">
          <w:pPr>
            <w:pStyle w:val="MTDisplayEquation"/>
          </w:pPr>
        </w:pPrChange>
      </w:pPr>
      <w:r>
        <w:tab/>
      </w:r>
      <w:del w:id="307" w:author="amir" w:date="2013-02-23T22:20:00Z">
        <w:r w:rsidR="00EE352D" w:rsidRPr="00EE352D" w:rsidDel="00643349">
          <w:rPr>
            <w:position w:val="-32"/>
          </w:rPr>
          <w:object w:dxaOrig="4660" w:dyaOrig="760" w14:anchorId="34478D94">
            <v:shape id="_x0000_i1036" type="#_x0000_t75" style="width:232.7pt;height:38pt" o:ole="">
              <v:imagedata r:id="rId40" o:title=""/>
            </v:shape>
            <o:OLEObject Type="Embed" ProgID="Equation.DSMT4" ShapeID="_x0000_i1036" DrawAspect="Content" ObjectID="_1423177070" r:id="rId41"/>
          </w:object>
        </w:r>
        <w:r w:rsidDel="00643349">
          <w:tab/>
        </w:r>
        <w:r w:rsidDel="00643349">
          <w:fldChar w:fldCharType="begin"/>
        </w:r>
        <w:r w:rsidDel="00643349">
          <w:delInstrText xml:space="preserve"> MACROBUTTON MTPlaceRef \* MERGEFORMAT </w:delInstrText>
        </w:r>
        <w:bookmarkStart w:id="308" w:name="ZEqnNum836079"/>
        <w:r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309" w:author="Joseph Picone" w:date="2013-02-18T19:09:00Z">
        <w:del w:id="310" w:author="amir" w:date="2013-02-23T22:18:00Z">
          <w:r w:rsidR="003A7E7D" w:rsidDel="00643349">
            <w:rPr>
              <w:noProof/>
            </w:rPr>
            <w:delInstrText>0</w:delInstrText>
          </w:r>
        </w:del>
      </w:ins>
      <w:del w:id="311" w:author="amir" w:date="2013-02-23T22:18:00Z">
        <w:r w:rsidR="00BA1991" w:rsidDel="00643349">
          <w:rPr>
            <w:noProof/>
          </w:rPr>
          <w:delInstrText>2</w:delInstrText>
        </w:r>
      </w:del>
      <w:del w:id="312" w:author="amir" w:date="2013-02-23T22:20:00Z">
        <w:r w:rsidR="003D7DB5" w:rsidDel="00643349">
          <w:rPr>
            <w:noProof/>
          </w:rPr>
          <w:fldChar w:fldCharType="end"/>
        </w:r>
        <w:r w:rsidDel="00643349">
          <w:delInstrText>)</w:delInstrText>
        </w:r>
        <w:bookmarkEnd w:id="308"/>
        <w:r w:rsidDel="00643349">
          <w:fldChar w:fldCharType="end"/>
        </w:r>
      </w:del>
    </w:p>
    <w:p w14:paraId="14E23A14" w14:textId="60CAC205" w:rsidR="00EE352D" w:rsidDel="003F661D" w:rsidRDefault="00EE352D" w:rsidP="00EE352D">
      <w:pPr>
        <w:pStyle w:val="MTDisplayEquation"/>
        <w:ind w:firstLine="0"/>
        <w:rPr>
          <w:ins w:id="313" w:author="Joseph Picone" w:date="2013-02-18T18:58:00Z"/>
          <w:del w:id="314" w:author="amir" w:date="2013-02-23T23:03:00Z"/>
        </w:rPr>
      </w:pPr>
      <w:ins w:id="315" w:author="Joseph Picone" w:date="2013-02-18T18:58:00Z">
        <w:del w:id="316" w:author="amir" w:date="2013-02-23T23:03:00Z">
          <w:r w:rsidDel="003F661D">
            <w:delText>[… more explanation needed …]</w:delText>
          </w:r>
        </w:del>
      </w:ins>
    </w:p>
    <w:p w14:paraId="1291930E" w14:textId="50A090D3" w:rsidR="00EE352D" w:rsidRDefault="00A340D6" w:rsidP="00EE352D">
      <w:pPr>
        <w:pStyle w:val="MTDisplayEquation"/>
        <w:ind w:firstLine="0"/>
        <w:rPr>
          <w:ins w:id="317" w:author="Joseph Picone" w:date="2013-02-18T18:59:00Z"/>
        </w:rPr>
      </w:pPr>
      <w:r>
        <w:t xml:space="preserve">However, if the number of data points is not large enough, ML estimation </w:t>
      </w:r>
      <w:ins w:id="318" w:author="amir" w:date="2013-02-23T23:04:00Z">
        <w:r w:rsidR="003F661D">
          <w:t xml:space="preserve">of  </w:t>
        </w:r>
        <w:r w:rsidR="003F661D" w:rsidRPr="00EE352D">
          <w:rPr>
            <w:position w:val="-6"/>
          </w:rPr>
          <w:object w:dxaOrig="220" w:dyaOrig="220" w14:anchorId="4ED7330D">
            <v:shape id="_x0000_i1382" type="#_x0000_t75" style="width:10.95pt;height:10.95pt" o:ole="">
              <v:imagedata r:id="rId36" o:title=""/>
            </v:shape>
            <o:OLEObject Type="Embed" ProgID="Equation.DSMT4" ShapeID="_x0000_i1382" DrawAspect="Content" ObjectID="_1423177071" r:id="rId42"/>
          </w:object>
        </w:r>
      </w:ins>
      <w:ins w:id="319" w:author="Joseph Picone" w:date="2013-02-18T18:58:00Z">
        <w:del w:id="320" w:author="amir" w:date="2013-02-23T23:04:00Z">
          <w:r w:rsidR="00EE352D" w:rsidDel="003F661D">
            <w:delText xml:space="preserve">of what? </w:delText>
          </w:r>
        </w:del>
      </w:ins>
      <w:r>
        <w:t xml:space="preserve">will </w:t>
      </w:r>
      <w:ins w:id="321" w:author="Joseph Picone" w:date="2013-02-18T18:58:00Z">
        <w:del w:id="322" w:author="amir" w:date="2013-02-23T23:05:00Z">
          <w:r w:rsidR="00EE352D" w:rsidDel="003F661D">
            <w:delText>result in</w:delText>
          </w:r>
        </w:del>
      </w:ins>
      <w:ins w:id="323" w:author="amir" w:date="2013-02-23T23:05:00Z">
        <w:r w:rsidR="003F661D">
          <w:t>have</w:t>
        </w:r>
      </w:ins>
      <w:ins w:id="324" w:author="Joseph Picone" w:date="2013-02-18T18:58:00Z">
        <w:r w:rsidR="00EE352D">
          <w:t xml:space="preserve"> </w:t>
        </w:r>
      </w:ins>
      <w:del w:id="325" w:author="Joseph Picone" w:date="2013-02-18T18:58:00Z">
        <w:r w:rsidDel="00EE352D">
          <w:delText xml:space="preserve">have </w:delText>
        </w:r>
      </w:del>
      <w:r>
        <w:t>high variance</w:t>
      </w:r>
      <w:ins w:id="326" w:author="amir" w:date="2013-02-23T23:05:00Z">
        <w:r w:rsidR="003F661D">
          <w:t xml:space="preserve"> </w:t>
        </w:r>
      </w:ins>
      <w:del w:id="327" w:author="amir" w:date="2013-02-23T23:05:00Z">
        <w:r w:rsidDel="003F661D">
          <w:delText>s</w:delText>
        </w:r>
      </w:del>
      <w:ins w:id="328" w:author="Joseph Picone" w:date="2013-02-18T18:58:00Z">
        <w:del w:id="329" w:author="amir" w:date="2013-02-23T23:05:00Z">
          <w:r w:rsidR="00EE352D" w:rsidDel="003F661D">
            <w:delText xml:space="preserve"> of what?</w:delText>
          </w:r>
        </w:del>
      </w:ins>
      <w:del w:id="330" w:author="amir" w:date="2013-02-23T23:05:00Z">
        <w:r w:rsidDel="003F661D">
          <w:delText xml:space="preserve"> </w:delText>
        </w:r>
      </w:del>
      <w:r>
        <w:t xml:space="preserve">and some categories even may have zero probability. </w:t>
      </w:r>
    </w:p>
    <w:p w14:paraId="0E571280" w14:textId="78213D76" w:rsidR="00FF4059" w:rsidRDefault="00EE352D" w:rsidP="00EE352D">
      <w:pPr>
        <w:pStyle w:val="MTDisplayEquation"/>
        <w:rPr>
          <w:ins w:id="331" w:author="amir" w:date="2013-02-23T22:20:00Z"/>
        </w:rPr>
      </w:pPr>
      <w:ins w:id="332" w:author="Joseph Picone" w:date="2013-02-18T18:59:00Z">
        <w:r>
          <w:t>An alternate approach is to</w:t>
        </w:r>
      </w:ins>
      <w:del w:id="333" w:author="Joseph Picone" w:date="2013-02-18T18:59:00Z">
        <w:r w:rsidR="00A340D6" w:rsidDel="00EE352D">
          <w:delText xml:space="preserve">Alternatively, we can </w:delText>
        </w:r>
      </w:del>
      <w:ins w:id="334" w:author="Joseph Picone" w:date="2013-02-18T18:59:00Z">
        <w:r>
          <w:t xml:space="preserve"> </w:t>
        </w:r>
      </w:ins>
      <w:r w:rsidR="00A340D6">
        <w:t xml:space="preserve">infer </w:t>
      </w:r>
      <w:r w:rsidR="00A340D6" w:rsidRPr="00EE352D">
        <w:rPr>
          <w:position w:val="-6"/>
        </w:rPr>
        <w:object w:dxaOrig="220" w:dyaOrig="220" w14:anchorId="7C417060">
          <v:shape id="_x0000_i1037" type="#_x0000_t75" style="width:10.95pt;height:10.95pt" o:ole="">
            <v:imagedata r:id="rId43" o:title=""/>
          </v:shape>
          <o:OLEObject Type="Embed" ProgID="Equation.DSMT4" ShapeID="_x0000_i1037" DrawAspect="Content" ObjectID="_1423177072" r:id="rId44"/>
        </w:object>
      </w:r>
      <w:r w:rsidR="00A340D6">
        <w:t xml:space="preserve"> using </w:t>
      </w:r>
      <w:ins w:id="335" w:author="Joseph Picone" w:date="2013-02-18T18:59:00Z">
        <w:r>
          <w:t xml:space="preserve">a </w:t>
        </w:r>
      </w:ins>
      <w:r w:rsidR="00A340D6">
        <w:t xml:space="preserve">Bayesian </w:t>
      </w:r>
      <w:del w:id="336" w:author="amir" w:date="2013-02-23T23:11:00Z">
        <w:r w:rsidR="00A340D6" w:rsidDel="004E292D">
          <w:delText>approach</w:delText>
        </w:r>
      </w:del>
      <w:ins w:id="337" w:author="Joseph Picone" w:date="2013-02-18T18:59:00Z">
        <w:del w:id="338" w:author="amir" w:date="2013-02-23T23:11:00Z">
          <w:r w:rsidDel="004E292D">
            <w:delText xml:space="preserve"> </w:delText>
          </w:r>
        </w:del>
      </w:ins>
      <w:ins w:id="339" w:author="amir" w:date="2013-02-23T23:11:00Z">
        <w:r w:rsidR="004E292D">
          <w:t>approach</w:t>
        </w:r>
      </w:ins>
      <w:ins w:id="340" w:author="Joseph Picone" w:date="2013-02-18T18:59:00Z">
        <w:del w:id="341" w:author="amir" w:date="2013-02-23T23:06:00Z">
          <w:r w:rsidDel="004E292D">
            <w:delText>(what does this mean?)</w:delText>
          </w:r>
        </w:del>
      </w:ins>
      <w:r w:rsidR="00A340D6">
        <w:t xml:space="preserve">. </w:t>
      </w:r>
      <w:del w:id="342" w:author="Joseph Picone" w:date="2013-02-18T19:00:00Z">
        <w:r w:rsidR="00FF4059" w:rsidDel="00EE352D">
          <w:delText>The idea is to</w:delText>
        </w:r>
      </w:del>
      <w:ins w:id="343" w:author="Joseph Picone" w:date="2013-02-18T19:00:00Z">
        <w:r>
          <w:t xml:space="preserve">We </w:t>
        </w:r>
        <w:del w:id="344" w:author="amir" w:date="2013-02-23T23:11:00Z">
          <w:r w:rsidDel="004E292D">
            <w:delText xml:space="preserve">can </w:delText>
          </w:r>
        </w:del>
      </w:ins>
      <w:del w:id="345" w:author="amir" w:date="2013-02-23T23:11:00Z">
        <w:r w:rsidR="00FF4059" w:rsidDel="004E292D">
          <w:delText xml:space="preserve"> define</w:delText>
        </w:r>
      </w:del>
      <w:ins w:id="346" w:author="amir" w:date="2013-02-23T23:11:00Z">
        <w:r w:rsidR="004E292D">
          <w:t>can define</w:t>
        </w:r>
      </w:ins>
      <w:r w:rsidR="00FF4059">
        <w:t xml:space="preserve"> a prior on </w:t>
      </w:r>
      <w:r w:rsidR="00FF4059" w:rsidRPr="00EE352D">
        <w:rPr>
          <w:position w:val="-6"/>
        </w:rPr>
        <w:object w:dxaOrig="220" w:dyaOrig="220" w14:anchorId="7778DF6F">
          <v:shape id="_x0000_i1038" type="#_x0000_t75" style="width:10.95pt;height:10.95pt" o:ole="">
            <v:imagedata r:id="rId45" o:title=""/>
          </v:shape>
          <o:OLEObject Type="Embed" ProgID="Equation.DSMT4" ShapeID="_x0000_i1038" DrawAspect="Content" ObjectID="_1423177073" r:id="rId46"/>
        </w:object>
      </w:r>
      <w:r w:rsidR="00FF4059">
        <w:t xml:space="preserve"> in such a way that </w:t>
      </w:r>
      <w:ins w:id="347" w:author="Joseph Picone" w:date="2013-02-18T19:00:00Z">
        <w:r>
          <w:t xml:space="preserve">a </w:t>
        </w:r>
      </w:ins>
      <w:r w:rsidR="00FF4059">
        <w:t>posterior inferred by multiplying the prior and likelihoods remain in the same family of distributions.</w:t>
      </w:r>
      <w:ins w:id="348" w:author="amir" w:date="2013-02-23T23:08:00Z">
        <w:r w:rsidR="004E292D">
          <w:t xml:space="preserve"> In Bayesian statistics, this particular </w:t>
        </w:r>
      </w:ins>
      <w:ins w:id="349" w:author="amir" w:date="2013-02-23T23:09:00Z">
        <w:r w:rsidR="004E292D">
          <w:t>property is named conjugacy</w:t>
        </w:r>
      </w:ins>
      <w:ins w:id="350" w:author="amir" w:date="2013-02-23T23:10:00Z">
        <w:r w:rsidR="004E292D">
          <w:t xml:space="preserve"> and the prior is called a conjugate prior for the likelihood.</w:t>
        </w:r>
      </w:ins>
      <w:ins w:id="351" w:author="amir" w:date="2013-02-23T23:11:00Z">
        <w:r w:rsidR="004E292D">
          <w:t xml:space="preserve"> </w:t>
        </w:r>
      </w:ins>
      <w:ins w:id="352" w:author="amir" w:date="2013-02-23T23:10:00Z">
        <w:r w:rsidR="004E292D">
          <w:t>In</w:t>
        </w:r>
      </w:ins>
      <w:ins w:id="353" w:author="amir" w:date="2013-02-23T23:09:00Z">
        <w:r w:rsidR="004E292D">
          <w:t xml:space="preserve"> </w:t>
        </w:r>
      </w:ins>
      <w:ins w:id="354" w:author="amir" w:date="2013-02-23T23:11:00Z">
        <w:r w:rsidR="004E292D">
          <w:t xml:space="preserve">this </w:t>
        </w:r>
      </w:ins>
      <w:del w:id="355" w:author="amir" w:date="2013-02-23T23:08:00Z">
        <w:r w:rsidR="00FF4059" w:rsidDel="004E292D">
          <w:delText xml:space="preserve"> </w:delText>
        </w:r>
      </w:del>
      <w:del w:id="356" w:author="amir" w:date="2013-02-23T23:11:00Z">
        <w:r w:rsidR="00FF4059" w:rsidDel="004E292D">
          <w:delText xml:space="preserve">This means </w:delText>
        </w:r>
      </w:del>
      <w:r w:rsidR="00FF4059">
        <w:t>the prior on</w:t>
      </w:r>
      <w:ins w:id="357" w:author="Joseph Picone" w:date="2013-02-18T19:01:00Z">
        <w:r>
          <w:t xml:space="preserve"> </w:t>
        </w:r>
        <w:r>
          <w:rPr>
            <w:rFonts w:cs="Times New Roman"/>
          </w:rPr>
          <w:t>π</w:t>
        </w:r>
        <w:r>
          <w:t xml:space="preserve"> </w:t>
        </w:r>
      </w:ins>
      <w:del w:id="358" w:author="Joseph Picone" w:date="2013-02-18T19:01:00Z">
        <w:r w:rsidR="00FF4059" w:rsidDel="00EE352D">
          <w:delText xml:space="preserve"> </w:delText>
        </w:r>
      </w:del>
      <w:del w:id="359" w:author="Joseph Picone" w:date="2013-02-18T19:00:00Z">
        <w:r w:rsidRPr="00FF4059" w:rsidDel="00EE352D">
          <w:rPr>
            <w:position w:val="-6"/>
          </w:rPr>
          <w:object w:dxaOrig="220" w:dyaOrig="220" w14:anchorId="0F638900">
            <v:shape id="_x0000_i1039" type="#_x0000_t75" style="width:10.95pt;height:10.95pt" o:ole="">
              <v:imagedata r:id="rId47" o:title=""/>
            </v:shape>
            <o:OLEObject Type="Embed" ProgID="Equation.DSMT4" ShapeID="_x0000_i1039" DrawAspect="Content" ObjectID="_1423177074" r:id="rId48"/>
          </w:object>
        </w:r>
      </w:del>
      <w:r w:rsidR="00FF4059">
        <w:t>is the conjugate prior for the multinomial distribu</w:t>
      </w:r>
      <w:r w:rsidR="001B5B85">
        <w:t>tion.</w:t>
      </w:r>
      <w:ins w:id="360" w:author="Joseph Picone" w:date="2013-02-18T19:01:00Z">
        <w:del w:id="361" w:author="amir" w:date="2013-02-23T23:11:00Z">
          <w:r w:rsidDel="004E292D">
            <w:delText xml:space="preserve"> (what is a conjugate prior?) </w:delText>
          </w:r>
        </w:del>
      </w:ins>
      <w:r w:rsidR="001B5B85">
        <w:t xml:space="preserve"> This prior is define</w:t>
      </w:r>
      <w:ins w:id="362" w:author="Joseph Picone" w:date="2013-02-18T19:01:00Z">
        <w:r>
          <w:t>d</w:t>
        </w:r>
      </w:ins>
      <w:del w:id="363" w:author="Joseph Picone" w:date="2013-02-18T19:01:00Z">
        <w:r w:rsidR="001B5B85" w:rsidDel="00EE352D">
          <w:delText>s</w:delText>
        </w:r>
      </w:del>
      <w:r w:rsidR="001B5B85">
        <w:t xml:space="preserve"> by</w:t>
      </w:r>
      <w:ins w:id="364" w:author="Joseph Picone" w:date="2013-02-18T19:02:00Z">
        <w:r>
          <w:t>:</w:t>
        </w:r>
      </w:ins>
      <w:del w:id="365" w:author="Joseph Picone" w:date="2013-02-18T19:02:00Z">
        <w:r w:rsidR="001B5B85" w:rsidDel="00EE352D">
          <w:delText xml:space="preserve"> </w:delText>
        </w:r>
        <w:r w:rsidR="001B5B85" w:rsidDel="00EE352D">
          <w:fldChar w:fldCharType="begin"/>
        </w:r>
        <w:r w:rsidR="001B5B85" w:rsidDel="00EE352D">
          <w:delInstrText xml:space="preserve"> GOTOBUTTON ZEqnNum135661  \* MERGEFORMAT </w:delInstrText>
        </w:r>
        <w:r w:rsidR="001B5B85" w:rsidDel="00EE352D">
          <w:fldChar w:fldCharType="begin"/>
        </w:r>
        <w:r w:rsidR="001B5B85" w:rsidDel="00EE352D">
          <w:delInstrText xml:space="preserve"> REF ZEqnNum135661 \* Charformat \! \* MERGEFORMAT </w:delInstrText>
        </w:r>
        <w:r w:rsidR="001B5B85" w:rsidDel="00EE352D">
          <w:fldChar w:fldCharType="separate"/>
        </w:r>
        <w:r w:rsidR="00BA1991" w:rsidDel="00EE352D">
          <w:delInstrText>(3)</w:delInstrText>
        </w:r>
        <w:r w:rsidR="001B5B85" w:rsidDel="00EE352D">
          <w:fldChar w:fldCharType="end"/>
        </w:r>
        <w:r w:rsidR="001B5B85" w:rsidDel="00EE352D">
          <w:fldChar w:fldCharType="end"/>
        </w:r>
        <w:r w:rsidR="00FF4059" w:rsidDel="00EE352D">
          <w:delText xml:space="preserve"> and is </w:delText>
        </w:r>
        <w:r w:rsidR="00292706" w:rsidDel="00EE352D">
          <w:delText>known</w:delText>
        </w:r>
        <w:r w:rsidR="00FF4059" w:rsidDel="00EE352D">
          <w:delText xml:space="preserve"> as Dirichlet distribution.</w:delText>
        </w:r>
        <w:r w:rsidR="00560F52" w:rsidDel="00EE352D">
          <w:delText xml:space="preserve"> In this definition </w:delText>
        </w:r>
        <w:r w:rsidR="00560F52" w:rsidRPr="00EE352D" w:rsidDel="00EE352D">
          <w:rPr>
            <w:position w:val="-10"/>
          </w:rPr>
          <w:object w:dxaOrig="440" w:dyaOrig="320" w14:anchorId="13ABD2A3">
            <v:shape id="_x0000_i1040" type="#_x0000_t75" style="width:22.45pt;height:16.15pt" o:ole="">
              <v:imagedata r:id="rId49" o:title=""/>
            </v:shape>
            <o:OLEObject Type="Embed" ProgID="Equation.DSMT4" ShapeID="_x0000_i1040" DrawAspect="Content" ObjectID="_1423177075" r:id="rId50"/>
          </w:object>
        </w:r>
        <w:r w:rsidR="00560F52" w:rsidDel="00EE352D">
          <w:delText xml:space="preserve"> is the gamma function and </w:delText>
        </w:r>
        <w:r w:rsidR="00560F52" w:rsidRPr="00EE352D" w:rsidDel="00EE352D">
          <w:rPr>
            <w:position w:val="-14"/>
          </w:rPr>
          <w:object w:dxaOrig="1840" w:dyaOrig="400" w14:anchorId="39E63317">
            <v:shape id="_x0000_i1041" type="#_x0000_t75" style="width:92.15pt;height:20.15pt" o:ole="">
              <v:imagedata r:id="rId51" o:title=""/>
            </v:shape>
            <o:OLEObject Type="Embed" ProgID="Equation.DSMT4" ShapeID="_x0000_i1041" DrawAspect="Content" ObjectID="_1423177076" r:id="rId52"/>
          </w:object>
        </w:r>
        <w:r w:rsidR="00560F52" w:rsidDel="00EE352D">
          <w:delText xml:space="preserve"> is the concentration parameter and is proportional to inverse of variance.</w:delText>
        </w:r>
      </w:del>
      <w:r w:rsidR="00560F52">
        <w:t xml:space="preserve"> </w:t>
      </w:r>
    </w:p>
    <w:p w14:paraId="616CE4E1" w14:textId="0C378B41" w:rsidR="00643349" w:rsidRPr="00643349" w:rsidRDefault="00643349" w:rsidP="00643349">
      <w:pPr>
        <w:pStyle w:val="MTDisplayEquation"/>
      </w:pPr>
      <w:ins w:id="366" w:author="amir" w:date="2013-02-23T22:20:00Z">
        <w:r>
          <w:tab/>
        </w:r>
        <w:r w:rsidRPr="00643349">
          <w:rPr>
            <w:position w:val="-46"/>
            <w:rPrChange w:id="367" w:author="amir" w:date="2013-02-23T22:20:00Z">
              <w:rPr>
                <w:position w:val="-4"/>
              </w:rPr>
            </w:rPrChange>
          </w:rPr>
          <w:object w:dxaOrig="5740" w:dyaOrig="1219" w14:anchorId="657D5862">
            <v:shape id="_x0000_i1374" type="#_x0000_t75" style="width:286.85pt;height:61.05pt" o:ole="">
              <v:imagedata r:id="rId53" o:title=""/>
            </v:shape>
            <o:OLEObject Type="Embed" ProgID="Equation.DSMT4" ShapeID="_x0000_i1374" DrawAspect="Content" ObjectID="_1423177077" r:id="rId54"/>
          </w:object>
        </w:r>
        <w:r>
          <w:tab/>
        </w:r>
        <w:r>
          <w:fldChar w:fldCharType="begin"/>
        </w:r>
        <w:r>
          <w:instrText xml:space="preserve"> MACROBUTTON MTPlaceRef \* MERGEFORMAT </w:instrText>
        </w:r>
        <w:r>
          <w:fldChar w:fldCharType="begin"/>
        </w:r>
        <w:r>
          <w:instrText xml:space="preserve"> SEQ MTEqn \h \* MERGEFORMAT </w:instrText>
        </w:r>
      </w:ins>
      <w:del w:id="368" w:author="amir" w:date="2013-02-23T22:20:00Z">
        <w:r w:rsidDel="00643349">
          <w:fldChar w:fldCharType="separate"/>
        </w:r>
      </w:del>
      <w:ins w:id="369" w:author="amir" w:date="2013-02-23T22:20:00Z">
        <w:r>
          <w:fldChar w:fldCharType="end"/>
        </w:r>
        <w:bookmarkStart w:id="370" w:name="ZEqnNum494525"/>
        <w:r>
          <w:instrText>(</w:instrText>
        </w:r>
        <w:r>
          <w:fldChar w:fldCharType="begin"/>
        </w:r>
        <w:r>
          <w:instrText xml:space="preserve"> SEQ MTEqn \c \* Arabic \* MERGEFORMAT </w:instrText>
        </w:r>
      </w:ins>
      <w:r>
        <w:fldChar w:fldCharType="separate"/>
      </w:r>
      <w:ins w:id="371" w:author="amir" w:date="2013-02-24T00:14:00Z">
        <w:r w:rsidR="009312DC">
          <w:rPr>
            <w:noProof/>
          </w:rPr>
          <w:instrText>3</w:instrText>
        </w:r>
      </w:ins>
      <w:ins w:id="372" w:author="amir" w:date="2013-02-23T22:20:00Z">
        <w:r>
          <w:fldChar w:fldCharType="end"/>
        </w:r>
        <w:r>
          <w:instrText>)</w:instrText>
        </w:r>
        <w:bookmarkEnd w:id="370"/>
        <w:r>
          <w:fldChar w:fldCharType="end"/>
        </w:r>
      </w:ins>
    </w:p>
    <w:p w14:paraId="1CC9D1D9" w14:textId="3E26A4CA" w:rsidR="001B5B85" w:rsidDel="00643349" w:rsidRDefault="00FF4059" w:rsidP="00EE352D">
      <w:pPr>
        <w:pStyle w:val="MTDisplayEquation"/>
        <w:rPr>
          <w:del w:id="373" w:author="amir" w:date="2013-02-23T22:20:00Z"/>
        </w:rPr>
      </w:pPr>
      <w:r>
        <w:tab/>
      </w:r>
      <w:del w:id="374" w:author="amir" w:date="2013-02-23T22:20:00Z">
        <w:r w:rsidR="003A7E7D" w:rsidRPr="00560F52" w:rsidDel="00643349">
          <w:rPr>
            <w:position w:val="-46"/>
          </w:rPr>
          <w:object w:dxaOrig="5680" w:dyaOrig="1220" w14:anchorId="48988DAC">
            <v:shape id="_x0000_i1042" type="#_x0000_t75" style="width:284.55pt;height:61.05pt" o:ole="">
              <v:imagedata r:id="rId55" o:title=""/>
            </v:shape>
            <o:OLEObject Type="Embed" ProgID="Equation.DSMT4" ShapeID="_x0000_i1042" DrawAspect="Content" ObjectID="_1423177078" r:id="rId56"/>
          </w:object>
        </w:r>
        <w:r w:rsidDel="00643349">
          <w:tab/>
          <w:delText xml:space="preserve"> </w:delText>
        </w:r>
        <w:r w:rsidDel="00643349">
          <w:fldChar w:fldCharType="begin"/>
        </w:r>
        <w:r w:rsidDel="00643349">
          <w:delInstrText xml:space="preserve"> MACROBUTTON MTPlaceRef \* MERGEFORMAT </w:delInstrText>
        </w:r>
        <w:bookmarkStart w:id="375" w:name="ZEqnNum135661"/>
        <w:r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376" w:author="Joseph Picone" w:date="2013-02-18T19:09:00Z">
        <w:del w:id="377" w:author="amir" w:date="2013-02-23T22:18:00Z">
          <w:r w:rsidR="003A7E7D" w:rsidDel="00643349">
            <w:rPr>
              <w:noProof/>
            </w:rPr>
            <w:delInstrText>0</w:delInstrText>
          </w:r>
        </w:del>
      </w:ins>
      <w:del w:id="378" w:author="amir" w:date="2013-02-23T22:18:00Z">
        <w:r w:rsidR="00BA1991" w:rsidDel="00643349">
          <w:rPr>
            <w:noProof/>
          </w:rPr>
          <w:delInstrText>3</w:delInstrText>
        </w:r>
      </w:del>
      <w:del w:id="379" w:author="amir" w:date="2013-02-23T22:20:00Z">
        <w:r w:rsidR="003D7DB5" w:rsidDel="00643349">
          <w:rPr>
            <w:noProof/>
          </w:rPr>
          <w:fldChar w:fldCharType="end"/>
        </w:r>
        <w:r w:rsidDel="00643349">
          <w:delInstrText>)</w:delInstrText>
        </w:r>
        <w:bookmarkEnd w:id="375"/>
        <w:r w:rsidDel="00643349">
          <w:fldChar w:fldCharType="end"/>
        </w:r>
      </w:del>
    </w:p>
    <w:p w14:paraId="44DE8128" w14:textId="48F0C56A" w:rsidR="003A7E7D" w:rsidRDefault="00560F52">
      <w:pPr>
        <w:pStyle w:val="MTDisplayEquation"/>
        <w:rPr>
          <w:ins w:id="380" w:author="Joseph Picone" w:date="2013-02-18T19:06:00Z"/>
        </w:rPr>
      </w:pPr>
      <w:r>
        <w:t>Th</w:t>
      </w:r>
      <w:ins w:id="381" w:author="Joseph Picone" w:date="2013-02-18T19:04:00Z">
        <w:r w:rsidR="003A7E7D">
          <w:t>is</w:t>
        </w:r>
      </w:ins>
      <w:ins w:id="382" w:author="amir" w:date="2013-02-23T23:12:00Z">
        <w:r w:rsidR="005346EE">
          <w:t xml:space="preserve"> definition</w:t>
        </w:r>
      </w:ins>
      <w:ins w:id="383" w:author="Joseph Picone" w:date="2013-02-18T19:04:00Z">
        <w:r w:rsidR="003A7E7D">
          <w:t xml:space="preserve"> </w:t>
        </w:r>
      </w:ins>
      <w:del w:id="384" w:author="Joseph Picone" w:date="2013-02-18T19:04:00Z">
        <w:r w:rsidDel="003A7E7D">
          <w:delText>e</w:delText>
        </w:r>
      </w:del>
      <w:ins w:id="385" w:author="Joseph Picone" w:date="2013-02-18T19:03:00Z">
        <w:r w:rsidR="00EE352D">
          <w:t>is known as Dirichlet distribution</w:t>
        </w:r>
      </w:ins>
      <w:ins w:id="386" w:author="Joseph Picone" w:date="2013-02-18T19:04:00Z">
        <w:del w:id="387" w:author="amir" w:date="2013-02-23T23:11:00Z">
          <w:r w:rsidR="003A7E7D" w:rsidDel="005346EE">
            <w:delText xml:space="preserve"> (what?)</w:delText>
          </w:r>
        </w:del>
      </w:ins>
      <w:ins w:id="388" w:author="Joseph Picone" w:date="2013-02-18T19:03:00Z">
        <w:r w:rsidR="00EE352D">
          <w:t xml:space="preserve">. In this definition </w:t>
        </w:r>
      </w:ins>
      <w:ins w:id="389" w:author="Joseph Picone" w:date="2013-02-18T19:03:00Z">
        <w:r w:rsidR="005346EE" w:rsidRPr="00EE352D">
          <w:rPr>
            <w:position w:val="-10"/>
          </w:rPr>
          <w:object w:dxaOrig="440" w:dyaOrig="320" w14:anchorId="20AB1A06">
            <v:shape id="_x0000_i1383" type="#_x0000_t75" style="width:22.45pt;height:16.15pt" o:ole="">
              <v:imagedata r:id="rId57" o:title=""/>
            </v:shape>
            <o:OLEObject Type="Embed" ProgID="Equation.DSMT4" ShapeID="_x0000_i1383" DrawAspect="Content" ObjectID="_1423177079" r:id="rId58"/>
          </w:object>
        </w:r>
      </w:ins>
      <w:ins w:id="390" w:author="Joseph Picone" w:date="2013-02-18T19:03:00Z">
        <w:r w:rsidR="00EE352D">
          <w:t xml:space="preserve"> is the gamma function</w:t>
        </w:r>
      </w:ins>
      <w:ins w:id="391" w:author="amir" w:date="2013-02-23T23:12:00Z">
        <w:r w:rsidR="005346EE">
          <w:t xml:space="preserve"> (which is an extension of factorial </w:t>
        </w:r>
      </w:ins>
      <w:ins w:id="392" w:author="amir" w:date="2013-02-23T23:13:00Z">
        <w:r w:rsidR="005346EE">
          <w:t>function to real and complex numbers)</w:t>
        </w:r>
      </w:ins>
      <w:ins w:id="393" w:author="Joseph Picone" w:date="2013-02-18T19:05:00Z">
        <w:r w:rsidR="003A7E7D">
          <w:t>.</w:t>
        </w:r>
        <w:del w:id="394" w:author="amir" w:date="2013-02-23T23:13:00Z">
          <w:r w:rsidR="003A7E7D" w:rsidDel="005346EE">
            <w:delText xml:space="preserve"> The concentration parameter (or vector?), </w:delText>
          </w:r>
        </w:del>
        <w:r w:rsidR="003A7E7D">
          <w:rPr>
            <w:rFonts w:cs="Times New Roman"/>
          </w:rPr>
          <w:t>α</w:t>
        </w:r>
        <w:del w:id="395" w:author="amir" w:date="2013-02-23T23:13:00Z">
          <w:r w:rsidR="003A7E7D" w:rsidDel="005346EE">
            <w:delText>,</w:delText>
          </w:r>
        </w:del>
        <w:r w:rsidR="003A7E7D">
          <w:t xml:space="preserve"> </w:t>
        </w:r>
      </w:ins>
      <w:ins w:id="396" w:author="Joseph Picone" w:date="2013-02-18T19:03:00Z">
        <w:r w:rsidR="00EE352D">
          <w:t>is the concentration parameter and is proportional to inverse of variance.</w:t>
        </w:r>
      </w:ins>
      <w:r>
        <w:t xml:space="preserve"> </w:t>
      </w:r>
      <w:ins w:id="397" w:author="amir" w:date="2013-02-23T23:14:00Z">
        <w:r w:rsidR="000A18C3">
          <w:t xml:space="preserve">Therefore, equation </w:t>
        </w:r>
        <w:r w:rsidR="000A18C3">
          <w:fldChar w:fldCharType="begin"/>
        </w:r>
        <w:r w:rsidR="000A18C3">
          <w:instrText xml:space="preserve"> GOTOBUTTON ZEqnNum494525  \* MERGEFORMAT </w:instrText>
        </w:r>
        <w:r w:rsidR="000A18C3">
          <w:fldChar w:fldCharType="begin"/>
        </w:r>
        <w:r w:rsidR="000A18C3">
          <w:instrText xml:space="preserve"> REF ZEqnNum494525 \* Charformat \! \* MERGEFORMAT </w:instrText>
        </w:r>
      </w:ins>
      <w:r w:rsidR="000A18C3">
        <w:fldChar w:fldCharType="separate"/>
      </w:r>
      <w:ins w:id="398" w:author="amir" w:date="2013-02-24T00:14:00Z">
        <w:r w:rsidR="009312DC">
          <w:instrText>(3)</w:instrText>
        </w:r>
      </w:ins>
      <w:ins w:id="399" w:author="amir" w:date="2013-02-23T23:14:00Z">
        <w:r w:rsidR="000A18C3">
          <w:fldChar w:fldCharType="end"/>
        </w:r>
        <w:r w:rsidR="000A18C3">
          <w:fldChar w:fldCharType="end"/>
        </w:r>
        <w:r w:rsidR="000A18C3">
          <w:t xml:space="preserve"> puts a probability distribution over</w:t>
        </w:r>
      </w:ins>
      <w:ins w:id="400" w:author="amir" w:date="2013-02-23T23:15:00Z">
        <w:r w:rsidR="000A18C3" w:rsidRPr="00EE352D">
          <w:rPr>
            <w:position w:val="-6"/>
          </w:rPr>
          <w:object w:dxaOrig="220" w:dyaOrig="220" w14:anchorId="36D6AF8C">
            <v:shape id="_x0000_i1384" type="#_x0000_t75" style="width:10.95pt;height:10.95pt" o:ole="">
              <v:imagedata r:id="rId36" o:title=""/>
            </v:shape>
            <o:OLEObject Type="Embed" ProgID="Equation.DSMT4" ShapeID="_x0000_i1384" DrawAspect="Content" ObjectID="_1423177080" r:id="rId59"/>
          </w:object>
        </w:r>
        <w:r w:rsidR="000A18C3">
          <w:t>which</w:t>
        </w:r>
      </w:ins>
      <w:ins w:id="401" w:author="amir" w:date="2013-02-23T23:57:00Z">
        <w:r w:rsidR="00D873A7">
          <w:t xml:space="preserve"> itself</w:t>
        </w:r>
      </w:ins>
      <w:ins w:id="402" w:author="amir" w:date="2013-02-23T23:15:00Z">
        <w:r w:rsidR="000A18C3">
          <w:t xml:space="preserve"> is a</w:t>
        </w:r>
        <w:r w:rsidR="00D873A7">
          <w:t xml:space="preserve"> probability distribution</w:t>
        </w:r>
        <w:r w:rsidR="000A18C3">
          <w:t>.</w:t>
        </w:r>
      </w:ins>
    </w:p>
    <w:p w14:paraId="28D796D7" w14:textId="171ADBEA" w:rsidR="00560F52" w:rsidRDefault="00EE352D">
      <w:pPr>
        <w:pStyle w:val="MTDisplayEquation"/>
        <w:rPr>
          <w:ins w:id="403" w:author="amir" w:date="2013-02-23T22:20:00Z"/>
        </w:rPr>
      </w:pPr>
      <w:ins w:id="404" w:author="Joseph Picone" w:date="2013-02-18T19:03:00Z">
        <w:r>
          <w:t xml:space="preserve">The </w:t>
        </w:r>
      </w:ins>
      <w:r w:rsidR="00560F52">
        <w:t xml:space="preserve">mean of Dirichlet Distribution is given </w:t>
      </w:r>
      <w:r w:rsidR="00DC7DF7">
        <w:t>by</w:t>
      </w:r>
      <w:ins w:id="405" w:author="Joseph Picone" w:date="2013-02-18T19:06:00Z">
        <w:r w:rsidR="003A7E7D">
          <w:t>:</w:t>
        </w:r>
      </w:ins>
      <w:del w:id="406" w:author="Joseph Picone" w:date="2013-02-18T19:06:00Z">
        <w:r w:rsidR="00DC7DF7" w:rsidDel="003A7E7D">
          <w:delText xml:space="preserve"> </w:delText>
        </w:r>
        <w:r w:rsidR="00432F26" w:rsidDel="003A7E7D">
          <w:fldChar w:fldCharType="begin"/>
        </w:r>
        <w:r w:rsidR="00432F26" w:rsidDel="003A7E7D">
          <w:delInstrText xml:space="preserve"> GOTOBUTTON ZEqnNum804999  \* MERGEFORMAT </w:delInstrText>
        </w:r>
        <w:r w:rsidR="00432F26" w:rsidDel="003A7E7D">
          <w:fldChar w:fldCharType="begin"/>
        </w:r>
        <w:r w:rsidR="00432F26" w:rsidDel="003A7E7D">
          <w:delInstrText xml:space="preserve"> REF ZEqnNum804999 \* Charformat \! \* MERGEFORMAT </w:delInstrText>
        </w:r>
        <w:r w:rsidR="00432F26" w:rsidDel="003A7E7D">
          <w:fldChar w:fldCharType="separate"/>
        </w:r>
        <w:r w:rsidR="00BA1991" w:rsidDel="003A7E7D">
          <w:delInstrText>(4)</w:delInstrText>
        </w:r>
        <w:r w:rsidR="00432F26" w:rsidDel="003A7E7D">
          <w:fldChar w:fldCharType="end"/>
        </w:r>
        <w:r w:rsidR="00432F26" w:rsidDel="003A7E7D">
          <w:fldChar w:fldCharType="end"/>
        </w:r>
        <w:r w:rsidR="007E7FA4" w:rsidDel="003A7E7D">
          <w:delText xml:space="preserve">. </w:delText>
        </w:r>
        <w:r w:rsidR="00432F26" w:rsidDel="003A7E7D">
          <w:delText xml:space="preserve">If </w:delText>
        </w:r>
        <w:r w:rsidR="007E7FA4" w:rsidDel="003A7E7D">
          <w:delText>hyper-parameter</w:delText>
        </w:r>
        <w:r w:rsidR="00432F26" w:rsidRPr="00EE352D" w:rsidDel="003A7E7D">
          <w:rPr>
            <w:position w:val="-6"/>
          </w:rPr>
          <w:object w:dxaOrig="240" w:dyaOrig="220" w14:anchorId="2BC00180">
            <v:shape id="_x0000_i1043" type="#_x0000_t75" style="width:12.1pt;height:10.95pt" o:ole="">
              <v:imagedata r:id="rId60" o:title=""/>
            </v:shape>
            <o:OLEObject Type="Embed" ProgID="Equation.DSMT4" ShapeID="_x0000_i1043" DrawAspect="Content" ObjectID="_1423177081" r:id="rId61"/>
          </w:object>
        </w:r>
        <w:r w:rsidR="00432F26" w:rsidDel="003A7E7D">
          <w:delText xml:space="preserve">set </w:delText>
        </w:r>
        <w:r w:rsidR="00381A10" w:rsidDel="003A7E7D">
          <w:delText>symmetrically to</w:delText>
        </w:r>
        <w:r w:rsidR="00432F26" w:rsidDel="003A7E7D">
          <w:delText xml:space="preserve"> </w:delText>
        </w:r>
        <w:r w:rsidR="002D1ED1" w:rsidRPr="007941DC" w:rsidDel="003A7E7D">
          <w:rPr>
            <w:position w:val="-24"/>
          </w:rPr>
          <w:object w:dxaOrig="1219" w:dyaOrig="720" w14:anchorId="1B25FEDA">
            <v:shape id="_x0000_i1044" type="#_x0000_t75" style="width:61.05pt;height:36.3pt" o:ole="">
              <v:imagedata r:id="rId62" o:title=""/>
            </v:shape>
            <o:OLEObject Type="Embed" ProgID="Equation.DSMT4" ShapeID="_x0000_i1044" DrawAspect="Content" ObjectID="_1423177082" r:id="rId63"/>
          </w:object>
        </w:r>
        <w:r w:rsidR="00432F26" w:rsidDel="003A7E7D">
          <w:delText xml:space="preserve"> then the variance of the distribution is given by</w:delText>
        </w:r>
        <w:r w:rsidR="00DC7DF7" w:rsidDel="003A7E7D">
          <w:delText xml:space="preserve"> </w:delText>
        </w:r>
        <w:r w:rsidR="00DC7DF7" w:rsidDel="003A7E7D">
          <w:fldChar w:fldCharType="begin"/>
        </w:r>
        <w:r w:rsidR="00DC7DF7" w:rsidDel="003A7E7D">
          <w:delInstrText xml:space="preserve"> GOTOBUTTON ZEqnNum508023  \* MERGEFORMAT </w:delInstrText>
        </w:r>
        <w:r w:rsidR="00DC7DF7" w:rsidDel="003A7E7D">
          <w:fldChar w:fldCharType="begin"/>
        </w:r>
        <w:r w:rsidR="00DC7DF7" w:rsidDel="003A7E7D">
          <w:delInstrText xml:space="preserve"> REF ZEqnNum508023 \* Charformat \! \* MERGEFORMAT </w:delInstrText>
        </w:r>
        <w:r w:rsidR="00DC7DF7" w:rsidDel="003A7E7D">
          <w:fldChar w:fldCharType="separate"/>
        </w:r>
        <w:r w:rsidR="00BA1991" w:rsidDel="003A7E7D">
          <w:delInstrText>(5)</w:delInstrText>
        </w:r>
        <w:r w:rsidR="00DC7DF7" w:rsidDel="003A7E7D">
          <w:fldChar w:fldCharType="end"/>
        </w:r>
        <w:r w:rsidR="00DC7DF7" w:rsidDel="003A7E7D">
          <w:fldChar w:fldCharType="end"/>
        </w:r>
        <w:r w:rsidR="000C43DB" w:rsidDel="003A7E7D">
          <w:delText xml:space="preserve"> (Gelman et al., 2004).</w:delText>
        </w:r>
      </w:del>
      <w:r w:rsidR="000C43DB">
        <w:t xml:space="preserve"> </w:t>
      </w:r>
    </w:p>
    <w:p w14:paraId="57DA85F5" w14:textId="2AD2242A" w:rsidR="00643349" w:rsidRPr="00643349" w:rsidDel="00643349" w:rsidRDefault="00643349" w:rsidP="00643349">
      <w:pPr>
        <w:pStyle w:val="MTDisplayEquation"/>
        <w:rPr>
          <w:del w:id="407" w:author="amir" w:date="2013-02-23T22:21:00Z"/>
        </w:rPr>
      </w:pPr>
      <w:ins w:id="408" w:author="amir" w:date="2013-02-23T22:20:00Z">
        <w:r>
          <w:tab/>
        </w:r>
        <w:r w:rsidR="00D873A7" w:rsidRPr="00643349">
          <w:rPr>
            <w:position w:val="-4"/>
          </w:rPr>
          <w:object w:dxaOrig="180" w:dyaOrig="279" w14:anchorId="64D2C4CA">
            <v:shape id="_x0000_i1385" type="#_x0000_t75" style="width:9.2pt;height:13.8pt" o:ole="">
              <v:imagedata r:id="rId64" o:title=""/>
            </v:shape>
            <o:OLEObject Type="Embed" ProgID="Equation.DSMT4" ShapeID="_x0000_i1385" DrawAspect="Content" ObjectID="_1423177083" r:id="rId65"/>
          </w:object>
        </w:r>
        <w:r>
          <w:tab/>
        </w:r>
      </w:ins>
    </w:p>
    <w:p w14:paraId="7E70B6DE" w14:textId="7D9A7D9E" w:rsidR="00643349" w:rsidRDefault="00560F52" w:rsidP="00643349">
      <w:pPr>
        <w:pStyle w:val="MTDisplayEquation"/>
        <w:rPr>
          <w:ins w:id="409" w:author="amir" w:date="2013-02-23T22:20:00Z"/>
        </w:rPr>
      </w:pPr>
      <w:r>
        <w:tab/>
      </w:r>
    </w:p>
    <w:p w14:paraId="21CB6188" w14:textId="5ECA073C" w:rsidR="00643349" w:rsidRDefault="00643349" w:rsidP="00643349">
      <w:pPr>
        <w:pStyle w:val="MTDisplayEquation"/>
        <w:rPr>
          <w:ins w:id="410" w:author="amir" w:date="2013-02-23T22:21:00Z"/>
        </w:rPr>
      </w:pPr>
      <w:ins w:id="411" w:author="amir" w:date="2013-02-23T22:20:00Z">
        <w:r>
          <w:tab/>
        </w:r>
        <w:r w:rsidRPr="00643349">
          <w:rPr>
            <w:position w:val="-4"/>
          </w:rPr>
          <w:object w:dxaOrig="180" w:dyaOrig="279" w14:anchorId="6EFB2B50">
            <v:shape id="_x0000_i1375" type="#_x0000_t75" style="width:9.2pt;height:13.8pt" o:ole="">
              <v:imagedata r:id="rId64" o:title=""/>
            </v:shape>
            <o:OLEObject Type="Embed" ProgID="Equation.DSMT4" ShapeID="_x0000_i1375" DrawAspect="Content" ObjectID="_1423177084" r:id="rId66"/>
          </w:object>
        </w:r>
        <w:r>
          <w:tab/>
          <w:t xml:space="preserve"> </w:t>
        </w:r>
      </w:ins>
    </w:p>
    <w:p w14:paraId="07847B5E" w14:textId="358E8976" w:rsidR="00643349" w:rsidRPr="00643349" w:rsidRDefault="00643349" w:rsidP="00643349">
      <w:pPr>
        <w:pStyle w:val="MTDisplayEquation"/>
        <w:rPr>
          <w:ins w:id="412" w:author="amir" w:date="2013-02-23T22:20:00Z"/>
        </w:rPr>
      </w:pPr>
      <w:ins w:id="413" w:author="amir" w:date="2013-02-23T22:21:00Z">
        <w:r>
          <w:lastRenderedPageBreak/>
          <w:tab/>
        </w:r>
        <w:r w:rsidRPr="00643349">
          <w:rPr>
            <w:position w:val="-50"/>
            <w:rPrChange w:id="414" w:author="amir" w:date="2013-02-23T22:21:00Z">
              <w:rPr>
                <w:position w:val="-4"/>
              </w:rPr>
            </w:rPrChange>
          </w:rPr>
          <w:object w:dxaOrig="1579" w:dyaOrig="880" w14:anchorId="66F9D5C5">
            <v:shape id="_x0000_i1376" type="#_x0000_t75" style="width:78.9pt;height:43.8pt" o:ole="">
              <v:imagedata r:id="rId67" o:title=""/>
            </v:shape>
            <o:OLEObject Type="Embed" ProgID="Equation.DSMT4" ShapeID="_x0000_i1376" DrawAspect="Content" ObjectID="_1423177085" r:id="rId68"/>
          </w:object>
        </w:r>
        <w:r>
          <w:tab/>
        </w:r>
        <w:r>
          <w:fldChar w:fldCharType="begin"/>
        </w:r>
        <w:r>
          <w:instrText xml:space="preserve"> MACROBUTTON MTPlaceRef \* MERGEFORMAT </w:instrText>
        </w:r>
        <w:r>
          <w:fldChar w:fldCharType="begin"/>
        </w:r>
        <w:r>
          <w:instrText xml:space="preserve"> SEQ MTEqn \h \* MERGEFORMAT </w:instrText>
        </w:r>
      </w:ins>
      <w:del w:id="415" w:author="amir" w:date="2013-02-23T22:21:00Z">
        <w:r w:rsidDel="00643349">
          <w:fldChar w:fldCharType="separate"/>
        </w:r>
      </w:del>
      <w:ins w:id="416" w:author="amir" w:date="2013-02-23T22:21:00Z">
        <w:r>
          <w:fldChar w:fldCharType="end"/>
        </w:r>
        <w:r>
          <w:instrText>(</w:instrText>
        </w:r>
        <w:r>
          <w:fldChar w:fldCharType="begin"/>
        </w:r>
        <w:r>
          <w:instrText xml:space="preserve"> SEQ MTEqn \c \* Arabic \* MERGEFORMAT </w:instrText>
        </w:r>
      </w:ins>
      <w:r>
        <w:fldChar w:fldCharType="separate"/>
      </w:r>
      <w:ins w:id="417" w:author="amir" w:date="2013-02-24T00:14:00Z">
        <w:r w:rsidR="009312DC">
          <w:rPr>
            <w:noProof/>
          </w:rPr>
          <w:instrText>4</w:instrText>
        </w:r>
      </w:ins>
      <w:ins w:id="418" w:author="amir" w:date="2013-02-23T22:21:00Z">
        <w:r>
          <w:fldChar w:fldCharType="end"/>
        </w:r>
        <w:r>
          <w:instrText>)</w:instrText>
        </w:r>
        <w:r>
          <w:fldChar w:fldCharType="end"/>
        </w:r>
      </w:ins>
    </w:p>
    <w:p w14:paraId="37038F33" w14:textId="53858C57" w:rsidR="00432F26" w:rsidDel="00643349" w:rsidRDefault="00560F52" w:rsidP="00EE352D">
      <w:pPr>
        <w:pStyle w:val="MTDisplayEquation"/>
        <w:rPr>
          <w:del w:id="419" w:author="amir" w:date="2013-02-23T22:21:00Z"/>
        </w:rPr>
      </w:pPr>
      <w:del w:id="420" w:author="amir" w:date="2013-02-23T22:21:00Z">
        <w:r w:rsidRPr="00EE352D" w:rsidDel="00643349">
          <w:rPr>
            <w:position w:val="-50"/>
          </w:rPr>
          <w:object w:dxaOrig="1579" w:dyaOrig="880" w14:anchorId="52161597">
            <v:shape id="_x0000_i1045" type="#_x0000_t75" style="width:78.9pt;height:43.8pt" o:ole="">
              <v:imagedata r:id="rId69" o:title=""/>
            </v:shape>
            <o:OLEObject Type="Embed" ProgID="Equation.DSMT4" ShapeID="_x0000_i1045" DrawAspect="Content" ObjectID="_1423177086" r:id="rId70"/>
          </w:object>
        </w:r>
        <w:r w:rsidDel="00643349">
          <w:tab/>
        </w:r>
        <w:r w:rsidDel="00643349">
          <w:fldChar w:fldCharType="begin"/>
        </w:r>
        <w:r w:rsidDel="00643349">
          <w:delInstrText xml:space="preserve"> MACROBUTTON MTPlaceRef \* MERGEFORMAT </w:delInstrText>
        </w:r>
        <w:bookmarkStart w:id="421" w:name="ZEqnNum804999"/>
        <w:r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422" w:author="Joseph Picone" w:date="2013-02-18T19:09:00Z">
        <w:del w:id="423" w:author="amir" w:date="2013-02-23T22:18:00Z">
          <w:r w:rsidR="003A7E7D" w:rsidDel="00643349">
            <w:rPr>
              <w:noProof/>
            </w:rPr>
            <w:delInstrText>0</w:delInstrText>
          </w:r>
        </w:del>
      </w:ins>
      <w:del w:id="424" w:author="amir" w:date="2013-02-23T22:18:00Z">
        <w:r w:rsidR="00BA1991" w:rsidDel="00643349">
          <w:rPr>
            <w:noProof/>
          </w:rPr>
          <w:delInstrText>4</w:delInstrText>
        </w:r>
      </w:del>
      <w:del w:id="425" w:author="amir" w:date="2013-02-23T22:21:00Z">
        <w:r w:rsidR="003D7DB5" w:rsidDel="00643349">
          <w:rPr>
            <w:noProof/>
          </w:rPr>
          <w:fldChar w:fldCharType="end"/>
        </w:r>
        <w:r w:rsidDel="00643349">
          <w:delInstrText>)</w:delInstrText>
        </w:r>
        <w:bookmarkEnd w:id="421"/>
        <w:r w:rsidDel="00643349">
          <w:fldChar w:fldCharType="end"/>
        </w:r>
      </w:del>
    </w:p>
    <w:p w14:paraId="0A5868D6" w14:textId="4B2007D7" w:rsidR="00082062" w:rsidDel="003A7E7D" w:rsidRDefault="00432F26" w:rsidP="003A7E7D">
      <w:pPr>
        <w:pStyle w:val="MTDisplayEquation"/>
        <w:ind w:firstLine="0"/>
        <w:rPr>
          <w:del w:id="426" w:author="Joseph Picone" w:date="2013-02-18T19:09:00Z"/>
        </w:rPr>
      </w:pPr>
      <w:r>
        <w:tab/>
      </w:r>
      <w:moveFromRangeStart w:id="427" w:author="Joseph Picone" w:date="2013-02-18T19:09:00Z" w:name="move222833888"/>
      <w:moveFrom w:id="428" w:author="Joseph Picone" w:date="2013-02-18T19:09:00Z">
        <w:del w:id="429" w:author="Joseph Picone" w:date="2013-02-18T19:09:00Z">
          <w:r w:rsidR="003A7E7D" w:rsidRPr="00EE352D" w:rsidDel="003A7E7D">
            <w:rPr>
              <w:position w:val="-44"/>
            </w:rPr>
            <w:object w:dxaOrig="2800" w:dyaOrig="860" w14:anchorId="006F60BF">
              <v:shape id="_x0000_i1046" type="#_x0000_t75" style="width:139.95pt;height:43.2pt" o:ole="">
                <v:imagedata r:id="rId71" o:title=""/>
              </v:shape>
              <o:OLEObject Type="Embed" ProgID="Equation.DSMT4" ShapeID="_x0000_i1046" DrawAspect="Content" ObjectID="_1423177087" r:id="rId72"/>
            </w:object>
          </w:r>
          <w:r w:rsidDel="003A7E7D">
            <w:tab/>
          </w:r>
          <w:r w:rsidDel="003A7E7D">
            <w:fldChar w:fldCharType="begin"/>
          </w:r>
          <w:r w:rsidDel="003A7E7D">
            <w:delInstrText xml:space="preserve"> MACROBUTTON MTPlaceRef \* MERGEFORMAT </w:delInstrText>
          </w:r>
          <w:bookmarkStart w:id="430" w:name="ZEqnNum508023"/>
          <w:r w:rsidDel="003A7E7D">
            <w:delInstrText>(</w:delInstrText>
          </w:r>
          <w:r w:rsidDel="003A7E7D">
            <w:fldChar w:fldCharType="begin"/>
          </w:r>
          <w:r w:rsidDel="003A7E7D">
            <w:delInstrText xml:space="preserve"> SEQ MTEqn \c \* Arabic \* MERGEFORMAT </w:delInstrText>
          </w:r>
          <w:r w:rsidDel="003A7E7D">
            <w:fldChar w:fldCharType="separate"/>
          </w:r>
          <w:r w:rsidR="00BA1991" w:rsidDel="003A7E7D">
            <w:rPr>
              <w:noProof/>
            </w:rPr>
            <w:delInstrText>5</w:delInstrText>
          </w:r>
          <w:r w:rsidDel="003A7E7D">
            <w:fldChar w:fldCharType="end"/>
          </w:r>
          <w:r w:rsidDel="003A7E7D">
            <w:delInstrText>)</w:delInstrText>
          </w:r>
          <w:bookmarkEnd w:id="430"/>
          <w:r w:rsidDel="003A7E7D">
            <w:fldChar w:fldCharType="end"/>
          </w:r>
        </w:del>
      </w:moveFrom>
      <w:moveFromRangeEnd w:id="427"/>
    </w:p>
    <w:p w14:paraId="3F69D446" w14:textId="3CEC4367" w:rsidR="003A7E7D" w:rsidRDefault="00082062">
      <w:pPr>
        <w:pStyle w:val="MTDisplayEquation"/>
        <w:ind w:firstLine="0"/>
        <w:rPr>
          <w:ins w:id="431" w:author="amir" w:date="2013-02-23T22:21:00Z"/>
        </w:rPr>
        <w:pPrChange w:id="432" w:author="Joseph Picone" w:date="2013-02-18T19:07:00Z">
          <w:pPr>
            <w:pStyle w:val="MTDisplayEquation"/>
          </w:pPr>
        </w:pPrChange>
      </w:pPr>
      <w:del w:id="433" w:author="Joseph Picone" w:date="2013-02-18T19:07:00Z">
        <w:r w:rsidDel="003A7E7D">
          <w:delText>G</w:delText>
        </w:r>
      </w:del>
      <w:ins w:id="434" w:author="Joseph Picone" w:date="2013-02-18T19:06:00Z">
        <w:r w:rsidR="003A7E7D">
          <w:t xml:space="preserve">If </w:t>
        </w:r>
      </w:ins>
      <w:ins w:id="435" w:author="Joseph Picone" w:date="2013-02-18T19:07:00Z">
        <w:r w:rsidR="003A7E7D">
          <w:t>the</w:t>
        </w:r>
      </w:ins>
      <w:ins w:id="436" w:author="amir" w:date="2013-02-23T23:58:00Z">
        <w:r w:rsidR="00D873A7">
          <w:t xml:space="preserve"> </w:t>
        </w:r>
      </w:ins>
      <w:ins w:id="437" w:author="Joseph Picone" w:date="2013-02-18T19:07:00Z">
        <w:del w:id="438" w:author="amir" w:date="2013-02-23T23:58:00Z">
          <w:r w:rsidR="003A7E7D" w:rsidDel="00D873A7">
            <w:delText xml:space="preserve"> </w:delText>
          </w:r>
        </w:del>
      </w:ins>
      <w:ins w:id="439" w:author="Joseph Picone" w:date="2013-02-18T19:06:00Z">
        <w:del w:id="440" w:author="amir" w:date="2013-02-23T23:58:00Z">
          <w:r w:rsidR="003A7E7D" w:rsidDel="00D873A7">
            <w:delText>hyper-</w:delText>
          </w:r>
        </w:del>
        <w:r w:rsidR="003A7E7D">
          <w:t>parameter</w:t>
        </w:r>
      </w:ins>
      <w:ins w:id="441" w:author="Joseph Picone" w:date="2013-02-18T19:08:00Z">
        <w:r w:rsidR="003A7E7D" w:rsidRPr="003A7E7D">
          <w:t xml:space="preserve"> </w:t>
        </w:r>
        <w:r w:rsidR="003A7E7D">
          <w:rPr>
            <w:rFonts w:cs="Times New Roman"/>
          </w:rPr>
          <w:t>α</w:t>
        </w:r>
        <w:r w:rsidR="003A7E7D" w:rsidRPr="003A7E7D">
          <w:t xml:space="preserve"> </w:t>
        </w:r>
      </w:ins>
      <w:ins w:id="442" w:author="Joseph Picone" w:date="2013-02-18T19:07:00Z">
        <w:r w:rsidR="003A7E7D" w:rsidRPr="003A7E7D">
          <w:rPr>
            <w:rPrChange w:id="443" w:author="Joseph Picone" w:date="2013-02-18T19:08:00Z">
              <w:rPr>
                <w:position w:val="-6"/>
              </w:rPr>
            </w:rPrChange>
          </w:rPr>
          <w:t>(</w:t>
        </w:r>
        <w:del w:id="444" w:author="amir" w:date="2013-02-23T23:58:00Z">
          <w:r w:rsidR="003A7E7D" w:rsidRPr="003A7E7D" w:rsidDel="00D873A7">
            <w:rPr>
              <w:rPrChange w:id="445" w:author="Joseph Picone" w:date="2013-02-18T19:08:00Z">
                <w:rPr>
                  <w:position w:val="-6"/>
                </w:rPr>
              </w:rPrChange>
            </w:rPr>
            <w:delText>what is a hyperpa</w:delText>
          </w:r>
        </w:del>
      </w:ins>
      <w:ins w:id="446" w:author="Joseph Picone" w:date="2013-02-18T19:09:00Z">
        <w:del w:id="447" w:author="amir" w:date="2013-02-23T23:58:00Z">
          <w:r w:rsidR="003A7E7D" w:rsidDel="00D873A7">
            <w:delText>r</w:delText>
          </w:r>
        </w:del>
      </w:ins>
      <w:ins w:id="448" w:author="Joseph Picone" w:date="2013-02-18T19:07:00Z">
        <w:del w:id="449" w:author="amir" w:date="2013-02-23T23:58:00Z">
          <w:r w:rsidR="003A7E7D" w:rsidRPr="003A7E7D" w:rsidDel="00D873A7">
            <w:rPr>
              <w:rPrChange w:id="450" w:author="Joseph Picone" w:date="2013-02-18T19:08:00Z">
                <w:rPr>
                  <w:position w:val="-6"/>
                </w:rPr>
              </w:rPrChange>
            </w:rPr>
            <w:delText>ameter?)</w:delText>
          </w:r>
        </w:del>
      </w:ins>
      <w:ins w:id="451" w:author="amir" w:date="2013-02-23T23:58:00Z">
        <w:r w:rsidR="00D873A7">
          <w:t>which in the literature sometimes named as hyper-parameter)</w:t>
        </w:r>
      </w:ins>
      <w:ins w:id="452" w:author="Joseph Picone" w:date="2013-02-18T19:07:00Z">
        <w:r w:rsidR="003A7E7D" w:rsidRPr="003A7E7D">
          <w:rPr>
            <w:rPrChange w:id="453" w:author="Joseph Picone" w:date="2013-02-18T19:08:00Z">
              <w:rPr>
                <w:position w:val="-6"/>
              </w:rPr>
            </w:rPrChange>
          </w:rPr>
          <w:t xml:space="preserve"> </w:t>
        </w:r>
      </w:ins>
      <w:ins w:id="454" w:author="Joseph Picone" w:date="2013-02-18T19:08:00Z">
        <w:r w:rsidR="003A7E7D">
          <w:t xml:space="preserve">is </w:t>
        </w:r>
      </w:ins>
      <w:ins w:id="455" w:author="Joseph Picone" w:date="2013-02-18T19:06:00Z">
        <w:r w:rsidR="003A7E7D">
          <w:t>set symmetrically</w:t>
        </w:r>
      </w:ins>
      <w:ins w:id="456" w:author="Joseph Picone" w:date="2013-02-18T19:08:00Z">
        <w:r w:rsidR="003A7E7D">
          <w:t xml:space="preserve"> (</w:t>
        </w:r>
      </w:ins>
      <w:ins w:id="457" w:author="amir" w:date="2013-02-23T23:58:00Z">
        <w:r w:rsidR="00D873A7">
          <w:t>e.g. set equal values for all</w:t>
        </w:r>
      </w:ins>
      <w:ins w:id="458" w:author="amir" w:date="2013-02-24T00:00:00Z">
        <w:r w:rsidR="00D873A7">
          <w:t xml:space="preserve"> K dimensions</w:t>
        </w:r>
      </w:ins>
      <w:ins w:id="459" w:author="Joseph Picone" w:date="2013-02-18T19:08:00Z">
        <w:del w:id="460" w:author="amir" w:date="2013-02-23T23:58:00Z">
          <w:r w:rsidR="003A7E7D" w:rsidDel="00D873A7">
            <w:delText>???</w:delText>
          </w:r>
        </w:del>
        <w:r w:rsidR="003A7E7D">
          <w:t>)</w:t>
        </w:r>
      </w:ins>
      <w:ins w:id="461" w:author="Joseph Picone" w:date="2013-02-18T19:06:00Z">
        <w:r w:rsidR="003A7E7D">
          <w:t xml:space="preserve"> to </w:t>
        </w:r>
      </w:ins>
      <w:ins w:id="462" w:author="Joseph Picone" w:date="2013-02-18T19:06:00Z">
        <w:r w:rsidR="003A7E7D" w:rsidRPr="007941DC">
          <w:rPr>
            <w:position w:val="-24"/>
          </w:rPr>
          <w:object w:dxaOrig="1219" w:dyaOrig="720" w14:anchorId="3D715229">
            <v:shape id="_x0000_i1047" type="#_x0000_t75" style="width:61.05pt;height:36.3pt" o:ole="">
              <v:imagedata r:id="rId62" o:title=""/>
            </v:shape>
            <o:OLEObject Type="Embed" ProgID="Equation.DSMT4" ShapeID="_x0000_i1047" DrawAspect="Content" ObjectID="_1423177088" r:id="rId73"/>
          </w:object>
        </w:r>
      </w:ins>
      <w:ins w:id="463" w:author="Joseph Picone" w:date="2013-02-18T19:06:00Z">
        <w:r w:rsidR="003A7E7D">
          <w:t xml:space="preserve"> then the variance of the distribution is given by</w:t>
        </w:r>
      </w:ins>
      <w:ins w:id="464" w:author="Joseph Picone" w:date="2013-02-18T19:09:00Z">
        <w:r w:rsidR="003A7E7D">
          <w:t xml:space="preserve"> </w:t>
        </w:r>
      </w:ins>
      <w:ins w:id="465" w:author="Joseph Picone" w:date="2013-02-18T19:06:00Z">
        <w:r w:rsidR="003A7E7D">
          <w:t>(Gelman et al., 2004).:</w:t>
        </w:r>
      </w:ins>
    </w:p>
    <w:p w14:paraId="3633122B" w14:textId="6152B29F" w:rsidR="00643349" w:rsidRPr="00643349" w:rsidRDefault="00643349" w:rsidP="00643349">
      <w:pPr>
        <w:pStyle w:val="MTDisplayEquation"/>
        <w:rPr>
          <w:ins w:id="466" w:author="Joseph Picone" w:date="2013-02-18T19:06:00Z"/>
        </w:rPr>
      </w:pPr>
      <w:ins w:id="467" w:author="amir" w:date="2013-02-23T22:21:00Z">
        <w:r>
          <w:tab/>
        </w:r>
        <w:r w:rsidRPr="00643349">
          <w:rPr>
            <w:position w:val="-44"/>
            <w:rPrChange w:id="468" w:author="amir" w:date="2013-02-23T22:21:00Z">
              <w:rPr>
                <w:position w:val="-4"/>
              </w:rPr>
            </w:rPrChange>
          </w:rPr>
          <w:object w:dxaOrig="2740" w:dyaOrig="820" w14:anchorId="7AE2ECDC">
            <v:shape id="_x0000_i1377" type="#_x0000_t75" style="width:137.1pt;height:40.9pt" o:ole="">
              <v:imagedata r:id="rId74" o:title=""/>
            </v:shape>
            <o:OLEObject Type="Embed" ProgID="Equation.DSMT4" ShapeID="_x0000_i1377" DrawAspect="Content" ObjectID="_1423177089" r:id="rId75"/>
          </w:object>
        </w:r>
        <w:r>
          <w:tab/>
        </w:r>
        <w:r>
          <w:fldChar w:fldCharType="begin"/>
        </w:r>
        <w:r>
          <w:instrText xml:space="preserve"> MACROBUTTON MTPlaceRef \* MERGEFORMAT </w:instrText>
        </w:r>
        <w:r>
          <w:fldChar w:fldCharType="begin"/>
        </w:r>
        <w:r>
          <w:instrText xml:space="preserve"> SEQ MTEqn \h \* MERGEFORMAT </w:instrText>
        </w:r>
      </w:ins>
      <w:del w:id="469" w:author="amir" w:date="2013-02-23T22:21:00Z">
        <w:r w:rsidDel="00643349">
          <w:fldChar w:fldCharType="separate"/>
        </w:r>
      </w:del>
      <w:ins w:id="470" w:author="amir" w:date="2013-02-23T22:21:00Z">
        <w:r>
          <w:fldChar w:fldCharType="end"/>
        </w:r>
        <w:bookmarkStart w:id="471" w:name="ZEqnNum898877"/>
        <w:r>
          <w:instrText>(</w:instrText>
        </w:r>
        <w:r>
          <w:fldChar w:fldCharType="begin"/>
        </w:r>
        <w:r>
          <w:instrText xml:space="preserve"> SEQ MTEqn \c \* Arabic \* MERGEFORMAT </w:instrText>
        </w:r>
      </w:ins>
      <w:r>
        <w:fldChar w:fldCharType="separate"/>
      </w:r>
      <w:ins w:id="472" w:author="amir" w:date="2013-02-24T00:14:00Z">
        <w:r w:rsidR="009312DC">
          <w:rPr>
            <w:noProof/>
          </w:rPr>
          <w:instrText>5</w:instrText>
        </w:r>
      </w:ins>
      <w:ins w:id="473" w:author="amir" w:date="2013-02-23T22:21:00Z">
        <w:r>
          <w:fldChar w:fldCharType="end"/>
        </w:r>
        <w:r>
          <w:instrText>)</w:instrText>
        </w:r>
        <w:bookmarkEnd w:id="471"/>
        <w:r>
          <w:fldChar w:fldCharType="end"/>
        </w:r>
      </w:ins>
    </w:p>
    <w:moveToRangeStart w:id="474" w:author="Joseph Picone" w:date="2013-02-18T19:09:00Z" w:name="move222833888"/>
    <w:p w14:paraId="2E4F8401" w14:textId="335EBC36" w:rsidR="003A7E7D" w:rsidRPr="003A7E7D" w:rsidDel="00643349" w:rsidRDefault="003A7E7D">
      <w:pPr>
        <w:pStyle w:val="MTDisplayEquation"/>
        <w:ind w:firstLine="0"/>
        <w:rPr>
          <w:ins w:id="475" w:author="Joseph Picone" w:date="2013-02-18T19:06:00Z"/>
          <w:del w:id="476" w:author="amir" w:date="2013-02-23T22:22:00Z"/>
          <w:position w:val="-44"/>
          <w:rPrChange w:id="477" w:author="Joseph Picone" w:date="2013-02-18T19:09:00Z">
            <w:rPr>
              <w:ins w:id="478" w:author="Joseph Picone" w:date="2013-02-18T19:06:00Z"/>
              <w:del w:id="479" w:author="amir" w:date="2013-02-23T22:22:00Z"/>
            </w:rPr>
          </w:rPrChange>
        </w:rPr>
        <w:pPrChange w:id="480" w:author="Joseph Picone" w:date="2013-02-18T19:09:00Z">
          <w:pPr/>
        </w:pPrChange>
      </w:pPr>
      <w:moveTo w:id="481" w:author="Joseph Picone" w:date="2013-02-18T19:09:00Z">
        <w:del w:id="482" w:author="amir" w:date="2013-02-23T22:22:00Z">
          <w:r w:rsidRPr="00EE352D" w:rsidDel="00643349">
            <w:rPr>
              <w:position w:val="-44"/>
            </w:rPr>
            <w:object w:dxaOrig="2800" w:dyaOrig="860" w14:anchorId="474A53A5">
              <v:shape id="_x0000_i1048" type="#_x0000_t75" style="width:139.95pt;height:43.2pt" o:ole="">
                <v:imagedata r:id="rId71" o:title=""/>
              </v:shape>
              <o:OLEObject Type="Embed" ProgID="Equation.DSMT4" ShapeID="_x0000_i1048" DrawAspect="Content" ObjectID="_1423177090" r:id="rId76"/>
            </w:object>
          </w:r>
          <w:r w:rsidRPr="003A7E7D" w:rsidDel="00643349">
            <w:rPr>
              <w:position w:val="-44"/>
              <w:rPrChange w:id="483" w:author="Joseph Picone" w:date="2013-02-18T19:09:00Z">
                <w:rPr/>
              </w:rPrChange>
            </w:rPr>
            <w:tab/>
          </w:r>
          <w:r w:rsidRPr="003A7E7D" w:rsidDel="00643349">
            <w:rPr>
              <w:position w:val="-44"/>
              <w:rPrChange w:id="484" w:author="Joseph Picone" w:date="2013-02-18T19:09:00Z">
                <w:rPr/>
              </w:rPrChange>
            </w:rPr>
            <w:fldChar w:fldCharType="begin"/>
          </w:r>
          <w:r w:rsidRPr="003A7E7D" w:rsidDel="00643349">
            <w:rPr>
              <w:position w:val="-44"/>
              <w:rPrChange w:id="485" w:author="Joseph Picone" w:date="2013-02-18T19:09:00Z">
                <w:rPr/>
              </w:rPrChange>
            </w:rPr>
            <w:delInstrText xml:space="preserve"> MACROBUTTON MTPlaceRef \* MERGEFORMAT (</w:delInstrText>
          </w:r>
          <w:r w:rsidRPr="003A7E7D" w:rsidDel="00643349">
            <w:rPr>
              <w:position w:val="-44"/>
              <w:rPrChange w:id="486" w:author="Joseph Picone" w:date="2013-02-18T19:09:00Z">
                <w:rPr/>
              </w:rPrChange>
            </w:rPr>
            <w:fldChar w:fldCharType="begin"/>
          </w:r>
          <w:r w:rsidRPr="003A7E7D" w:rsidDel="00643349">
            <w:rPr>
              <w:position w:val="-44"/>
              <w:rPrChange w:id="487" w:author="Joseph Picone" w:date="2013-02-18T19:09:00Z">
                <w:rPr/>
              </w:rPrChange>
            </w:rPr>
            <w:delInstrText xml:space="preserve"> SEQ MTEqn \c \* Arabic \* MERGEFORMAT </w:delInstrText>
          </w:r>
          <w:r w:rsidRPr="003A7E7D" w:rsidDel="00643349">
            <w:rPr>
              <w:position w:val="-44"/>
              <w:rPrChange w:id="488" w:author="Joseph Picone" w:date="2013-02-18T19:09:00Z">
                <w:rPr/>
              </w:rPrChange>
            </w:rPr>
            <w:fldChar w:fldCharType="separate"/>
          </w:r>
        </w:del>
      </w:moveTo>
      <w:del w:id="489" w:author="amir" w:date="2013-02-23T22:18:00Z">
        <w:r w:rsidRPr="003A7E7D" w:rsidDel="00643349">
          <w:rPr>
            <w:noProof/>
            <w:position w:val="-44"/>
            <w:rPrChange w:id="490" w:author="Joseph Picone" w:date="2013-02-18T19:09:00Z">
              <w:rPr>
                <w:noProof/>
              </w:rPr>
            </w:rPrChange>
          </w:rPr>
          <w:delInstrText>0</w:delInstrText>
        </w:r>
      </w:del>
      <w:moveTo w:id="491" w:author="Joseph Picone" w:date="2013-02-18T19:09:00Z">
        <w:del w:id="492" w:author="amir" w:date="2013-02-23T22:22:00Z">
          <w:r w:rsidRPr="003A7E7D" w:rsidDel="00643349">
            <w:rPr>
              <w:position w:val="-44"/>
              <w:rPrChange w:id="493" w:author="Joseph Picone" w:date="2013-02-18T19:09:00Z">
                <w:rPr/>
              </w:rPrChange>
            </w:rPr>
            <w:fldChar w:fldCharType="end"/>
          </w:r>
          <w:r w:rsidRPr="003A7E7D" w:rsidDel="00643349">
            <w:rPr>
              <w:position w:val="-44"/>
              <w:rPrChange w:id="494" w:author="Joseph Picone" w:date="2013-02-18T19:09:00Z">
                <w:rPr/>
              </w:rPrChange>
            </w:rPr>
            <w:delInstrText>)</w:delInstrText>
          </w:r>
          <w:r w:rsidRPr="003A7E7D" w:rsidDel="00643349">
            <w:rPr>
              <w:position w:val="-44"/>
              <w:rPrChange w:id="495" w:author="Joseph Picone" w:date="2013-02-18T19:09:00Z">
                <w:rPr/>
              </w:rPrChange>
            </w:rPr>
            <w:fldChar w:fldCharType="end"/>
          </w:r>
        </w:del>
      </w:moveTo>
      <w:moveToRangeEnd w:id="474"/>
    </w:p>
    <w:p w14:paraId="1E5C45C6" w14:textId="7F3EE8AC" w:rsidR="007941DC" w:rsidRDefault="003A7E7D" w:rsidP="00EE352D">
      <w:pPr>
        <w:pStyle w:val="MTDisplayEquation"/>
        <w:rPr>
          <w:ins w:id="496" w:author="amir" w:date="2013-02-23T22:22:00Z"/>
        </w:rPr>
      </w:pPr>
      <w:ins w:id="497" w:author="Joseph Picone" w:date="2013-02-18T19:06:00Z">
        <w:r>
          <w:t>G</w:t>
        </w:r>
      </w:ins>
      <w:r w:rsidR="00082062">
        <w:t>iven some data we can obtain a posterior distribution</w:t>
      </w:r>
      <w:ins w:id="498" w:author="Joseph Picone" w:date="2013-02-18T19:10:00Z">
        <w:r>
          <w:t xml:space="preserve"> </w:t>
        </w:r>
        <w:del w:id="499" w:author="amir" w:date="2013-02-24T00:01:00Z">
          <w:r w:rsidDel="00D873A7">
            <w:delText>(why? What???)</w:delText>
          </w:r>
        </w:del>
      </w:ins>
      <w:del w:id="500" w:author="amir" w:date="2013-02-24T00:01:00Z">
        <w:r w:rsidR="00082062" w:rsidDel="00D873A7">
          <w:delText xml:space="preserve"> </w:delText>
        </w:r>
      </w:del>
      <w:r w:rsidR="00082062">
        <w:t xml:space="preserve">for </w:t>
      </w:r>
      <w:r w:rsidR="00082062" w:rsidRPr="00EE352D">
        <w:rPr>
          <w:position w:val="-6"/>
        </w:rPr>
        <w:object w:dxaOrig="220" w:dyaOrig="220" w14:anchorId="3914564F">
          <v:shape id="_x0000_i1049" type="#_x0000_t75" style="width:10.95pt;height:10.95pt" o:ole="">
            <v:imagedata r:id="rId77" o:title=""/>
          </v:shape>
          <o:OLEObject Type="Embed" ProgID="Equation.DSMT4" ShapeID="_x0000_i1049" DrawAspect="Content" ObjectID="_1423177091" r:id="rId78"/>
        </w:object>
      </w:r>
      <w:r w:rsidR="007941DC">
        <w:t xml:space="preserve"> </w:t>
      </w:r>
      <w:ins w:id="501" w:author="amir" w:date="2013-02-24T00:01:00Z">
        <w:r w:rsidR="00D873A7">
          <w:t>using Bayes rule</w:t>
        </w:r>
      </w:ins>
      <w:del w:id="502" w:author="amir" w:date="2013-02-24T00:01:00Z">
        <w:r w:rsidR="007941DC" w:rsidDel="00D873A7">
          <w:delText xml:space="preserve">as </w:delText>
        </w:r>
      </w:del>
      <w:r w:rsidR="007941DC">
        <w:t>:</w:t>
      </w:r>
    </w:p>
    <w:p w14:paraId="25BD6EF8" w14:textId="53308A81" w:rsidR="00643349" w:rsidRPr="00643349" w:rsidRDefault="00643349" w:rsidP="00643349">
      <w:pPr>
        <w:pStyle w:val="MTDisplayEquation"/>
      </w:pPr>
      <w:ins w:id="503" w:author="amir" w:date="2013-02-23T22:22:00Z">
        <w:r>
          <w:tab/>
        </w:r>
        <w:r w:rsidRPr="00643349">
          <w:rPr>
            <w:position w:val="-14"/>
            <w:rPrChange w:id="504" w:author="amir" w:date="2013-02-23T22:22:00Z">
              <w:rPr>
                <w:position w:val="-4"/>
              </w:rPr>
            </w:rPrChange>
          </w:rPr>
          <w:object w:dxaOrig="4920" w:dyaOrig="400" w14:anchorId="7588A576">
            <v:shape id="_x0000_i1378" type="#_x0000_t75" style="width:245.95pt;height:20.15pt" o:ole="">
              <v:imagedata r:id="rId79" o:title=""/>
            </v:shape>
            <o:OLEObject Type="Embed" ProgID="Equation.DSMT4" ShapeID="_x0000_i1378" DrawAspect="Content" ObjectID="_1423177092" r:id="rId80"/>
          </w:object>
        </w:r>
        <w:r>
          <w:tab/>
        </w:r>
        <w:r>
          <w:fldChar w:fldCharType="begin"/>
        </w:r>
        <w:r>
          <w:instrText xml:space="preserve"> MACROBUTTON MTPlaceRef \* MERGEFORMAT </w:instrText>
        </w:r>
        <w:r>
          <w:fldChar w:fldCharType="begin"/>
        </w:r>
        <w:r>
          <w:instrText xml:space="preserve"> SEQ MTEqn \h \* MERGEFORMAT </w:instrText>
        </w:r>
      </w:ins>
      <w:del w:id="505" w:author="amir" w:date="2013-02-23T22:22:00Z">
        <w:r w:rsidDel="00643349">
          <w:fldChar w:fldCharType="separate"/>
        </w:r>
      </w:del>
      <w:ins w:id="506" w:author="amir" w:date="2013-02-23T22:22:00Z">
        <w:r>
          <w:fldChar w:fldCharType="end"/>
        </w:r>
        <w:r>
          <w:instrText>(</w:instrText>
        </w:r>
        <w:r>
          <w:fldChar w:fldCharType="begin"/>
        </w:r>
        <w:r>
          <w:instrText xml:space="preserve"> SEQ MTEqn \c \* Arabic \* MERGEFORMAT </w:instrText>
        </w:r>
      </w:ins>
      <w:r>
        <w:fldChar w:fldCharType="separate"/>
      </w:r>
      <w:ins w:id="507" w:author="amir" w:date="2013-02-24T00:14:00Z">
        <w:r w:rsidR="009312DC">
          <w:rPr>
            <w:noProof/>
          </w:rPr>
          <w:instrText>6</w:instrText>
        </w:r>
      </w:ins>
      <w:ins w:id="508" w:author="amir" w:date="2013-02-23T22:22:00Z">
        <w:r>
          <w:fldChar w:fldCharType="end"/>
        </w:r>
        <w:r>
          <w:instrText>)</w:instrText>
        </w:r>
        <w:r>
          <w:fldChar w:fldCharType="end"/>
        </w:r>
      </w:ins>
    </w:p>
    <w:p w14:paraId="37EFADF0" w14:textId="32507813" w:rsidR="007941DC" w:rsidDel="00643349" w:rsidRDefault="007941DC" w:rsidP="00EE352D">
      <w:pPr>
        <w:pStyle w:val="MTDisplayEquation"/>
        <w:rPr>
          <w:del w:id="509" w:author="amir" w:date="2013-02-23T22:22:00Z"/>
        </w:rPr>
      </w:pPr>
      <w:del w:id="510" w:author="amir" w:date="2013-02-23T22:22:00Z">
        <w:r w:rsidDel="00643349">
          <w:tab/>
        </w:r>
        <w:r w:rsidRPr="00EE352D" w:rsidDel="00643349">
          <w:rPr>
            <w:position w:val="-14"/>
          </w:rPr>
          <w:object w:dxaOrig="4920" w:dyaOrig="400" w14:anchorId="2BD7ADC9">
            <v:shape id="_x0000_i1050" type="#_x0000_t75" style="width:245.95pt;height:20.15pt" o:ole="">
              <v:imagedata r:id="rId81" o:title=""/>
            </v:shape>
            <o:OLEObject Type="Embed" ProgID="Equation.DSMT4" ShapeID="_x0000_i1050" DrawAspect="Content" ObjectID="_1423177093" r:id="rId82"/>
          </w:object>
        </w:r>
        <w:r w:rsidDel="00643349">
          <w:tab/>
        </w:r>
        <w:r w:rsidDel="00643349">
          <w:fldChar w:fldCharType="begin"/>
        </w:r>
        <w:r w:rsidDel="00643349">
          <w:delInstrText xml:space="preserve"> MACROBUTTON MTPlaceRef \* MERGEFORMAT (</w:delInstrText>
        </w:r>
        <w:r w:rsidR="003D7DB5" w:rsidDel="00643349">
          <w:fldChar w:fldCharType="begin"/>
        </w:r>
        <w:r w:rsidR="003D7DB5" w:rsidDel="00643349">
          <w:delInstrText xml:space="preserve"> SEQ MTEqn \c \* Arabic \* MERGEFORMAT </w:delInstrText>
        </w:r>
        <w:r w:rsidR="003D7DB5" w:rsidDel="00643349">
          <w:fldChar w:fldCharType="separate"/>
        </w:r>
      </w:del>
      <w:ins w:id="511" w:author="Joseph Picone" w:date="2013-02-18T19:09:00Z">
        <w:del w:id="512" w:author="amir" w:date="2013-02-23T22:18:00Z">
          <w:r w:rsidR="003A7E7D" w:rsidDel="00643349">
            <w:rPr>
              <w:noProof/>
            </w:rPr>
            <w:delInstrText>0</w:delInstrText>
          </w:r>
        </w:del>
      </w:ins>
      <w:del w:id="513" w:author="amir" w:date="2013-02-23T22:18:00Z">
        <w:r w:rsidR="00BA1991" w:rsidDel="00643349">
          <w:rPr>
            <w:noProof/>
          </w:rPr>
          <w:delInstrText>6</w:delInstrText>
        </w:r>
      </w:del>
      <w:del w:id="514" w:author="amir" w:date="2013-02-23T22:22:00Z">
        <w:r w:rsidR="003D7DB5" w:rsidDel="00643349">
          <w:rPr>
            <w:noProof/>
          </w:rPr>
          <w:fldChar w:fldCharType="end"/>
        </w:r>
        <w:r w:rsidDel="00643349">
          <w:delInstrText>)</w:delInstrText>
        </w:r>
        <w:r w:rsidDel="00643349">
          <w:fldChar w:fldCharType="end"/>
        </w:r>
      </w:del>
    </w:p>
    <w:p w14:paraId="533F5462" w14:textId="2F8B41C0" w:rsidR="007941DC" w:rsidRDefault="007941DC" w:rsidP="00EE352D">
      <w:pPr>
        <w:pStyle w:val="MTDisplayEquation"/>
        <w:rPr>
          <w:ins w:id="515" w:author="amir" w:date="2013-02-23T22:22:00Z"/>
        </w:rPr>
      </w:pPr>
      <w:r>
        <w:t xml:space="preserve">By substituting from </w:t>
      </w:r>
      <w:ins w:id="516" w:author="amir" w:date="2013-02-24T00:01:00Z">
        <w:r w:rsidR="00404642">
          <w:fldChar w:fldCharType="begin"/>
        </w:r>
        <w:r w:rsidR="00404642">
          <w:instrText xml:space="preserve"> GOTOBUTTON ZEqnNum143845  \* MERGEFORMAT </w:instrText>
        </w:r>
        <w:r w:rsidR="00404642">
          <w:fldChar w:fldCharType="begin"/>
        </w:r>
        <w:r w:rsidR="00404642">
          <w:instrText xml:space="preserve"> REF ZEqnNum143845 \* Charformat \! \* MERGEFORMAT </w:instrText>
        </w:r>
      </w:ins>
      <w:r w:rsidR="00404642">
        <w:fldChar w:fldCharType="separate"/>
      </w:r>
      <w:ins w:id="517" w:author="amir" w:date="2013-02-24T00:14:00Z">
        <w:r w:rsidR="009312DC">
          <w:instrText>(1)</w:instrText>
        </w:r>
      </w:ins>
      <w:ins w:id="518" w:author="amir" w:date="2013-02-24T00:01:00Z">
        <w:r w:rsidR="00404642">
          <w:fldChar w:fldCharType="end"/>
        </w:r>
        <w:r w:rsidR="00404642">
          <w:fldChar w:fldCharType="end"/>
        </w:r>
      </w:ins>
      <w:r>
        <w:fldChar w:fldCharType="begin"/>
      </w:r>
      <w:r>
        <w:instrText xml:space="preserve"> GOTOBUTTON ZEqnNum428281  \* MERGEFORMAT </w:instrText>
      </w:r>
      <w:fldSimple w:instr=" REF ZEqnNum428281 \* Charformat \! \* MERGEFORMAT ">
        <w:ins w:id="519" w:author="Joseph Picone" w:date="2013-02-18T19:09:00Z">
          <w:del w:id="520" w:author="amir" w:date="2013-02-23T22:18:00Z">
            <w:r w:rsidR="003A7E7D" w:rsidDel="00643349">
              <w:delInstrText>(0)</w:delInstrText>
            </w:r>
          </w:del>
        </w:ins>
        <w:del w:id="521" w:author="amir" w:date="2013-02-23T22:18:00Z">
          <w:r w:rsidR="00BA1991" w:rsidDel="00643349">
            <w:delInstrText>(1)</w:delInstrText>
          </w:r>
        </w:del>
      </w:fldSimple>
      <w:r>
        <w:fldChar w:fldCharType="end"/>
      </w:r>
      <w:r>
        <w:t xml:space="preserve"> and </w:t>
      </w:r>
      <w:r>
        <w:fldChar w:fldCharType="begin"/>
      </w:r>
      <w:r>
        <w:instrText xml:space="preserve"> GOTOBUTTON ZEqnNum135661  \* MERGEFORMAT </w:instrText>
      </w:r>
      <w:fldSimple w:instr=" REF ZEqnNum135661 \* Charformat \! \* MERGEFORMAT ">
        <w:ins w:id="522" w:author="Joseph Picone" w:date="2013-02-18T19:09:00Z">
          <w:del w:id="523" w:author="amir" w:date="2013-02-23T22:18:00Z">
            <w:r w:rsidR="003A7E7D" w:rsidDel="00643349">
              <w:delInstrText>(0)</w:delInstrText>
            </w:r>
          </w:del>
        </w:ins>
        <w:del w:id="524" w:author="amir" w:date="2013-02-23T22:18:00Z">
          <w:r w:rsidR="00BA1991" w:rsidDel="00643349">
            <w:delInstrText>(3)</w:delInstrText>
          </w:r>
        </w:del>
      </w:fldSimple>
      <w:r>
        <w:fldChar w:fldCharType="end"/>
      </w:r>
      <w:ins w:id="525" w:author="amir" w:date="2013-02-24T00:02:00Z">
        <w:r w:rsidR="00404642">
          <w:fldChar w:fldCharType="begin"/>
        </w:r>
        <w:r w:rsidR="00404642">
          <w:instrText xml:space="preserve"> GOTOBUTTON ZEqnNum494525  \* MERGEFORMAT </w:instrText>
        </w:r>
        <w:r w:rsidR="00404642">
          <w:fldChar w:fldCharType="begin"/>
        </w:r>
        <w:r w:rsidR="00404642">
          <w:instrText xml:space="preserve"> REF ZEqnNum494525 \* Charformat \! \* MERGEFORMAT </w:instrText>
        </w:r>
      </w:ins>
      <w:r w:rsidR="00404642">
        <w:fldChar w:fldCharType="separate"/>
      </w:r>
      <w:ins w:id="526" w:author="amir" w:date="2013-02-24T00:14:00Z">
        <w:r w:rsidR="009312DC">
          <w:instrText>(3)</w:instrText>
        </w:r>
      </w:ins>
      <w:ins w:id="527" w:author="amir" w:date="2013-02-24T00:02:00Z">
        <w:r w:rsidR="00404642">
          <w:fldChar w:fldCharType="end"/>
        </w:r>
        <w:r w:rsidR="00404642">
          <w:fldChar w:fldCharType="end"/>
        </w:r>
      </w:ins>
      <w:r>
        <w:t xml:space="preserve"> we can write:</w:t>
      </w:r>
    </w:p>
    <w:p w14:paraId="0A43368F" w14:textId="5E3FB372" w:rsidR="00643349" w:rsidRPr="00643349" w:rsidRDefault="00643349" w:rsidP="00643349">
      <w:pPr>
        <w:pStyle w:val="MTDisplayEquation"/>
      </w:pPr>
      <w:ins w:id="528" w:author="amir" w:date="2013-02-23T22:22:00Z">
        <w:r>
          <w:tab/>
        </w:r>
        <w:r w:rsidRPr="00643349">
          <w:rPr>
            <w:position w:val="-28"/>
            <w:rPrChange w:id="529" w:author="amir" w:date="2013-02-23T22:22:00Z">
              <w:rPr>
                <w:position w:val="-4"/>
              </w:rPr>
            </w:rPrChange>
          </w:rPr>
          <w:object w:dxaOrig="6039" w:dyaOrig="680" w14:anchorId="7E155563">
            <v:shape id="_x0000_i1379" type="#_x0000_t75" style="width:301.8pt;height:34pt" o:ole="">
              <v:imagedata r:id="rId83" o:title=""/>
            </v:shape>
            <o:OLEObject Type="Embed" ProgID="Equation.DSMT4" ShapeID="_x0000_i1379" DrawAspect="Content" ObjectID="_1423177094" r:id="rId84"/>
          </w:object>
        </w:r>
        <w:r>
          <w:tab/>
        </w:r>
        <w:r>
          <w:fldChar w:fldCharType="begin"/>
        </w:r>
        <w:r>
          <w:instrText xml:space="preserve"> MACROBUTTON MTPlaceRef \* MERGEFORMAT </w:instrText>
        </w:r>
        <w:r>
          <w:fldChar w:fldCharType="begin"/>
        </w:r>
        <w:r>
          <w:instrText xml:space="preserve"> SEQ MTEqn \h \* MERGEFORMAT </w:instrText>
        </w:r>
      </w:ins>
      <w:del w:id="530" w:author="amir" w:date="2013-02-23T22:22:00Z">
        <w:r w:rsidDel="00643349">
          <w:fldChar w:fldCharType="separate"/>
        </w:r>
      </w:del>
      <w:ins w:id="531" w:author="amir" w:date="2013-02-23T22:22:00Z">
        <w:r>
          <w:fldChar w:fldCharType="end"/>
        </w:r>
        <w:bookmarkStart w:id="532" w:name="ZEqnNum679855"/>
        <w:r>
          <w:instrText>(</w:instrText>
        </w:r>
        <w:r>
          <w:fldChar w:fldCharType="begin"/>
        </w:r>
        <w:r>
          <w:instrText xml:space="preserve"> SEQ MTEqn \c \* Arabic \* MERGEFORMAT </w:instrText>
        </w:r>
      </w:ins>
      <w:r>
        <w:fldChar w:fldCharType="separate"/>
      </w:r>
      <w:ins w:id="533" w:author="amir" w:date="2013-02-24T00:14:00Z">
        <w:r w:rsidR="009312DC">
          <w:rPr>
            <w:noProof/>
          </w:rPr>
          <w:instrText>7</w:instrText>
        </w:r>
      </w:ins>
      <w:ins w:id="534" w:author="amir" w:date="2013-02-23T22:22:00Z">
        <w:r>
          <w:fldChar w:fldCharType="end"/>
        </w:r>
        <w:r>
          <w:instrText>)</w:instrText>
        </w:r>
        <w:bookmarkEnd w:id="532"/>
        <w:r>
          <w:fldChar w:fldCharType="end"/>
        </w:r>
      </w:ins>
    </w:p>
    <w:p w14:paraId="39A3E006" w14:textId="5652CC6E" w:rsidR="00404642" w:rsidRDefault="00404642" w:rsidP="00EE352D">
      <w:pPr>
        <w:pStyle w:val="MTDisplayEquation"/>
        <w:rPr>
          <w:ins w:id="535" w:author="amir" w:date="2013-02-24T00:02:00Z"/>
        </w:rPr>
      </w:pPr>
      <w:ins w:id="536" w:author="amir" w:date="2013-02-24T00:02:00Z">
        <w:r>
          <w:t xml:space="preserve">This equation unlike equation </w:t>
        </w:r>
      </w:ins>
      <w:ins w:id="537" w:author="amir" w:date="2013-02-24T00:03:00Z">
        <w:r>
          <w:fldChar w:fldCharType="begin"/>
        </w:r>
        <w:r>
          <w:instrText xml:space="preserve"> GOTOBUTTON ZEqnNum936379  \* MERGEFORMAT </w:instrText>
        </w:r>
        <w:r>
          <w:fldChar w:fldCharType="begin"/>
        </w:r>
        <w:r>
          <w:instrText xml:space="preserve"> REF ZEqnNum936379 \* Charformat \! \* MERGEFORMAT </w:instrText>
        </w:r>
      </w:ins>
      <w:r>
        <w:fldChar w:fldCharType="separate"/>
      </w:r>
      <w:ins w:id="538" w:author="amir" w:date="2013-02-24T00:14:00Z">
        <w:r w:rsidR="009312DC">
          <w:instrText>(2)</w:instrText>
        </w:r>
      </w:ins>
      <w:ins w:id="539" w:author="amir" w:date="2013-02-24T00:03:00Z">
        <w:r>
          <w:fldChar w:fldCharType="end"/>
        </w:r>
        <w:r>
          <w:fldChar w:fldCharType="end"/>
        </w:r>
        <w:r>
          <w:t xml:space="preserve"> (which was a point estimate for distribution</w:t>
        </w:r>
        <w:r w:rsidRPr="00EE352D">
          <w:rPr>
            <w:position w:val="-6"/>
          </w:rPr>
          <w:object w:dxaOrig="220" w:dyaOrig="220" w14:anchorId="429729D2">
            <v:shape id="_x0000_i1386" type="#_x0000_t75" style="width:10.95pt;height:10.95pt" o:ole="">
              <v:imagedata r:id="rId36" o:title=""/>
            </v:shape>
            <o:OLEObject Type="Embed" ProgID="Equation.DSMT4" ShapeID="_x0000_i1386" DrawAspect="Content" ObjectID="_1423177095" r:id="rId85"/>
          </w:object>
        </w:r>
        <w:r>
          <w:t xml:space="preserve">) gives a distribution over </w:t>
        </w:r>
      </w:ins>
      <w:ins w:id="540" w:author="amir" w:date="2013-02-24T00:04:00Z">
        <w:r w:rsidRPr="00EE352D">
          <w:rPr>
            <w:position w:val="-6"/>
          </w:rPr>
          <w:object w:dxaOrig="220" w:dyaOrig="220" w14:anchorId="114A595D">
            <v:shape id="_x0000_i1387" type="#_x0000_t75" style="width:10.95pt;height:10.95pt" o:ole="">
              <v:imagedata r:id="rId36" o:title=""/>
            </v:shape>
            <o:OLEObject Type="Embed" ProgID="Equation.DSMT4" ShapeID="_x0000_i1387" DrawAspect="Content" ObjectID="_1423177096" r:id="rId86"/>
          </w:object>
        </w:r>
      </w:ins>
      <w:ins w:id="541" w:author="amir" w:date="2013-02-24T00:02:00Z">
        <w:r>
          <w:t xml:space="preserve"> </w:t>
        </w:r>
      </w:ins>
      <w:ins w:id="542" w:author="amir" w:date="2013-02-24T00:04:00Z">
        <w:r w:rsidR="0099791B">
          <w:t>which is learnt by both observed data (</w:t>
        </w:r>
        <w:r w:rsidR="0099791B" w:rsidRPr="0099791B">
          <w:rPr>
            <w:position w:val="-12"/>
            <w:rPrChange w:id="543" w:author="amir" w:date="2013-02-24T00:05:00Z">
              <w:rPr>
                <w:position w:val="-4"/>
              </w:rPr>
            </w:rPrChange>
          </w:rPr>
          <w:object w:dxaOrig="800" w:dyaOrig="360" w14:anchorId="1A36992E">
            <v:shape id="_x0000_i1388" type="#_x0000_t75" style="width:39.75pt;height:17.85pt" o:ole="">
              <v:imagedata r:id="rId87" o:title=""/>
            </v:shape>
            <o:OLEObject Type="Embed" ProgID="Equation.DSMT4" ShapeID="_x0000_i1388" DrawAspect="Content" ObjectID="_1423177097" r:id="rId88"/>
          </w:object>
        </w:r>
      </w:ins>
      <w:ins w:id="544" w:author="amir" w:date="2013-02-24T00:05:00Z">
        <w:r w:rsidR="0099791B">
          <w:t>) and the prior assumptions.</w:t>
        </w:r>
      </w:ins>
    </w:p>
    <w:p w14:paraId="44243CD7" w14:textId="449D532A" w:rsidR="000429D3" w:rsidDel="00404642" w:rsidRDefault="007941DC" w:rsidP="00EE352D">
      <w:pPr>
        <w:pStyle w:val="MTDisplayEquation"/>
        <w:rPr>
          <w:del w:id="545" w:author="amir" w:date="2013-02-24T00:02:00Z"/>
        </w:rPr>
      </w:pPr>
      <w:del w:id="546" w:author="amir" w:date="2013-02-24T00:02:00Z">
        <w:r w:rsidDel="00404642">
          <w:tab/>
        </w:r>
      </w:del>
      <w:del w:id="547" w:author="amir" w:date="2013-02-23T22:22:00Z">
        <w:r w:rsidR="00A441CB" w:rsidRPr="00D35B08" w:rsidDel="00643349">
          <w:rPr>
            <w:position w:val="-28"/>
          </w:rPr>
          <w:object w:dxaOrig="6039" w:dyaOrig="680" w14:anchorId="55936F1E">
            <v:shape id="_x0000_i1051" type="#_x0000_t75" style="width:301.8pt;height:33.4pt" o:ole="">
              <v:imagedata r:id="rId89" o:title=""/>
            </v:shape>
            <o:OLEObject Type="Embed" ProgID="Equation.DSMT4" ShapeID="_x0000_i1051" DrawAspect="Content" ObjectID="_1423177098" r:id="rId90"/>
          </w:object>
        </w:r>
        <w:r w:rsidDel="00643349">
          <w:tab/>
        </w:r>
        <w:r w:rsidDel="00643349">
          <w:fldChar w:fldCharType="begin"/>
        </w:r>
        <w:r w:rsidDel="00643349">
          <w:delInstrText xml:space="preserve"> MACROBUTTON MTPlaceRef \* MERGEFORMAT </w:delInstrText>
        </w:r>
        <w:bookmarkStart w:id="548" w:name="ZEqnNum561679"/>
        <w:r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549" w:author="Joseph Picone" w:date="2013-02-18T19:09:00Z">
        <w:del w:id="550" w:author="amir" w:date="2013-02-23T22:18:00Z">
          <w:r w:rsidR="003A7E7D" w:rsidDel="00643349">
            <w:rPr>
              <w:noProof/>
            </w:rPr>
            <w:delInstrText>0</w:delInstrText>
          </w:r>
        </w:del>
      </w:ins>
      <w:del w:id="551" w:author="amir" w:date="2013-02-23T22:18:00Z">
        <w:r w:rsidR="00BA1991" w:rsidDel="00643349">
          <w:rPr>
            <w:noProof/>
          </w:rPr>
          <w:delInstrText>7</w:delInstrText>
        </w:r>
      </w:del>
      <w:del w:id="552" w:author="amir" w:date="2013-02-23T22:22:00Z">
        <w:r w:rsidR="003D7DB5" w:rsidDel="00643349">
          <w:rPr>
            <w:noProof/>
          </w:rPr>
          <w:fldChar w:fldCharType="end"/>
        </w:r>
        <w:r w:rsidDel="00643349">
          <w:delInstrText>)</w:delInstrText>
        </w:r>
        <w:bookmarkEnd w:id="548"/>
        <w:r w:rsidDel="00643349">
          <w:fldChar w:fldCharType="end"/>
        </w:r>
      </w:del>
    </w:p>
    <w:p w14:paraId="70D9A537" w14:textId="628C40EE" w:rsidR="003A7E7D" w:rsidDel="00404642" w:rsidRDefault="003A7E7D" w:rsidP="003A7E7D">
      <w:pPr>
        <w:pStyle w:val="MTDisplayEquation"/>
        <w:ind w:firstLine="0"/>
        <w:rPr>
          <w:ins w:id="553" w:author="Joseph Picone" w:date="2013-02-18T19:10:00Z"/>
          <w:del w:id="554" w:author="amir" w:date="2013-02-24T00:02:00Z"/>
        </w:rPr>
      </w:pPr>
      <w:ins w:id="555" w:author="Joseph Picone" w:date="2013-02-18T19:10:00Z">
        <w:del w:id="556" w:author="amir" w:date="2013-02-24T00:02:00Z">
          <w:r w:rsidDel="00404642">
            <w:delText>Explain this….</w:delText>
          </w:r>
        </w:del>
      </w:ins>
    </w:p>
    <w:p w14:paraId="1E6DFA49" w14:textId="3BE12620" w:rsidR="00D35B08" w:rsidRDefault="000429D3" w:rsidP="00EE352D">
      <w:pPr>
        <w:pStyle w:val="MTDisplayEquation"/>
        <w:rPr>
          <w:ins w:id="557" w:author="amir" w:date="2013-02-23T22:22:00Z"/>
        </w:rPr>
      </w:pPr>
      <w:r>
        <w:t xml:space="preserve">From </w:t>
      </w:r>
      <w:r>
        <w:fldChar w:fldCharType="begin"/>
      </w:r>
      <w:r>
        <w:instrText xml:space="preserve"> GOTOBUTTON ZEqnNum561679  \* MERGEFORMAT </w:instrText>
      </w:r>
      <w:fldSimple w:instr=" REF ZEqnNum561679 \* Charformat \! \* MERGEFORMAT ">
        <w:ins w:id="558" w:author="Joseph Picone" w:date="2013-02-18T19:09:00Z">
          <w:del w:id="559" w:author="amir" w:date="2013-02-23T22:18:00Z">
            <w:r w:rsidR="003A7E7D" w:rsidDel="00643349">
              <w:delInstrText>(0)</w:delInstrText>
            </w:r>
          </w:del>
        </w:ins>
        <w:del w:id="560" w:author="amir" w:date="2013-02-23T22:18:00Z">
          <w:r w:rsidR="00BA1991" w:rsidDel="00643349">
            <w:delInstrText>(7)</w:delInstrText>
          </w:r>
        </w:del>
      </w:fldSimple>
      <w:r>
        <w:fldChar w:fldCharType="end"/>
      </w:r>
      <w:r>
        <w:t xml:space="preserve"> </w:t>
      </w:r>
      <w:ins w:id="561" w:author="amir" w:date="2013-02-24T00:05:00Z">
        <w:r w:rsidR="0099791B">
          <w:fldChar w:fldCharType="begin"/>
        </w:r>
        <w:r w:rsidR="0099791B">
          <w:instrText xml:space="preserve"> GOTOBUTTON ZEqnNum679855  \* MERGEFORMAT </w:instrText>
        </w:r>
        <w:r w:rsidR="0099791B">
          <w:fldChar w:fldCharType="begin"/>
        </w:r>
        <w:r w:rsidR="0099791B">
          <w:instrText xml:space="preserve"> REF ZEqnNum679855 \* Charformat \! \* MERGEFORMAT </w:instrText>
        </w:r>
      </w:ins>
      <w:r w:rsidR="0099791B">
        <w:fldChar w:fldCharType="separate"/>
      </w:r>
      <w:ins w:id="562" w:author="amir" w:date="2013-02-24T00:14:00Z">
        <w:r w:rsidR="009312DC">
          <w:instrText>(7)</w:instrText>
        </w:r>
      </w:ins>
      <w:ins w:id="563" w:author="amir" w:date="2013-02-24T00:05:00Z">
        <w:r w:rsidR="0099791B">
          <w:fldChar w:fldCharType="end"/>
        </w:r>
        <w:r w:rsidR="0099791B">
          <w:fldChar w:fldCharType="end"/>
        </w:r>
        <w:r w:rsidR="0099791B">
          <w:t xml:space="preserve"> </w:t>
        </w:r>
      </w:ins>
      <w:r>
        <w:t xml:space="preserve">we can see </w:t>
      </w:r>
      <w:r w:rsidRPr="00EE352D">
        <w:rPr>
          <w:position w:val="-12"/>
        </w:rPr>
        <w:object w:dxaOrig="300" w:dyaOrig="360" w14:anchorId="49D835A2">
          <v:shape id="_x0000_i1052" type="#_x0000_t75" style="width:15.55pt;height:17.85pt" o:ole="">
            <v:imagedata r:id="rId91" o:title=""/>
          </v:shape>
          <o:OLEObject Type="Embed" ProgID="Equation.DSMT4" ShapeID="_x0000_i1052" DrawAspect="Content" ObjectID="_1423177099" r:id="rId92"/>
        </w:object>
      </w:r>
      <w:r>
        <w:t xml:space="preserve"> is act as a pseudo observation </w:t>
      </w:r>
      <w:r w:rsidR="000B1936">
        <w:t>for</w:t>
      </w:r>
      <w:r>
        <w:t xml:space="preserve"> category</w:t>
      </w:r>
      <w:r w:rsidRPr="00EE352D">
        <w:rPr>
          <w:position w:val="-6"/>
        </w:rPr>
        <w:object w:dxaOrig="200" w:dyaOrig="279" w14:anchorId="0394F607">
          <v:shape id="_x0000_i1053" type="#_x0000_t75" style="width:9.8pt;height:13.8pt" o:ole="">
            <v:imagedata r:id="rId93" o:title=""/>
          </v:shape>
          <o:OLEObject Type="Embed" ProgID="Equation.DSMT4" ShapeID="_x0000_i1053" DrawAspect="Content" ObjectID="_1423177100" r:id="rId94"/>
        </w:object>
      </w:r>
      <w:r>
        <w:t xml:space="preserve">. The total number of pseudo observations is equal to </w:t>
      </w:r>
      <w:r w:rsidR="00C655BB" w:rsidRPr="00EE352D">
        <w:rPr>
          <w:position w:val="-16"/>
        </w:rPr>
        <w:object w:dxaOrig="700" w:dyaOrig="420" w14:anchorId="7351A82D">
          <v:shape id="_x0000_i1054" type="#_x0000_t75" style="width:35.15pt;height:20.75pt" o:ole="">
            <v:imagedata r:id="rId95" o:title=""/>
          </v:shape>
          <o:OLEObject Type="Embed" ProgID="Equation.DSMT4" ShapeID="_x0000_i1054" DrawAspect="Content" ObjectID="_1423177101" r:id="rId96"/>
        </w:object>
      </w:r>
      <w:r w:rsidR="00C655BB">
        <w:t xml:space="preserve">. By considering this fact and </w:t>
      </w:r>
      <w:r w:rsidR="00C655BB">
        <w:fldChar w:fldCharType="begin"/>
      </w:r>
      <w:r w:rsidR="00C655BB">
        <w:instrText xml:space="preserve"> GOTOBUTTON ZEqnNum508023  \* MERGEFORMAT </w:instrText>
      </w:r>
      <w:fldSimple w:instr=" REF ZEqnNum508023 \* Charformat \! \* MERGEFORMAT ">
        <w:del w:id="564" w:author="amir" w:date="2013-02-23T22:18:00Z">
          <w:r w:rsidR="00BA1991" w:rsidDel="00643349">
            <w:delInstrText>(5)</w:delInstrText>
          </w:r>
        </w:del>
      </w:fldSimple>
      <w:r w:rsidR="00C655BB">
        <w:fldChar w:fldCharType="end"/>
      </w:r>
      <w:ins w:id="565" w:author="amir" w:date="2013-02-24T00:06:00Z">
        <w:r w:rsidR="0099791B">
          <w:fldChar w:fldCharType="begin"/>
        </w:r>
        <w:r w:rsidR="0099791B">
          <w:instrText xml:space="preserve"> GOTOBUTTON ZEqnNum898877  \* MERGEFORMAT </w:instrText>
        </w:r>
        <w:r w:rsidR="0099791B">
          <w:fldChar w:fldCharType="begin"/>
        </w:r>
        <w:r w:rsidR="0099791B">
          <w:instrText xml:space="preserve"> REF ZEqnNum898877 \* Charformat \! \* MERGEFORMAT </w:instrText>
        </w:r>
      </w:ins>
      <w:r w:rsidR="0099791B">
        <w:fldChar w:fldCharType="separate"/>
      </w:r>
      <w:ins w:id="566" w:author="amir" w:date="2013-02-24T00:14:00Z">
        <w:r w:rsidR="009312DC">
          <w:instrText>(5)</w:instrText>
        </w:r>
      </w:ins>
      <w:ins w:id="567" w:author="amir" w:date="2013-02-24T00:06:00Z">
        <w:r w:rsidR="0099791B">
          <w:fldChar w:fldCharType="end"/>
        </w:r>
        <w:r w:rsidR="0099791B">
          <w:fldChar w:fldCharType="end"/>
        </w:r>
      </w:ins>
      <w:r w:rsidR="00C655BB">
        <w:t xml:space="preserve"> we can see the variance of the estimation decreases by increasing the number of pseudo observations.</w:t>
      </w:r>
      <w:r w:rsidR="00D35B08">
        <w:t xml:space="preserve"> The predictive distribution for a new observation can be written using </w:t>
      </w:r>
      <w:r w:rsidR="00D35B08">
        <w:fldChar w:fldCharType="begin"/>
      </w:r>
      <w:r w:rsidR="00D35B08">
        <w:instrText xml:space="preserve"> GOTOBUTTON ZEqnNum428281  \* MERGEFORMAT </w:instrText>
      </w:r>
      <w:fldSimple w:instr=" REF ZEqnNum428281 \* Charformat \! \* MERGEFORMAT ">
        <w:ins w:id="568" w:author="Joseph Picone" w:date="2013-02-18T19:09:00Z">
          <w:del w:id="569" w:author="amir" w:date="2013-02-23T22:18:00Z">
            <w:r w:rsidR="003A7E7D" w:rsidDel="00643349">
              <w:delInstrText>(0)</w:delInstrText>
            </w:r>
          </w:del>
        </w:ins>
        <w:del w:id="570" w:author="amir" w:date="2013-02-23T22:18:00Z">
          <w:r w:rsidR="00BA1991" w:rsidDel="00643349">
            <w:delInstrText>(1)</w:delInstrText>
          </w:r>
        </w:del>
      </w:fldSimple>
      <w:r w:rsidR="00D35B08">
        <w:fldChar w:fldCharType="end"/>
      </w:r>
      <w:ins w:id="571" w:author="amir" w:date="2013-02-24T00:09:00Z">
        <w:r w:rsidR="0099791B">
          <w:fldChar w:fldCharType="begin"/>
        </w:r>
        <w:r w:rsidR="0099791B">
          <w:instrText xml:space="preserve"> GOTOBUTTON ZEqnNum143845  \* MERGEFORMAT </w:instrText>
        </w:r>
        <w:r w:rsidR="0099791B">
          <w:fldChar w:fldCharType="begin"/>
        </w:r>
        <w:r w:rsidR="0099791B">
          <w:instrText xml:space="preserve"> REF ZEqnNum143845 \* Charformat \! \* MERGEFORMAT </w:instrText>
        </w:r>
      </w:ins>
      <w:r w:rsidR="0099791B">
        <w:fldChar w:fldCharType="separate"/>
      </w:r>
      <w:ins w:id="572" w:author="amir" w:date="2013-02-24T00:14:00Z">
        <w:r w:rsidR="009312DC">
          <w:instrText>(1)</w:instrText>
        </w:r>
      </w:ins>
      <w:ins w:id="573" w:author="amir" w:date="2013-02-24T00:09:00Z">
        <w:r w:rsidR="0099791B">
          <w:fldChar w:fldCharType="end"/>
        </w:r>
        <w:r w:rsidR="0099791B">
          <w:fldChar w:fldCharType="end"/>
        </w:r>
      </w:ins>
      <w:r w:rsidR="00D35B08">
        <w:t xml:space="preserve"> and </w:t>
      </w:r>
      <w:ins w:id="574" w:author="amir" w:date="2013-02-24T00:10:00Z">
        <w:r w:rsidR="0099791B">
          <w:fldChar w:fldCharType="begin"/>
        </w:r>
        <w:r w:rsidR="0099791B">
          <w:instrText xml:space="preserve"> GOTOBUTTON ZEqnNum679855  \* MERGEFORMAT </w:instrText>
        </w:r>
        <w:r w:rsidR="0099791B">
          <w:fldChar w:fldCharType="begin"/>
        </w:r>
        <w:r w:rsidR="0099791B">
          <w:instrText xml:space="preserve"> REF ZEqnNum679855 \* Charformat \! \* MERGEFORMAT </w:instrText>
        </w:r>
      </w:ins>
      <w:r w:rsidR="0099791B">
        <w:fldChar w:fldCharType="separate"/>
      </w:r>
      <w:ins w:id="575" w:author="amir" w:date="2013-02-24T00:14:00Z">
        <w:r w:rsidR="009312DC">
          <w:instrText>(7)</w:instrText>
        </w:r>
      </w:ins>
      <w:ins w:id="576" w:author="amir" w:date="2013-02-24T00:10:00Z">
        <w:r w:rsidR="0099791B">
          <w:fldChar w:fldCharType="end"/>
        </w:r>
        <w:r w:rsidR="0099791B">
          <w:fldChar w:fldCharType="end"/>
        </w:r>
      </w:ins>
      <w:r w:rsidR="00D35B08">
        <w:fldChar w:fldCharType="begin"/>
      </w:r>
      <w:r w:rsidR="00D35B08">
        <w:instrText xml:space="preserve"> GOTOBUTTON ZEqnNum561679  \* MERGEFORMAT </w:instrText>
      </w:r>
      <w:fldSimple w:instr=" REF ZEqnNum561679 \* Charformat \! \* MERGEFORMAT ">
        <w:ins w:id="577" w:author="Joseph Picone" w:date="2013-02-18T19:09:00Z">
          <w:del w:id="578" w:author="amir" w:date="2013-02-23T22:18:00Z">
            <w:r w:rsidR="003A7E7D" w:rsidDel="00643349">
              <w:delInstrText>(0)</w:delInstrText>
            </w:r>
          </w:del>
        </w:ins>
        <w:del w:id="579" w:author="amir" w:date="2013-02-23T22:18:00Z">
          <w:r w:rsidR="00BA1991" w:rsidDel="00643349">
            <w:delInstrText>(7)</w:delInstrText>
          </w:r>
        </w:del>
      </w:fldSimple>
      <w:r w:rsidR="00D35B08">
        <w:fldChar w:fldCharType="end"/>
      </w:r>
      <w:r w:rsidR="00D35B08">
        <w:t>:</w:t>
      </w:r>
    </w:p>
    <w:p w14:paraId="202EB41E" w14:textId="2D164696" w:rsidR="00643349" w:rsidRPr="00643349" w:rsidDel="00643349" w:rsidRDefault="00643349" w:rsidP="00643349">
      <w:pPr>
        <w:pStyle w:val="MTDisplayEquation"/>
        <w:rPr>
          <w:del w:id="580" w:author="amir" w:date="2013-02-23T22:23:00Z"/>
        </w:rPr>
      </w:pPr>
      <w:ins w:id="581" w:author="amir" w:date="2013-02-23T22:22:00Z">
        <w:r>
          <w:tab/>
        </w:r>
        <w:r w:rsidRPr="00643349">
          <w:rPr>
            <w:position w:val="-36"/>
            <w:rPrChange w:id="582" w:author="amir" w:date="2013-02-23T22:23:00Z">
              <w:rPr>
                <w:position w:val="-4"/>
              </w:rPr>
            </w:rPrChange>
          </w:rPr>
          <w:object w:dxaOrig="3280" w:dyaOrig="740" w14:anchorId="0A050AA9">
            <v:shape id="_x0000_i1380" type="#_x0000_t75" style="width:164.15pt;height:36.85pt" o:ole="">
              <v:imagedata r:id="rId97" o:title=""/>
            </v:shape>
            <o:OLEObject Type="Embed" ProgID="Equation.DSMT4" ShapeID="_x0000_i1380" DrawAspect="Content" ObjectID="_1423177102" r:id="rId98"/>
          </w:object>
        </w:r>
        <w:r>
          <w:tab/>
        </w:r>
        <w:r>
          <w:fldChar w:fldCharType="begin"/>
        </w:r>
        <w:r>
          <w:instrText xml:space="preserve"> MACROBUTTON MTPlaceRef \* MERGEFORMAT </w:instrText>
        </w:r>
        <w:r>
          <w:fldChar w:fldCharType="begin"/>
        </w:r>
        <w:r>
          <w:instrText xml:space="preserve"> SEQ MTEqn \h \* MERGEFORMAT </w:instrText>
        </w:r>
      </w:ins>
      <w:del w:id="583" w:author="amir" w:date="2013-02-23T22:22:00Z">
        <w:r w:rsidDel="00643349">
          <w:fldChar w:fldCharType="separate"/>
        </w:r>
      </w:del>
      <w:ins w:id="584" w:author="amir" w:date="2013-02-23T22:22:00Z">
        <w:r>
          <w:fldChar w:fldCharType="end"/>
        </w:r>
        <w:r>
          <w:instrText>(</w:instrText>
        </w:r>
        <w:r>
          <w:fldChar w:fldCharType="begin"/>
        </w:r>
        <w:r>
          <w:instrText xml:space="preserve"> SEQ MTEqn \c \* Arabic \* MERGEFORMAT </w:instrText>
        </w:r>
      </w:ins>
      <w:r>
        <w:fldChar w:fldCharType="separate"/>
      </w:r>
      <w:ins w:id="585" w:author="amir" w:date="2013-02-24T00:14:00Z">
        <w:r w:rsidR="009312DC">
          <w:rPr>
            <w:noProof/>
          </w:rPr>
          <w:instrText>8</w:instrText>
        </w:r>
      </w:ins>
      <w:ins w:id="586" w:author="amir" w:date="2013-02-23T22:22:00Z">
        <w:r>
          <w:fldChar w:fldCharType="end"/>
        </w:r>
        <w:r>
          <w:instrText>)</w:instrText>
        </w:r>
        <w:r>
          <w:fldChar w:fldCharType="end"/>
        </w:r>
      </w:ins>
    </w:p>
    <w:p w14:paraId="5601B90C" w14:textId="3BCC845F" w:rsidR="00334297" w:rsidRDefault="00D35B08" w:rsidP="00643349">
      <w:pPr>
        <w:pStyle w:val="MTDisplayEquation"/>
      </w:pPr>
      <w:del w:id="587" w:author="amir" w:date="2013-02-23T22:23:00Z">
        <w:r w:rsidDel="00643349">
          <w:tab/>
        </w:r>
        <w:r w:rsidR="00A441CB" w:rsidRPr="00EE352D" w:rsidDel="00643349">
          <w:rPr>
            <w:position w:val="-36"/>
          </w:rPr>
          <w:object w:dxaOrig="3280" w:dyaOrig="740" w14:anchorId="145163A9">
            <v:shape id="_x0000_i1055" type="#_x0000_t75" style="width:163.6pt;height:36.85pt" o:ole="">
              <v:imagedata r:id="rId99" o:title=""/>
            </v:shape>
            <o:OLEObject Type="Embed" ProgID="Equation.DSMT4" ShapeID="_x0000_i1055" DrawAspect="Content" ObjectID="_1423177103" r:id="rId100"/>
          </w:object>
        </w:r>
        <w:r w:rsidDel="00643349">
          <w:tab/>
        </w:r>
        <w:r w:rsidDel="00643349">
          <w:fldChar w:fldCharType="begin"/>
        </w:r>
        <w:r w:rsidDel="00643349">
          <w:delInstrText xml:space="preserve"> MACROBUTTON MTPlaceRef \* MERGEFORMAT (</w:delInstrText>
        </w:r>
        <w:r w:rsidR="003D7DB5" w:rsidDel="00643349">
          <w:fldChar w:fldCharType="begin"/>
        </w:r>
        <w:r w:rsidR="003D7DB5" w:rsidDel="00643349">
          <w:delInstrText xml:space="preserve"> SEQ MTEqn \c \* Arabic \* MERGEFORMAT </w:delInstrText>
        </w:r>
        <w:r w:rsidR="003D7DB5" w:rsidDel="00643349">
          <w:fldChar w:fldCharType="separate"/>
        </w:r>
      </w:del>
      <w:ins w:id="588" w:author="Joseph Picone" w:date="2013-02-18T19:09:00Z">
        <w:del w:id="589" w:author="amir" w:date="2013-02-23T22:18:00Z">
          <w:r w:rsidR="003A7E7D" w:rsidDel="00643349">
            <w:rPr>
              <w:noProof/>
            </w:rPr>
            <w:delInstrText>0</w:delInstrText>
          </w:r>
        </w:del>
      </w:ins>
      <w:del w:id="590" w:author="amir" w:date="2013-02-23T22:18:00Z">
        <w:r w:rsidR="00BA1991" w:rsidDel="00643349">
          <w:rPr>
            <w:noProof/>
          </w:rPr>
          <w:delInstrText>8</w:delInstrText>
        </w:r>
      </w:del>
      <w:del w:id="591" w:author="amir" w:date="2013-02-23T22:23:00Z">
        <w:r w:rsidR="003D7DB5" w:rsidDel="00643349">
          <w:rPr>
            <w:noProof/>
          </w:rPr>
          <w:fldChar w:fldCharType="end"/>
        </w:r>
        <w:r w:rsidDel="00643349">
          <w:delInstrText>)</w:delInstrText>
        </w:r>
        <w:r w:rsidDel="00643349">
          <w:fldChar w:fldCharType="end"/>
        </w:r>
      </w:del>
    </w:p>
    <w:p w14:paraId="2BF47383" w14:textId="6DEB05F6" w:rsidR="007D77E2" w:rsidRDefault="002F14E0" w:rsidP="00EE352D">
      <w:pPr>
        <w:pStyle w:val="MTDisplayEquation"/>
        <w:rPr>
          <w:ins w:id="592" w:author="amir" w:date="2013-02-23T22:23:00Z"/>
        </w:rPr>
      </w:pPr>
      <w:r>
        <w:t xml:space="preserve">An explanatory example of the above discussion can be seen in language modeling. A language model assigns a probability to a document. </w:t>
      </w:r>
      <w:r w:rsidR="007D77E2">
        <w:t xml:space="preserve">One simple unigram language model (e.g. </w:t>
      </w:r>
      <w:r w:rsidR="00456D8D">
        <w:lastRenderedPageBreak/>
        <w:t>bag of words</w:t>
      </w:r>
      <w:r w:rsidR="007D77E2">
        <w:t xml:space="preserve">) </w:t>
      </w:r>
      <w:r w:rsidR="007D77E2" w:rsidRPr="0099791B">
        <w:rPr>
          <w:rPrChange w:id="593" w:author="amir" w:date="2013-02-24T00:10:00Z">
            <w:rPr/>
          </w:rPrChange>
        </w:rPr>
        <w:t>is m</w:t>
      </w:r>
      <w:r w:rsidR="00456D8D" w:rsidRPr="0099791B">
        <w:rPr>
          <w:rPrChange w:id="594" w:author="amir" w:date="2013-02-24T00:10:00Z">
            <w:rPr/>
          </w:rPrChange>
        </w:rPr>
        <w:t>ultinomial language models</w:t>
      </w:r>
      <w:r w:rsidR="007D77E2">
        <w:t xml:space="preserve">. If we show the language model for a document (D) with </w:t>
      </w:r>
      <w:r w:rsidR="009C45C1" w:rsidRPr="009D2B3E">
        <w:rPr>
          <w:position w:val="-12"/>
        </w:rPr>
        <w:object w:dxaOrig="320" w:dyaOrig="360" w14:anchorId="7E50E667">
          <v:shape id="_x0000_i1056" type="#_x0000_t75" style="width:16.15pt;height:17.85pt" o:ole="">
            <v:imagedata r:id="rId101" o:title=""/>
          </v:shape>
          <o:OLEObject Type="Embed" ProgID="Equation.DSMT4" ShapeID="_x0000_i1056" DrawAspect="Content" ObjectID="_1423177104" r:id="rId102"/>
        </w:object>
      </w:r>
      <w:r w:rsidR="007D77E2">
        <w:t xml:space="preserve"> then for a sequence of independent terms we can write:</w:t>
      </w:r>
    </w:p>
    <w:p w14:paraId="0DFFD7A1" w14:textId="6E283158" w:rsidR="00643349" w:rsidRPr="00643349" w:rsidRDefault="00643349" w:rsidP="00643349">
      <w:pPr>
        <w:pStyle w:val="MTDisplayEquation"/>
        <w:pPrChange w:id="595" w:author="amir" w:date="2013-02-23T22:23:00Z">
          <w:pPr>
            <w:pStyle w:val="MTDisplayEquation"/>
          </w:pPr>
        </w:pPrChange>
      </w:pPr>
      <w:ins w:id="596" w:author="amir" w:date="2013-02-23T22:23:00Z">
        <w:r>
          <w:tab/>
        </w:r>
        <w:r w:rsidRPr="00643349">
          <w:rPr>
            <w:position w:val="-28"/>
            <w:rPrChange w:id="597" w:author="amir" w:date="2013-02-23T22:23:00Z">
              <w:rPr>
                <w:position w:val="-4"/>
              </w:rPr>
            </w:rPrChange>
          </w:rPr>
          <w:object w:dxaOrig="3120" w:dyaOrig="680" w14:anchorId="3848825A">
            <v:shape id="_x0000_i1381" type="#_x0000_t75" style="width:156.1pt;height:34pt" o:ole="">
              <v:imagedata r:id="rId103" o:title=""/>
            </v:shape>
            <o:OLEObject Type="Embed" ProgID="Equation.DSMT4" ShapeID="_x0000_i1381" DrawAspect="Content" ObjectID="_1423177105" r:id="rId104"/>
          </w:object>
        </w:r>
        <w:r>
          <w:tab/>
        </w:r>
        <w:r>
          <w:fldChar w:fldCharType="begin"/>
        </w:r>
        <w:r>
          <w:instrText xml:space="preserve"> MACROBUTTON MTPlaceRef \* MERGEFORMAT </w:instrText>
        </w:r>
        <w:r>
          <w:fldChar w:fldCharType="begin"/>
        </w:r>
        <w:r>
          <w:instrText xml:space="preserve"> SEQ MTEqn \h \* MERGEFORMAT </w:instrText>
        </w:r>
      </w:ins>
      <w:del w:id="598" w:author="amir" w:date="2013-02-23T22:23:00Z">
        <w:r w:rsidDel="00643349">
          <w:fldChar w:fldCharType="separate"/>
        </w:r>
      </w:del>
      <w:ins w:id="599" w:author="amir" w:date="2013-02-23T22:23:00Z">
        <w:r>
          <w:fldChar w:fldCharType="end"/>
        </w:r>
        <w:bookmarkStart w:id="600" w:name="ZEqnNum237567"/>
        <w:r>
          <w:instrText>(</w:instrText>
        </w:r>
        <w:r>
          <w:fldChar w:fldCharType="begin"/>
        </w:r>
        <w:r>
          <w:instrText xml:space="preserve"> SEQ MTEqn \c \* Arabic \* MERGEFORMAT </w:instrText>
        </w:r>
      </w:ins>
      <w:r>
        <w:fldChar w:fldCharType="separate"/>
      </w:r>
      <w:ins w:id="601" w:author="amir" w:date="2013-02-24T00:14:00Z">
        <w:r w:rsidR="009312DC">
          <w:rPr>
            <w:noProof/>
          </w:rPr>
          <w:instrText>9</w:instrText>
        </w:r>
      </w:ins>
      <w:ins w:id="602" w:author="amir" w:date="2013-02-23T22:23:00Z">
        <w:r>
          <w:fldChar w:fldCharType="end"/>
        </w:r>
        <w:r>
          <w:instrText>)</w:instrText>
        </w:r>
        <w:bookmarkEnd w:id="600"/>
        <w:r>
          <w:fldChar w:fldCharType="end"/>
        </w:r>
      </w:ins>
    </w:p>
    <w:p w14:paraId="643A1E89" w14:textId="5DF26284" w:rsidR="007D77E2" w:rsidDel="00643349" w:rsidRDefault="007D77E2">
      <w:pPr>
        <w:pStyle w:val="MTDisplayEquation"/>
        <w:rPr>
          <w:del w:id="603" w:author="amir" w:date="2013-02-23T22:23:00Z"/>
        </w:rPr>
      </w:pPr>
      <w:del w:id="604" w:author="amir" w:date="2013-02-24T00:11:00Z">
        <w:r w:rsidDel="0099791B">
          <w:tab/>
        </w:r>
      </w:del>
      <w:del w:id="605" w:author="amir" w:date="2013-02-23T22:23:00Z">
        <w:r w:rsidR="009C45C1" w:rsidRPr="009D2B3E" w:rsidDel="00643349">
          <w:rPr>
            <w:position w:val="-28"/>
          </w:rPr>
          <w:object w:dxaOrig="3120" w:dyaOrig="680" w14:anchorId="6B37A661">
            <v:shape id="_x0000_i1057" type="#_x0000_t75" style="width:156.1pt;height:33.4pt" o:ole="">
              <v:imagedata r:id="rId105" o:title=""/>
            </v:shape>
            <o:OLEObject Type="Embed" ProgID="Equation.DSMT4" ShapeID="_x0000_i1057" DrawAspect="Content" ObjectID="_1423177106" r:id="rId106"/>
          </w:object>
        </w:r>
        <w:r w:rsidDel="00643349">
          <w:tab/>
        </w:r>
        <w:r w:rsidDel="00643349">
          <w:fldChar w:fldCharType="begin"/>
        </w:r>
        <w:r w:rsidDel="00643349">
          <w:delInstrText xml:space="preserve"> MACROBUTTON MTPlaceRef \* MERGEFORMAT </w:delInstrText>
        </w:r>
        <w:bookmarkStart w:id="606" w:name="ZEqnNum345412"/>
        <w:r w:rsidDel="00643349">
          <w:delInstrText>(</w:delInstrText>
        </w:r>
        <w:r w:rsidR="003D7DB5" w:rsidDel="00643349">
          <w:fldChar w:fldCharType="begin"/>
        </w:r>
        <w:r w:rsidR="003D7DB5" w:rsidDel="00643349">
          <w:delInstrText xml:space="preserve"> SEQ MTEqn \c \* Arabic \* MERGEFORMAT </w:delInstrText>
        </w:r>
        <w:r w:rsidR="003D7DB5" w:rsidDel="00643349">
          <w:fldChar w:fldCharType="separate"/>
        </w:r>
      </w:del>
      <w:ins w:id="607" w:author="Joseph Picone" w:date="2013-02-18T19:09:00Z">
        <w:del w:id="608" w:author="amir" w:date="2013-02-23T22:18:00Z">
          <w:r w:rsidR="003A7E7D" w:rsidDel="00643349">
            <w:rPr>
              <w:noProof/>
            </w:rPr>
            <w:delInstrText>0</w:delInstrText>
          </w:r>
        </w:del>
      </w:ins>
      <w:del w:id="609" w:author="amir" w:date="2013-02-23T22:18:00Z">
        <w:r w:rsidR="00BA1991" w:rsidDel="00643349">
          <w:rPr>
            <w:noProof/>
          </w:rPr>
          <w:delInstrText>9</w:delInstrText>
        </w:r>
      </w:del>
      <w:del w:id="610" w:author="amir" w:date="2013-02-23T22:23:00Z">
        <w:r w:rsidR="003D7DB5" w:rsidDel="00643349">
          <w:rPr>
            <w:noProof/>
          </w:rPr>
          <w:fldChar w:fldCharType="end"/>
        </w:r>
        <w:r w:rsidDel="00643349">
          <w:delInstrText>)</w:delInstrText>
        </w:r>
        <w:bookmarkEnd w:id="606"/>
        <w:r w:rsidDel="00643349">
          <w:fldChar w:fldCharType="end"/>
        </w:r>
      </w:del>
    </w:p>
    <w:p w14:paraId="7E277277" w14:textId="29AFEFEA" w:rsidR="003A7E7D" w:rsidDel="0099791B" w:rsidRDefault="00162C21" w:rsidP="0099791B">
      <w:pPr>
        <w:pStyle w:val="bodyisip"/>
        <w:rPr>
          <w:ins w:id="611" w:author="Joseph Picone" w:date="2013-02-18T19:12:00Z"/>
          <w:del w:id="612" w:author="amir" w:date="2013-02-24T00:11:00Z"/>
        </w:rPr>
        <w:pPrChange w:id="613" w:author="amir" w:date="2013-02-24T00:11:00Z">
          <w:pPr>
            <w:pStyle w:val="MTDisplayEquation"/>
            <w:ind w:firstLine="0"/>
          </w:pPr>
        </w:pPrChange>
      </w:pPr>
      <w:r>
        <w:t>In this equation each</w:t>
      </w:r>
      <w:r w:rsidR="009C45C1" w:rsidRPr="00EE352D">
        <w:rPr>
          <w:position w:val="-14"/>
        </w:rPr>
        <w:object w:dxaOrig="1020" w:dyaOrig="400" w14:anchorId="25F0DEB4">
          <v:shape id="_x0000_i1058" type="#_x0000_t75" style="width:51.25pt;height:20.15pt" o:ole="">
            <v:imagedata r:id="rId107" o:title=""/>
          </v:shape>
          <o:OLEObject Type="Embed" ProgID="Equation.DSMT4" ShapeID="_x0000_i1058" DrawAspect="Content" ObjectID="_1423177107" r:id="rId108"/>
        </w:object>
      </w:r>
      <w:r w:rsidR="009C45C1">
        <w:t>is a multinomial distribution.</w:t>
      </w:r>
      <w:ins w:id="614" w:author="Joseph Picone" w:date="2013-02-18T19:12:00Z">
        <w:r w:rsidR="003A7E7D">
          <w:t xml:space="preserve"> </w:t>
        </w:r>
        <w:del w:id="615" w:author="amir" w:date="2013-02-24T00:10:00Z">
          <w:r w:rsidR="003A7E7D" w:rsidRPr="0099791B" w:rsidDel="0099791B">
            <w:rPr>
              <w:highlight w:val="red"/>
              <w:rPrChange w:id="616" w:author="amir" w:date="2013-02-24T00:12:00Z">
                <w:rPr/>
              </w:rPrChange>
            </w:rPr>
            <w:delText>(how is this relevant to your problem?)</w:delText>
          </w:r>
        </w:del>
      </w:ins>
      <w:ins w:id="617" w:author="amir" w:date="2013-02-24T00:12:00Z">
        <w:r w:rsidR="0099791B" w:rsidRPr="0099791B">
          <w:rPr>
            <w:highlight w:val="red"/>
            <w:rPrChange w:id="618" w:author="amir" w:date="2013-02-24T00:12:00Z">
              <w:rPr/>
            </w:rPrChange>
          </w:rPr>
          <w:t>(THIS IS AN EXAMPLE</w:t>
        </w:r>
      </w:ins>
      <w:ins w:id="619" w:author="amir" w:date="2013-02-24T00:13:00Z">
        <w:r w:rsidR="008A6F82">
          <w:rPr>
            <w:highlight w:val="red"/>
          </w:rPr>
          <w:t xml:space="preserve"> of DIRICHELT DISTRIBUTION</w:t>
        </w:r>
      </w:ins>
      <w:ins w:id="620" w:author="amir" w:date="2013-02-24T00:12:00Z">
        <w:r w:rsidR="0099791B" w:rsidRPr="0099791B">
          <w:rPr>
            <w:highlight w:val="red"/>
            <w:rPrChange w:id="621" w:author="amir" w:date="2013-02-24T00:12:00Z">
              <w:rPr/>
            </w:rPrChange>
          </w:rPr>
          <w:t xml:space="preserve"> THAT PEOPLE IN SPEECH </w:t>
        </w:r>
      </w:ins>
      <w:ins w:id="622" w:author="amir" w:date="2013-02-24T00:15:00Z">
        <w:r w:rsidR="009312DC" w:rsidRPr="0099791B">
          <w:rPr>
            <w:highlight w:val="red"/>
            <w:rPrChange w:id="623" w:author="amir" w:date="2013-02-24T00:12:00Z">
              <w:rPr>
                <w:highlight w:val="red"/>
              </w:rPr>
            </w:rPrChange>
          </w:rPr>
          <w:t>AREA CAN</w:t>
        </w:r>
      </w:ins>
      <w:ins w:id="624" w:author="amir" w:date="2013-02-24T00:12:00Z">
        <w:r w:rsidR="0099791B" w:rsidRPr="0099791B">
          <w:rPr>
            <w:highlight w:val="red"/>
            <w:rPrChange w:id="625" w:author="amir" w:date="2013-02-24T00:12:00Z">
              <w:rPr/>
            </w:rPrChange>
          </w:rPr>
          <w:t xml:space="preserve"> UNDERSTAND</w:t>
        </w:r>
      </w:ins>
      <w:ins w:id="626" w:author="amir" w:date="2013-02-24T00:15:00Z">
        <w:r w:rsidR="009312DC">
          <w:rPr>
            <w:highlight w:val="red"/>
          </w:rPr>
          <w:t>, This EXAMPLE SHOWS WHY WE USE A DIRICHLET DISTRIBUTION AND WHY WE LIKE BAYESIAN INFERENCE COMPARE TO TRADITIONAL MAXIMUM-LIKELIHOOD</w:t>
        </w:r>
      </w:ins>
      <w:bookmarkStart w:id="627" w:name="_GoBack"/>
      <w:bookmarkEnd w:id="627"/>
      <w:ins w:id="628" w:author="amir" w:date="2013-02-24T00:12:00Z">
        <w:r w:rsidR="0099791B" w:rsidRPr="0099791B">
          <w:rPr>
            <w:highlight w:val="red"/>
            <w:rPrChange w:id="629" w:author="amir" w:date="2013-02-24T00:12:00Z">
              <w:rPr/>
            </w:rPrChange>
          </w:rPr>
          <w:t>)</w:t>
        </w:r>
      </w:ins>
    </w:p>
    <w:p w14:paraId="7A479469" w14:textId="0AA99585" w:rsidR="001153B2" w:rsidRDefault="009C45C1" w:rsidP="0099791B">
      <w:pPr>
        <w:pStyle w:val="bodyisip"/>
        <w:pPrChange w:id="630" w:author="amir" w:date="2013-02-24T00:11:00Z">
          <w:pPr>
            <w:pStyle w:val="MTDisplayEquation"/>
          </w:pPr>
        </w:pPrChange>
      </w:pPr>
      <w:r>
        <w:t xml:space="preserve"> As a simple example, consider a search engine application where we have some number of documents and the goal is to find the most relevant documents given a “query” of several terms.</w:t>
      </w:r>
      <w:r w:rsidR="00162C21">
        <w:t xml:space="preserve"> Therefore for each document D</w:t>
      </w:r>
      <w:r w:rsidR="00E61A06">
        <w:t>,</w:t>
      </w:r>
      <w:r w:rsidR="00162C21">
        <w:t xml:space="preserve"> we have to compute</w:t>
      </w:r>
      <w:ins w:id="631" w:author="amir" w:date="2013-02-24T00:13:00Z">
        <w:r w:rsidR="009312DC">
          <w:t xml:space="preserve"> </w:t>
        </w:r>
        <w:r w:rsidR="009312DC">
          <w:fldChar w:fldCharType="begin"/>
        </w:r>
        <w:r w:rsidR="009312DC">
          <w:instrText xml:space="preserve"> GOTOBUTTON ZEqnNum237567  \* MERGEFORMAT </w:instrText>
        </w:r>
        <w:r w:rsidR="009312DC">
          <w:fldChar w:fldCharType="begin"/>
        </w:r>
        <w:r w:rsidR="009312DC">
          <w:instrText xml:space="preserve"> REF ZEqnNum237567 \* Charformat \! \* MERGEFORMAT </w:instrText>
        </w:r>
      </w:ins>
      <w:r w:rsidR="009312DC">
        <w:fldChar w:fldCharType="separate"/>
      </w:r>
      <w:ins w:id="632" w:author="amir" w:date="2013-02-24T00:14:00Z">
        <w:r w:rsidR="009312DC">
          <w:instrText>(9)</w:instrText>
        </w:r>
      </w:ins>
      <w:ins w:id="633" w:author="amir" w:date="2013-02-24T00:13:00Z">
        <w:r w:rsidR="009312DC">
          <w:fldChar w:fldCharType="end"/>
        </w:r>
        <w:r w:rsidR="009312DC">
          <w:fldChar w:fldCharType="end"/>
        </w:r>
      </w:ins>
      <w:r w:rsidR="00162C21">
        <w:t xml:space="preserve"> </w:t>
      </w:r>
      <w:r w:rsidR="00162C21">
        <w:fldChar w:fldCharType="begin"/>
      </w:r>
      <w:r w:rsidR="00162C21">
        <w:instrText xml:space="preserve"> GOTOBUTTON ZEqnNum345412  \* MERGEFORMAT </w:instrText>
      </w:r>
      <w:fldSimple w:instr=" REF ZEqnNum345412 \* Charformat \! \* MERGEFORMAT ">
        <w:ins w:id="634" w:author="Joseph Picone" w:date="2013-02-18T19:09:00Z">
          <w:del w:id="635" w:author="amir" w:date="2013-02-23T22:18:00Z">
            <w:r w:rsidR="003A7E7D" w:rsidDel="00643349">
              <w:delInstrText>(0)</w:delInstrText>
            </w:r>
          </w:del>
        </w:ins>
        <w:del w:id="636" w:author="amir" w:date="2013-02-23T22:18:00Z">
          <w:r w:rsidR="00BA1991" w:rsidDel="00643349">
            <w:delInstrText>(9)</w:delInstrText>
          </w:r>
        </w:del>
      </w:fldSimple>
      <w:r w:rsidR="00162C21">
        <w:fldChar w:fldCharType="end"/>
      </w:r>
      <w:r w:rsidR="00162C21">
        <w:t xml:space="preserve">. To compute this probability we have to compute </w:t>
      </w:r>
      <w:r w:rsidR="00162C21" w:rsidRPr="00EE352D">
        <w:rPr>
          <w:position w:val="-12"/>
        </w:rPr>
        <w:object w:dxaOrig="320" w:dyaOrig="360" w14:anchorId="78CD5EA6">
          <v:shape id="_x0000_i1059" type="#_x0000_t75" style="width:16.15pt;height:17.85pt" o:ole="">
            <v:imagedata r:id="rId109" o:title=""/>
          </v:shape>
          <o:OLEObject Type="Embed" ProgID="Equation.DSMT4" ShapeID="_x0000_i1059" DrawAspect="Content" ObjectID="_1423177108" r:id="rId110"/>
        </w:object>
      </w:r>
      <w:r w:rsidR="00162C21">
        <w:t xml:space="preserve">for all </w:t>
      </w:r>
      <w:r w:rsidR="00452EE6">
        <w:t>terms</w:t>
      </w:r>
      <w:r w:rsidR="00162C21">
        <w:t xml:space="preserve"> in the query. If we use the maximum likelihood solution in </w:t>
      </w:r>
      <w:ins w:id="637" w:author="amir" w:date="2013-02-24T00:14:00Z">
        <w:r w:rsidR="009312DC">
          <w:fldChar w:fldCharType="begin"/>
        </w:r>
        <w:r w:rsidR="009312DC">
          <w:instrText xml:space="preserve"> GOTOBUTTON ZEqnNum936379  \* MERGEFORMAT </w:instrText>
        </w:r>
        <w:r w:rsidR="009312DC">
          <w:fldChar w:fldCharType="begin"/>
        </w:r>
        <w:r w:rsidR="009312DC">
          <w:instrText xml:space="preserve"> REF ZEqnNum936379 \* Charformat \! \* MERGEFORMAT </w:instrText>
        </w:r>
      </w:ins>
      <w:r w:rsidR="009312DC">
        <w:fldChar w:fldCharType="separate"/>
      </w:r>
      <w:ins w:id="638" w:author="amir" w:date="2013-02-24T00:14:00Z">
        <w:r w:rsidR="009312DC">
          <w:instrText>(2)</w:instrText>
        </w:r>
        <w:r w:rsidR="009312DC">
          <w:fldChar w:fldCharType="end"/>
        </w:r>
        <w:r w:rsidR="009312DC">
          <w:fldChar w:fldCharType="end"/>
        </w:r>
      </w:ins>
      <w:r w:rsidR="00162C21">
        <w:fldChar w:fldCharType="begin"/>
      </w:r>
      <w:r w:rsidR="00162C21">
        <w:instrText xml:space="preserve"> GOTOBUTTON ZEqnNum836079  \* MERGEFORMAT </w:instrText>
      </w:r>
      <w:fldSimple w:instr=" REF ZEqnNum836079 \* Charformat \! \* MERGEFORMAT ">
        <w:ins w:id="639" w:author="Joseph Picone" w:date="2013-02-18T19:09:00Z">
          <w:del w:id="640" w:author="amir" w:date="2013-02-23T22:18:00Z">
            <w:r w:rsidR="003A7E7D" w:rsidDel="00643349">
              <w:delInstrText>(0)</w:delInstrText>
            </w:r>
          </w:del>
        </w:ins>
        <w:del w:id="641" w:author="amir" w:date="2013-02-23T22:18:00Z">
          <w:r w:rsidR="00BA1991" w:rsidDel="00643349">
            <w:delInstrText>(2)</w:delInstrText>
          </w:r>
        </w:del>
      </w:fldSimple>
      <w:r w:rsidR="00162C21">
        <w:fldChar w:fldCharType="end"/>
      </w:r>
      <w:r w:rsidR="00162C21">
        <w:t xml:space="preserve"> we might get zero probability for a document if one of the terms is not existed in the document. Obviously, it is not an acceptable solution </w:t>
      </w:r>
      <w:del w:id="642" w:author="amir" w:date="2013-02-24T00:14:00Z">
        <w:r w:rsidR="00162C21" w:rsidDel="009312DC">
          <w:delText>for a search engine application</w:delText>
        </w:r>
      </w:del>
      <w:ins w:id="643" w:author="amir" w:date="2013-02-24T00:14:00Z">
        <w:r w:rsidR="009312DC">
          <w:t>for search engine applications</w:t>
        </w:r>
      </w:ins>
      <w:r w:rsidR="00162C21">
        <w:t xml:space="preserve">. At the other hand, estimating </w:t>
      </w:r>
      <w:r w:rsidR="00162C21" w:rsidRPr="00EE352D">
        <w:rPr>
          <w:position w:val="-12"/>
        </w:rPr>
        <w:object w:dxaOrig="320" w:dyaOrig="360" w14:anchorId="54C5E638">
          <v:shape id="_x0000_i1060" type="#_x0000_t75" style="width:16.15pt;height:17.85pt" o:ole="">
            <v:imagedata r:id="rId111" o:title=""/>
          </v:shape>
          <o:OLEObject Type="Embed" ProgID="Equation.DSMT4" ShapeID="_x0000_i1060" DrawAspect="Content" ObjectID="_1423177109" r:id="rId112"/>
        </w:object>
      </w:r>
      <w:r w:rsidR="00162C21">
        <w:t xml:space="preserve">using a Dirichlet distribution as shown in </w:t>
      </w:r>
      <w:r w:rsidR="00162C21">
        <w:fldChar w:fldCharType="begin"/>
      </w:r>
      <w:r w:rsidR="00162C21">
        <w:instrText xml:space="preserve"> GOTOBUTTON ZEqnNum561679  \* MERGEFORMAT </w:instrText>
      </w:r>
      <w:fldSimple w:instr=" REF ZEqnNum561679 \* Charformat \! \* MERGEFORMAT ">
        <w:ins w:id="644" w:author="Joseph Picone" w:date="2013-02-18T19:09:00Z">
          <w:del w:id="645" w:author="amir" w:date="2013-02-23T22:18:00Z">
            <w:r w:rsidR="003A7E7D" w:rsidDel="00643349">
              <w:delInstrText>(0)</w:delInstrText>
            </w:r>
          </w:del>
        </w:ins>
        <w:del w:id="646" w:author="amir" w:date="2013-02-23T22:18:00Z">
          <w:r w:rsidR="00BA1991" w:rsidDel="00643349">
            <w:delInstrText>(7)</w:delInstrText>
          </w:r>
        </w:del>
      </w:fldSimple>
      <w:r w:rsidR="00162C21">
        <w:fldChar w:fldCharType="end"/>
      </w:r>
      <w:ins w:id="647" w:author="amir" w:date="2013-02-24T00:14:00Z">
        <w:r w:rsidR="009312DC">
          <w:fldChar w:fldCharType="begin"/>
        </w:r>
        <w:r w:rsidR="009312DC">
          <w:instrText xml:space="preserve"> GOTOBUTTON ZEqnNum679855  \* MERGEFORMAT </w:instrText>
        </w:r>
        <w:r w:rsidR="009312DC">
          <w:fldChar w:fldCharType="begin"/>
        </w:r>
        <w:r w:rsidR="009312DC">
          <w:instrText xml:space="preserve"> REF ZEqnNum679855 \* Charformat \! \* MERGEFORMAT </w:instrText>
        </w:r>
      </w:ins>
      <w:r w:rsidR="009312DC">
        <w:fldChar w:fldCharType="separate"/>
      </w:r>
      <w:ins w:id="648" w:author="amir" w:date="2013-02-24T00:14:00Z">
        <w:r w:rsidR="009312DC">
          <w:instrText>(7)</w:instrText>
        </w:r>
        <w:r w:rsidR="009312DC">
          <w:fldChar w:fldCharType="end"/>
        </w:r>
        <w:r w:rsidR="009312DC">
          <w:fldChar w:fldCharType="end"/>
        </w:r>
      </w:ins>
      <w:r w:rsidR="00162C21">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t>Dirichlet Process</w:t>
      </w:r>
      <w:bookmarkEnd w:id="179"/>
      <w:bookmarkEnd w:id="180"/>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61" type="#_x0000_t75" style="width:51.25pt;height:20.15pt" o:ole="">
            <v:imagedata r:id="rId113" o:title=""/>
          </v:shape>
          <o:OLEObject Type="Embed" ProgID="Equation.DSMT4" ShapeID="_x0000_i1061" DrawAspect="Content" ObjectID="_1423177110" r:id="rId114"/>
        </w:object>
      </w:r>
      <w:r w:rsidR="001153B2">
        <w:t>, i</w:t>
      </w:r>
      <w:r w:rsidRPr="00B15A5D">
        <w:t>s “defined to be the distribution of a random probability measure</w:t>
      </w:r>
      <w:r w:rsidR="001153B2">
        <w:t> </w:t>
      </w:r>
      <w:r w:rsidRPr="00B15A5D">
        <w:rPr>
          <w:position w:val="-6"/>
        </w:rPr>
        <w:object w:dxaOrig="240" w:dyaOrig="260" w14:anchorId="7F22A34B">
          <v:shape id="_x0000_i1062" type="#_x0000_t75" style="width:13.25pt;height:14.4pt" o:ole="">
            <v:imagedata r:id="rId115" o:title=""/>
          </v:shape>
          <o:OLEObject Type="Embed" ProgID="Equation.DSMT4" ShapeID="_x0000_i1062" DrawAspect="Content" ObjectID="_1423177111" r:id="rId116"/>
        </w:object>
      </w:r>
      <w:r w:rsidR="001153B2">
        <w:rPr>
          <w:position w:val="-6"/>
        </w:rPr>
        <w:t> </w:t>
      </w:r>
      <w:r w:rsidRPr="00B15A5D">
        <w:t>over</w:t>
      </w:r>
      <w:r w:rsidR="001153B2">
        <w:t> </w:t>
      </w:r>
      <w:r w:rsidRPr="00B15A5D">
        <w:rPr>
          <w:position w:val="-6"/>
        </w:rPr>
        <w:object w:dxaOrig="240" w:dyaOrig="260" w14:anchorId="6EDF684F">
          <v:shape id="_x0000_i1063" type="#_x0000_t75" style="width:13.25pt;height:14.4pt" o:ole="">
            <v:imagedata r:id="rId117" o:title=""/>
          </v:shape>
          <o:OLEObject Type="Embed" ProgID="Equation.DSMT4" ShapeID="_x0000_i1063" DrawAspect="Content" ObjectID="_1423177112" r:id="rId118"/>
        </w:object>
      </w:r>
      <w:r w:rsidR="001153B2">
        <w:rPr>
          <w:position w:val="-6"/>
        </w:rPr>
        <w:t> </w:t>
      </w:r>
      <w:r w:rsidRPr="00B15A5D">
        <w:t>such that for any finite measurable partition</w:t>
      </w:r>
      <w:r w:rsidRPr="00B15A5D">
        <w:rPr>
          <w:position w:val="-12"/>
        </w:rPr>
        <w:object w:dxaOrig="1280" w:dyaOrig="360" w14:anchorId="0BB1867A">
          <v:shape id="_x0000_i1064" type="#_x0000_t75" style="width:63.35pt;height:20.15pt" o:ole="">
            <v:imagedata r:id="rId119" o:title=""/>
          </v:shape>
          <o:OLEObject Type="Embed" ProgID="Equation.DSMT4" ShapeID="_x0000_i1064" DrawAspect="Content" ObjectID="_1423177113" r:id="rId120"/>
        </w:object>
      </w:r>
      <w:r w:rsidR="001153B2">
        <w:t> o</w:t>
      </w:r>
      <w:r w:rsidRPr="00B15A5D">
        <w:t>f</w:t>
      </w:r>
      <w:r w:rsidR="001153B2">
        <w:t> </w:t>
      </w:r>
      <w:r w:rsidRPr="00B15A5D">
        <w:rPr>
          <w:position w:val="-6"/>
        </w:rPr>
        <w:object w:dxaOrig="240" w:dyaOrig="260" w14:anchorId="3480BFD3">
          <v:shape id="_x0000_i1065" type="#_x0000_t75" style="width:13.25pt;height:14.4pt" o:ole="">
            <v:imagedata r:id="rId121" o:title=""/>
          </v:shape>
          <o:OLEObject Type="Embed" ProgID="Equation.DSMT4" ShapeID="_x0000_i1065" DrawAspect="Content" ObjectID="_1423177114" r:id="rId122"/>
        </w:object>
      </w:r>
      <w:r w:rsidR="001153B2">
        <w:t> t</w:t>
      </w:r>
      <w:r w:rsidRPr="00B15A5D">
        <w:t>he random distribution</w:t>
      </w:r>
      <w:r w:rsidR="001153B2">
        <w:t xml:space="preserve"> </w:t>
      </w:r>
      <w:r w:rsidRPr="00B15A5D">
        <w:rPr>
          <w:position w:val="-14"/>
        </w:rPr>
        <w:object w:dxaOrig="1700" w:dyaOrig="400" w14:anchorId="4A4BE2C2">
          <v:shape id="_x0000_i1066" type="#_x0000_t75" style="width:86.4pt;height:20.75pt" o:ole="">
            <v:imagedata r:id="rId123" o:title=""/>
          </v:shape>
          <o:OLEObject Type="Embed" ProgID="Equation.DSMT4" ShapeID="_x0000_i1066" DrawAspect="Content" ObjectID="_1423177115" r:id="rId124"/>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41615C63" w:rsidR="00FF548B" w:rsidRPr="00B15A5D" w:rsidRDefault="00FF548B" w:rsidP="00FF548B">
      <w:pPr>
        <w:pStyle w:val="MTDisplayEquation"/>
      </w:pPr>
      <w:r>
        <w:tab/>
      </w:r>
      <w:r w:rsidR="001153B2" w:rsidRPr="001153B2">
        <w:rPr>
          <w:position w:val="-16"/>
        </w:rPr>
        <w:object w:dxaOrig="4360" w:dyaOrig="440" w14:anchorId="5C4715E6">
          <v:shape id="_x0000_i1067" type="#_x0000_t75" style="width:217.75pt;height:23.05pt" o:ole="">
            <v:imagedata r:id="rId125" o:title=""/>
          </v:shape>
          <o:OLEObject Type="Embed" ProgID="Equation.DSMT4" ShapeID="_x0000_i1067" DrawAspect="Content" ObjectID="_1423177116" r:id="rId126"/>
        </w:object>
      </w:r>
      <w:r>
        <w:tab/>
      </w:r>
      <w:r>
        <w:fldChar w:fldCharType="begin"/>
      </w:r>
      <w:r>
        <w:instrText xml:space="preserve"> MACROBUTTON MTPlaceRef \* MERGEFORMAT </w:instrText>
      </w:r>
      <w:fldSimple w:instr=" SEQ MTEqn \h \* MERGEFORMAT "/>
      <w:r>
        <w:instrText>(</w:instrText>
      </w:r>
      <w:fldSimple w:instr=" SEQ MTEqn \c \* Arabic \* MERGEFORMAT ">
        <w:ins w:id="649" w:author="amir" w:date="2013-02-24T00:14:00Z">
          <w:r w:rsidR="009312DC">
            <w:rPr>
              <w:noProof/>
            </w:rPr>
            <w:instrText>10</w:instrText>
          </w:r>
        </w:ins>
        <w:ins w:id="650" w:author="Joseph Picone" w:date="2013-02-18T19:09:00Z">
          <w:del w:id="651" w:author="amir" w:date="2013-02-23T22:18:00Z">
            <w:r w:rsidR="003A7E7D" w:rsidDel="00643349">
              <w:rPr>
                <w:noProof/>
              </w:rPr>
              <w:delInstrText>1</w:delInstrText>
            </w:r>
          </w:del>
        </w:ins>
        <w:del w:id="652" w:author="amir" w:date="2013-02-23T22:18:00Z">
          <w:r w:rsidR="00BA1991" w:rsidDel="00643349">
            <w:rPr>
              <w:noProof/>
            </w:rPr>
            <w:delInstrText>10</w:delInstrText>
          </w:r>
        </w:del>
      </w:fldSimple>
      <w:r>
        <w:instrText>)</w:instrText>
      </w:r>
      <w:r>
        <w:fldChar w:fldCharType="end"/>
      </w:r>
    </w:p>
    <w:p w14:paraId="4A305C20" w14:textId="4F222B17" w:rsidR="001153B2" w:rsidRDefault="00924865" w:rsidP="00EE352D">
      <w:pPr>
        <w:pStyle w:val="bodyisip"/>
      </w:pPr>
      <w:r w:rsidRPr="009D2B3E">
        <w:lastRenderedPageBreak/>
        <w:t>In</w:t>
      </w:r>
      <w:r>
        <w:t xml:space="preserve"> this definition</w:t>
      </w:r>
      <w:r w:rsidRPr="00EE352D">
        <w:rPr>
          <w:position w:val="-6"/>
        </w:rPr>
        <w:object w:dxaOrig="240" w:dyaOrig="220" w14:anchorId="1349F252">
          <v:shape id="_x0000_i1068" type="#_x0000_t75" style="width:12.1pt;height:10.95pt" o:ole="">
            <v:imagedata r:id="rId127" o:title=""/>
          </v:shape>
          <o:OLEObject Type="Embed" ProgID="Equation.DSMT4" ShapeID="_x0000_i1068" DrawAspect="Content" ObjectID="_1423177117" r:id="rId128"/>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69" type="#_x0000_t75" style="width:15.55pt;height:17.85pt" o:ole="">
            <v:imagedata r:id="rId129" o:title=""/>
          </v:shape>
          <o:OLEObject Type="Embed" ProgID="Equation.DSMT4" ShapeID="_x0000_i1069" DrawAspect="Content" ObjectID="_1423177118" r:id="rId130"/>
        </w:object>
      </w:r>
      <w:r w:rsidR="003A0282">
        <w:t xml:space="preserve">is the base distribution and is the mean of the DP (e.g. </w:t>
      </w:r>
      <w:r w:rsidR="003A0282" w:rsidRPr="00EE352D">
        <w:rPr>
          <w:position w:val="-14"/>
        </w:rPr>
        <w:object w:dxaOrig="1880" w:dyaOrig="400" w14:anchorId="3674A48A">
          <v:shape id="_x0000_i1070" type="#_x0000_t75" style="width:94.45pt;height:20.15pt" o:ole="">
            <v:imagedata r:id="rId131" o:title=""/>
          </v:shape>
          <o:OLEObject Type="Embed" ProgID="Equation.DSMT4" ShapeID="_x0000_i1070" DrawAspect="Content" ObjectID="_1423177119" r:id="rId132"/>
        </w:object>
      </w:r>
      <w:r w:rsidR="003A0282">
        <w:t>)</w:t>
      </w:r>
      <w:r>
        <w:t>.</w:t>
      </w:r>
    </w:p>
    <w:p w14:paraId="0A08509B" w14:textId="3745EAEC"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8042DC">
        <w:t>Griffiths, Engen and McCloskey (GEM</w:t>
      </w:r>
      <w:r w:rsidR="00326A05">
        <w:t>) 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105220C6" w:rsidR="00FF548B" w:rsidRPr="00B15A5D" w:rsidRDefault="00FF548B" w:rsidP="00FF548B">
      <w:pPr>
        <w:pStyle w:val="MTDisplayEquation"/>
      </w:pPr>
      <w:r>
        <w:tab/>
      </w:r>
      <w:r w:rsidR="001153B2" w:rsidRPr="001153B2">
        <w:rPr>
          <w:position w:val="-52"/>
        </w:rPr>
        <w:object w:dxaOrig="3620" w:dyaOrig="1160" w14:anchorId="2E200833">
          <v:shape id="_x0000_i1071" type="#_x0000_t75" style="width:182pt;height:56.45pt" o:ole="">
            <v:imagedata r:id="rId133" o:title=""/>
          </v:shape>
          <o:OLEObject Type="Embed" ProgID="Equation.DSMT4" ShapeID="_x0000_i1071" DrawAspect="Content" ObjectID="_1423177120" r:id="rId134"/>
        </w:object>
      </w:r>
      <w:r>
        <w:tab/>
      </w:r>
      <w:r>
        <w:fldChar w:fldCharType="begin"/>
      </w:r>
      <w:r>
        <w:instrText xml:space="preserve"> MACROBUTTON MTPlaceRef \* MERGEFORMAT </w:instrText>
      </w:r>
      <w:fldSimple w:instr=" SEQ MTEqn \h \* MERGEFORMAT "/>
      <w:r>
        <w:instrText>(</w:instrText>
      </w:r>
      <w:fldSimple w:instr=" SEQ MTEqn \c \* Arabic \* MERGEFORMAT ">
        <w:ins w:id="653" w:author="amir" w:date="2013-02-24T00:14:00Z">
          <w:r w:rsidR="009312DC">
            <w:rPr>
              <w:noProof/>
            </w:rPr>
            <w:instrText>11</w:instrText>
          </w:r>
        </w:ins>
        <w:ins w:id="654" w:author="Joseph Picone" w:date="2013-02-18T19:09:00Z">
          <w:del w:id="655" w:author="amir" w:date="2013-02-23T22:18:00Z">
            <w:r w:rsidR="003A7E7D" w:rsidDel="00643349">
              <w:rPr>
                <w:noProof/>
              </w:rPr>
              <w:delInstrText>2</w:delInstrText>
            </w:r>
          </w:del>
        </w:ins>
        <w:del w:id="656" w:author="amir" w:date="2013-02-23T22:18:00Z">
          <w:r w:rsidR="00BA1991" w:rsidDel="00643349">
            <w:rPr>
              <w:noProof/>
            </w:rPr>
            <w:delInstrText>11</w:delInstrText>
          </w:r>
        </w:del>
      </w:fldSimple>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72" type="#_x0000_t75" style="width:12.1pt;height:17.85pt" o:ole="">
            <v:imagedata r:id="rId135" o:title=""/>
          </v:shape>
          <o:OLEObject Type="Embed" ProgID="Equation.DSMT4" ShapeID="_x0000_i1072" DrawAspect="Content" ObjectID="_1423177121" r:id="rId136"/>
        </w:object>
      </w:r>
      <w:r w:rsidR="00395140">
        <w:t>and assign the length to</w:t>
      </w:r>
      <w:r w:rsidR="00395140" w:rsidRPr="00EE352D">
        <w:rPr>
          <w:position w:val="-12"/>
        </w:rPr>
        <w:object w:dxaOrig="260" w:dyaOrig="360" w14:anchorId="7BC370A6">
          <v:shape id="_x0000_i1073" type="#_x0000_t75" style="width:13.25pt;height:17.85pt" o:ole="">
            <v:imagedata r:id="rId137" o:title=""/>
          </v:shape>
          <o:OLEObject Type="Embed" ProgID="Equation.DSMT4" ShapeID="_x0000_i1073" DrawAspect="Content" ObjectID="_1423177122" r:id="rId138"/>
        </w:object>
      </w:r>
      <w:r w:rsidR="00395140">
        <w:t>. Then we recursively break the remaining part of the stick and assign the corresponding lengths to</w:t>
      </w:r>
      <w:r w:rsidR="00395140" w:rsidRPr="00EE352D">
        <w:rPr>
          <w:position w:val="-12"/>
        </w:rPr>
        <w:object w:dxaOrig="300" w:dyaOrig="360" w14:anchorId="009FC418">
          <v:shape id="_x0000_i1074" type="#_x0000_t75" style="width:15.55pt;height:17.85pt" o:ole="">
            <v:imagedata r:id="rId139" o:title=""/>
          </v:shape>
          <o:OLEObject Type="Embed" ProgID="Equation.DSMT4" ShapeID="_x0000_i1074" DrawAspect="Content" ObjectID="_1423177123" r:id="rId140"/>
        </w:object>
      </w:r>
      <w:r w:rsidR="00395140">
        <w:t>. In this representation</w:t>
      </w:r>
      <w:r w:rsidR="001153B2" w:rsidRPr="00B15A5D">
        <w:rPr>
          <w:position w:val="-10"/>
        </w:rPr>
        <w:object w:dxaOrig="240" w:dyaOrig="300" w14:anchorId="5326ADF2">
          <v:shape id="_x0000_i1075" type="#_x0000_t75" style="width:13.25pt;height:15.55pt" o:ole="">
            <v:imagedata r:id="rId141" o:title=""/>
          </v:shape>
          <o:OLEObject Type="Embed" ProgID="Equation.DSMT4" ShapeID="_x0000_i1075" DrawAspect="Content" ObjectID="_1423177124" r:id="rId142"/>
        </w:objec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76" type="#_x0000_t75" style="width:66.8pt;height:20.15pt" o:ole="">
            <v:imagedata r:id="rId143" o:title=""/>
          </v:shape>
          <o:OLEObject Type="Embed" ProgID="Equation.DSMT4" ShapeID="_x0000_i1076" DrawAspect="Content" ObjectID="_1423177125" r:id="rId144"/>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1172BF68" w:rsidR="000103B7" w:rsidRPr="000103B7" w:rsidRDefault="00FF548B" w:rsidP="000103B7">
      <w:pPr>
        <w:pStyle w:val="MTDisplayEquation"/>
      </w:pPr>
      <w:r>
        <w:tab/>
      </w:r>
      <w:r w:rsidRPr="00FF548B">
        <w:rPr>
          <w:position w:val="-28"/>
        </w:rPr>
        <w:object w:dxaOrig="4599" w:dyaOrig="680" w14:anchorId="38D5966F">
          <v:shape id="_x0000_i1077" type="#_x0000_t75" style="width:230.4pt;height:33.4pt" o:ole="">
            <v:imagedata r:id="rId145" o:title=""/>
          </v:shape>
          <o:OLEObject Type="Embed" ProgID="Equation.DSMT4" ShapeID="_x0000_i1077" DrawAspect="Content" ObjectID="_1423177126" r:id="rId146"/>
        </w:object>
      </w:r>
      <w:r>
        <w:tab/>
      </w:r>
      <w:r>
        <w:fldChar w:fldCharType="begin"/>
      </w:r>
      <w:r>
        <w:instrText xml:space="preserve"> MACROBUTTON MTPlaceRef \* MERGEFORMAT </w:instrText>
      </w:r>
      <w:fldSimple w:instr=" SEQ MTEqn \h \* MERGEFORMAT "/>
      <w:bookmarkStart w:id="657" w:name="ZEqnNum464729"/>
      <w:r>
        <w:instrText>(</w:instrText>
      </w:r>
      <w:fldSimple w:instr=" SEQ MTEqn \c \* Arabic \* MERGEFORMAT ">
        <w:ins w:id="658" w:author="amir" w:date="2013-02-24T00:14:00Z">
          <w:r w:rsidR="009312DC">
            <w:rPr>
              <w:noProof/>
            </w:rPr>
            <w:instrText>12</w:instrText>
          </w:r>
        </w:ins>
        <w:ins w:id="659" w:author="Joseph Picone" w:date="2013-02-18T19:09:00Z">
          <w:del w:id="660" w:author="amir" w:date="2013-02-23T22:18:00Z">
            <w:r w:rsidR="003A7E7D" w:rsidDel="00643349">
              <w:rPr>
                <w:noProof/>
              </w:rPr>
              <w:delInstrText>3</w:delInstrText>
            </w:r>
          </w:del>
        </w:ins>
        <w:del w:id="661" w:author="amir" w:date="2013-02-23T22:18:00Z">
          <w:r w:rsidR="00BA1991" w:rsidDel="00643349">
            <w:rPr>
              <w:noProof/>
            </w:rPr>
            <w:delInstrText>12</w:delInstrText>
          </w:r>
        </w:del>
      </w:fldSimple>
      <w:r>
        <w:instrText>)</w:instrText>
      </w:r>
      <w:bookmarkEnd w:id="657"/>
      <w:r>
        <w:fldChar w:fldCharType="end"/>
      </w:r>
      <w:r w:rsidR="00B15A5D" w:rsidRPr="00B15A5D">
        <w:tab/>
      </w:r>
    </w:p>
    <w:p w14:paraId="08FAFB30" w14:textId="6BED91A9"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ins w:id="662" w:author="amir" w:date="2013-02-24T00:14:00Z">
          <w:r w:rsidR="009312DC">
            <w:instrText>(12)</w:instrText>
          </w:r>
        </w:ins>
        <w:ins w:id="663" w:author="Joseph Picone" w:date="2013-02-18T19:09:00Z">
          <w:del w:id="664" w:author="amir" w:date="2013-02-23T22:18:00Z">
            <w:r w:rsidR="003A7E7D" w:rsidDel="00643349">
              <w:delInstrText>(3)</w:delInstrText>
            </w:r>
          </w:del>
        </w:ins>
        <w:del w:id="665" w:author="amir" w:date="2013-02-23T22:18:00Z">
          <w:r w:rsidR="00BA1991" w:rsidDel="00643349">
            <w:delInstrText>(12)</w:delInstrText>
          </w:r>
        </w:del>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78" type="#_x0000_t75" style="width:12.1pt;height:12.1pt" o:ole="">
            <v:imagedata r:id="rId147" o:title=""/>
          </v:shape>
          <o:OLEObject Type="Embed" ProgID="Equation.DSMT4" ShapeID="_x0000_i1078" DrawAspect="Content" ObjectID="_1423177127" r:id="rId148"/>
        </w:objec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79" type="#_x0000_t75" style="width:42.05pt;height:20.15pt" o:ole="">
            <v:imagedata r:id="rId149" o:title=""/>
          </v:shape>
          <o:OLEObject Type="Embed" ProgID="Equation.DSMT4" ShapeID="_x0000_i1079" DrawAspect="Content" ObjectID="_1423177128" r:id="rId150"/>
        </w:object>
      </w:r>
      <w:r w:rsidRPr="00B15A5D">
        <w:rPr>
          <w:iCs/>
        </w:rPr>
        <w:t>to be the distinct values and</w:t>
      </w:r>
      <w:r w:rsidRPr="00B15A5D">
        <w:rPr>
          <w:iCs/>
          <w:position w:val="-10"/>
        </w:rPr>
        <w:object w:dxaOrig="300" w:dyaOrig="320" w14:anchorId="1CF64598">
          <v:shape id="_x0000_i1080" type="#_x0000_t75" style="width:15.55pt;height:15.55pt" o:ole="">
            <v:imagedata r:id="rId151" o:title=""/>
          </v:shape>
          <o:OLEObject Type="Embed" ProgID="Equation.DSMT4" ShapeID="_x0000_i1080" DrawAspect="Content" ObjectID="_1423177129" r:id="rId152"/>
        </w:object>
      </w:r>
      <w:r w:rsidRPr="00B15A5D">
        <w:rPr>
          <w:iCs/>
        </w:rPr>
        <w:t xml:space="preserve">be the number of </w:t>
      </w:r>
      <w:r w:rsidRPr="00B15A5D">
        <w:rPr>
          <w:iCs/>
          <w:position w:val="-10"/>
        </w:rPr>
        <w:object w:dxaOrig="220" w:dyaOrig="320" w14:anchorId="2ED8A4F2">
          <v:shape id="_x0000_i1081" type="#_x0000_t75" style="width:12.1pt;height:15.55pt" o:ole="">
            <v:imagedata r:id="rId153" o:title=""/>
          </v:shape>
          <o:OLEObject Type="Embed" ProgID="Equation.DSMT4" ShapeID="_x0000_i1081" DrawAspect="Content" ObjectID="_1423177130" r:id="rId154"/>
        </w:object>
      </w:r>
      <w:r w:rsidRPr="00B15A5D">
        <w:rPr>
          <w:iCs/>
        </w:rPr>
        <w:t>associated with</w:t>
      </w:r>
      <w:r w:rsidRPr="00B15A5D">
        <w:rPr>
          <w:iCs/>
          <w:position w:val="-10"/>
        </w:rPr>
        <w:object w:dxaOrig="260" w:dyaOrig="360" w14:anchorId="483CB1C1">
          <v:shape id="_x0000_i1082" type="#_x0000_t75" style="width:14.4pt;height:20.15pt" o:ole="">
            <v:imagedata r:id="rId155" o:title=""/>
          </v:shape>
          <o:OLEObject Type="Embed" ProgID="Equation.DSMT4" ShapeID="_x0000_i1082" DrawAspect="Content" ObjectID="_1423177131" r:id="rId156"/>
        </w:object>
      </w:r>
      <w:r w:rsidRPr="00B15A5D">
        <w:rPr>
          <w:iCs/>
        </w:rPr>
        <w:t>. We would now have:</w:t>
      </w:r>
    </w:p>
    <w:p w14:paraId="1F831C4F" w14:textId="13F9F6A2" w:rsidR="00FF548B" w:rsidRDefault="00FF548B" w:rsidP="00FF548B">
      <w:pPr>
        <w:pStyle w:val="MTDisplayEquation"/>
      </w:pPr>
      <w:r>
        <w:lastRenderedPageBreak/>
        <w:tab/>
      </w:r>
      <w:r w:rsidR="00A441CB" w:rsidRPr="00FF548B">
        <w:rPr>
          <w:position w:val="-28"/>
        </w:rPr>
        <w:object w:dxaOrig="4360" w:dyaOrig="680" w14:anchorId="5B7C0AC9">
          <v:shape id="_x0000_i1083" type="#_x0000_t75" style="width:218.9pt;height:33.4pt" o:ole="">
            <v:imagedata r:id="rId157" o:title=""/>
          </v:shape>
          <o:OLEObject Type="Embed" ProgID="Equation.DSMT4" ShapeID="_x0000_i1083" DrawAspect="Content" ObjectID="_1423177132" r:id="rId158"/>
        </w:object>
      </w:r>
      <w:r>
        <w:tab/>
      </w:r>
      <w:r>
        <w:fldChar w:fldCharType="begin"/>
      </w:r>
      <w:r>
        <w:instrText xml:space="preserve"> MACROBUTTON MTPlaceRef \* MERGEFORMAT </w:instrText>
      </w:r>
      <w:fldSimple w:instr=" SEQ MTEqn \h \* MERGEFORMAT "/>
      <w:bookmarkStart w:id="666" w:name="ZEqnNum994527"/>
      <w:r>
        <w:instrText>(</w:instrText>
      </w:r>
      <w:fldSimple w:instr=" SEQ MTEqn \c \* Arabic \* MERGEFORMAT ">
        <w:ins w:id="667" w:author="amir" w:date="2013-02-24T00:14:00Z">
          <w:r w:rsidR="009312DC">
            <w:rPr>
              <w:noProof/>
            </w:rPr>
            <w:instrText>13</w:instrText>
          </w:r>
        </w:ins>
        <w:ins w:id="668" w:author="Joseph Picone" w:date="2013-02-18T19:09:00Z">
          <w:del w:id="669" w:author="amir" w:date="2013-02-23T22:18:00Z">
            <w:r w:rsidR="003A7E7D" w:rsidDel="00643349">
              <w:rPr>
                <w:noProof/>
              </w:rPr>
              <w:delInstrText>4</w:delInstrText>
            </w:r>
          </w:del>
        </w:ins>
        <w:del w:id="670" w:author="amir" w:date="2013-02-23T22:18:00Z">
          <w:r w:rsidR="00BA1991" w:rsidDel="00643349">
            <w:rPr>
              <w:noProof/>
            </w:rPr>
            <w:delInstrText>13</w:delInstrText>
          </w:r>
        </w:del>
      </w:fldSimple>
      <w:r>
        <w:instrText>)</w:instrText>
      </w:r>
      <w:bookmarkEnd w:id="666"/>
      <w:r>
        <w:fldChar w:fldCharType="end"/>
      </w:r>
    </w:p>
    <w:p w14:paraId="03E1BB33" w14:textId="7777709A" w:rsidR="00B15A5D" w:rsidRDefault="00B15A5D" w:rsidP="00B15A5D">
      <w:pPr>
        <w:pStyle w:val="bodyisip"/>
        <w:rPr>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ins w:id="671" w:author="amir" w:date="2013-02-24T00:14:00Z">
          <w:r w:rsidR="009312DC">
            <w:instrText>(13)</w:instrText>
          </w:r>
        </w:ins>
        <w:ins w:id="672" w:author="Joseph Picone" w:date="2013-02-18T19:09:00Z">
          <w:del w:id="673" w:author="amir" w:date="2013-02-23T22:18:00Z">
            <w:r w:rsidR="003A7E7D" w:rsidDel="00643349">
              <w:delInstrText>(4)</w:delInstrText>
            </w:r>
          </w:del>
        </w:ins>
        <w:del w:id="674" w:author="amir" w:date="2013-02-23T22:18:00Z">
          <w:r w:rsidR="00BA1991" w:rsidDel="00643349">
            <w:delInstrText>(13)</w:delInstrText>
          </w:r>
        </w:del>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84" type="#_x0000_t75" style="width:12.1pt;height:15.55pt" o:ole="">
            <v:imagedata r:id="rId159" o:title=""/>
          </v:shape>
          <o:OLEObject Type="Embed" ProgID="Equation.DSMT4" ShapeID="_x0000_i1084" DrawAspect="Content" ObjectID="_1423177133" r:id="rId160"/>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085" type="#_x0000_t75" style="width:16.15pt;height:17.85pt" o:ole="">
            <v:imagedata r:id="rId161" o:title=""/>
          </v:shape>
          <o:OLEObject Type="Embed" ProgID="Equation.DSMT4" ShapeID="_x0000_i1085" DrawAspect="Content" ObjectID="_1423177134" r:id="rId162"/>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086" type="#_x0000_t75" style="width:12.1pt;height:12.1pt" o:ole="">
            <v:imagedata r:id="rId163" o:title=""/>
          </v:shape>
          <o:OLEObject Type="Embed" ProgID="Equation.DSMT4" ShapeID="_x0000_i1086" DrawAspect="Content" ObjectID="_1423177135" r:id="rId164"/>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087" type="#_x0000_t75" style="width:10.95pt;height:17.85pt" o:ole="">
            <v:imagedata r:id="rId165" o:title=""/>
          </v:shape>
          <o:OLEObject Type="Embed" ProgID="Equation.DSMT4" ShapeID="_x0000_i1087" DrawAspect="Content" ObjectID="_1423177136" r:id="rId166"/>
        </w:object>
      </w:r>
      <w:r w:rsidR="009D2B3E">
        <w:rPr>
          <w:iCs/>
        </w:rPr>
        <w:t>indicates the cluster associated with i</w:t>
      </w:r>
      <w:r w:rsidR="009D2B3E">
        <w:rPr>
          <w:iCs/>
          <w:vertAlign w:val="superscript"/>
        </w:rPr>
        <w:t xml:space="preserve">th </w:t>
      </w:r>
      <w:r w:rsidR="009D2B3E">
        <w:rPr>
          <w:iCs/>
        </w:rPr>
        <w:t>observation. The CRF is the interpretation of the predictive distribution:</w:t>
      </w:r>
    </w:p>
    <w:p w14:paraId="037072BA" w14:textId="3C27B649" w:rsidR="009D2B3E" w:rsidRDefault="009D2B3E" w:rsidP="00EE352D">
      <w:pPr>
        <w:pStyle w:val="MTDisplayEquation"/>
      </w:pPr>
      <w:r>
        <w:tab/>
      </w:r>
      <w:r w:rsidR="00A441CB" w:rsidRPr="00EE352D">
        <w:rPr>
          <w:position w:val="-30"/>
        </w:rPr>
        <w:object w:dxaOrig="5820" w:dyaOrig="720" w14:anchorId="0ED847EB">
          <v:shape id="_x0000_i1088" type="#_x0000_t75" style="width:290.9pt;height:36.3pt" o:ole="">
            <v:imagedata r:id="rId167" o:title=""/>
          </v:shape>
          <o:OLEObject Type="Embed" ProgID="Equation.DSMT4" ShapeID="_x0000_i1088" DrawAspect="Content" ObjectID="_1423177137" r:id="rId168"/>
        </w:object>
      </w:r>
      <w:r>
        <w:tab/>
      </w:r>
      <w:r>
        <w:fldChar w:fldCharType="begin"/>
      </w:r>
      <w:r>
        <w:instrText xml:space="preserve"> MACROBUTTON MTPlaceRef \* MERGEFORMAT (</w:instrText>
      </w:r>
      <w:fldSimple w:instr=" SEQ MTEqn \c \* Arabic \* MERGEFORMAT ">
        <w:ins w:id="675" w:author="amir" w:date="2013-02-24T00:14:00Z">
          <w:r w:rsidR="009312DC">
            <w:rPr>
              <w:noProof/>
            </w:rPr>
            <w:instrText>13</w:instrText>
          </w:r>
        </w:ins>
        <w:ins w:id="676" w:author="Joseph Picone" w:date="2013-02-18T19:09:00Z">
          <w:del w:id="677" w:author="amir" w:date="2013-02-23T22:18:00Z">
            <w:r w:rsidR="003A7E7D" w:rsidDel="00643349">
              <w:rPr>
                <w:noProof/>
              </w:rPr>
              <w:delInstrText>4</w:delInstrText>
            </w:r>
          </w:del>
        </w:ins>
        <w:del w:id="678" w:author="amir" w:date="2013-02-23T22:18:00Z">
          <w:r w:rsidR="00BA1991" w:rsidDel="00643349">
            <w:rPr>
              <w:noProof/>
            </w:rPr>
            <w:delInstrText>14</w:delInstrText>
          </w:r>
        </w:del>
      </w:fldSimple>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t” as a customer then we see CRF acts as a prior distribution over the clusters. A Dirichlet Process Mixture (DPM) is </w:t>
      </w:r>
      <w:r w:rsidR="00222BE0">
        <w:t>defined</w:t>
      </w:r>
      <w:r w:rsidR="00BA1991">
        <w:t xml:space="preserve"> as:</w:t>
      </w:r>
    </w:p>
    <w:p w14:paraId="14CD15A4" w14:textId="5A88EF8D" w:rsidR="00BA1991" w:rsidRDefault="00BA1991" w:rsidP="00EE352D">
      <w:pPr>
        <w:pStyle w:val="MTDisplayEquation"/>
      </w:pPr>
      <w:r>
        <w:tab/>
      </w:r>
      <w:r w:rsidR="00E44BD2" w:rsidRPr="00EE352D">
        <w:rPr>
          <w:position w:val="-74"/>
        </w:rPr>
        <w:object w:dxaOrig="1939" w:dyaOrig="1600" w14:anchorId="6765615F">
          <v:shape id="_x0000_i1089" type="#_x0000_t75" style="width:96.2pt;height:80.65pt" o:ole="">
            <v:imagedata r:id="rId169" o:title=""/>
          </v:shape>
          <o:OLEObject Type="Embed" ProgID="Equation.DSMT4" ShapeID="_x0000_i1089" DrawAspect="Content" ObjectID="_1423177138" r:id="rId170"/>
        </w:object>
      </w:r>
      <w:r>
        <w:tab/>
      </w:r>
      <w:r>
        <w:fldChar w:fldCharType="begin"/>
      </w:r>
      <w:r>
        <w:instrText xml:space="preserve"> MACROBUTTON MTPlaceRef \* MERGEFORMAT (</w:instrText>
      </w:r>
      <w:fldSimple w:instr=" SEQ MTEqn \c \* Arabic \* MERGEFORMAT ">
        <w:ins w:id="679" w:author="amir" w:date="2013-02-24T00:14:00Z">
          <w:r w:rsidR="009312DC">
            <w:rPr>
              <w:noProof/>
            </w:rPr>
            <w:instrText>13</w:instrText>
          </w:r>
        </w:ins>
        <w:ins w:id="680" w:author="Joseph Picone" w:date="2013-02-18T19:09:00Z">
          <w:del w:id="681" w:author="amir" w:date="2013-02-23T22:18:00Z">
            <w:r w:rsidR="003A7E7D" w:rsidDel="00643349">
              <w:rPr>
                <w:noProof/>
              </w:rPr>
              <w:delInstrText>4</w:delInstrText>
            </w:r>
          </w:del>
        </w:ins>
        <w:del w:id="682" w:author="amir" w:date="2013-02-23T22:18:00Z">
          <w:r w:rsidDel="00643349">
            <w:rPr>
              <w:noProof/>
            </w:rPr>
            <w:delInstrText>15</w:delInstrText>
          </w:r>
        </w:del>
      </w:fldSimple>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090" type="#_x0000_t75" style="width:12.1pt;height:17.85pt" o:ole="">
            <v:imagedata r:id="rId171" o:title=""/>
          </v:shape>
          <o:OLEObject Type="Embed" ProgID="Equation.DSMT4" ShapeID="_x0000_i1090" DrawAspect="Content" ObjectID="_1423177139" r:id="rId172"/>
        </w:object>
      </w:r>
      <w:r w:rsidR="00B75D82">
        <w:t>are sampled from an indexed family of distributions denoted by</w:t>
      </w:r>
      <w:r w:rsidR="00B75D82" w:rsidRPr="00EE352D">
        <w:rPr>
          <w:position w:val="-4"/>
        </w:rPr>
        <w:object w:dxaOrig="260" w:dyaOrig="260" w14:anchorId="131F398E">
          <v:shape id="_x0000_i1091" type="#_x0000_t75" style="width:13.25pt;height:13.25pt" o:ole="">
            <v:imagedata r:id="rId173" o:title=""/>
          </v:shape>
          <o:OLEObject Type="Embed" ProgID="Equation.DSMT4" ShapeID="_x0000_i1091" DrawAspect="Content" ObjectID="_1423177140" r:id="rId174"/>
        </w:object>
      </w:r>
      <w:r w:rsidR="00B75D82">
        <w:t xml:space="preserve">.  If </w:t>
      </w:r>
      <w:r w:rsidR="00B75D82" w:rsidRPr="00EE352D">
        <w:rPr>
          <w:position w:val="-4"/>
        </w:rPr>
        <w:object w:dxaOrig="260" w:dyaOrig="260" w14:anchorId="05A29D57">
          <v:shape id="_x0000_i1092" type="#_x0000_t75" style="width:13.25pt;height:13.25pt" o:ole="">
            <v:imagedata r:id="rId175" o:title=""/>
          </v:shape>
          <o:OLEObject Type="Embed" ProgID="Equation.DSMT4" ShapeID="_x0000_i1092" DrawAspect="Content" ObjectID="_1423177141" r:id="rId176"/>
        </w:object>
      </w:r>
      <w:r w:rsidR="00B75D82">
        <w:t xml:space="preserve">assumed to be Gaussian then the result </w:t>
      </w:r>
      <w:r w:rsidR="00A441CB">
        <w:t xml:space="preserve">is </w:t>
      </w:r>
      <w:r w:rsidR="00B75D82">
        <w:t xml:space="preserve">infinite Gaussian mixture model. </w:t>
      </w:r>
      <w:r w:rsidR="00B75D82">
        <w:lastRenderedPageBreak/>
        <w:t>In case of, acoustic unit discovery example, a Gaussian distribution is too simple to model an speech segment accurately and therefore better models are needed (e.g. Gaussian mixtures or dynamic models</w:t>
      </w:r>
      <w:r w:rsidR="00844545">
        <w:t xml:space="preserve">). It should be noted that CRF induce priors that prefer simpler models (e.g.  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683" w:name="_Toc318303859"/>
      <w:bookmarkStart w:id="684" w:name="_Ref329957396"/>
      <w:bookmarkStart w:id="685" w:name="_Toc347164367"/>
      <w:bookmarkStart w:id="686" w:name="_Toc348276843"/>
      <w:r w:rsidRPr="00B15A5D">
        <w:rPr>
          <w:rFonts w:eastAsia="SimSun"/>
        </w:rPr>
        <w:t>Hierarchical Dirichlet Proces</w:t>
      </w:r>
      <w:bookmarkEnd w:id="683"/>
      <w:bookmarkEnd w:id="684"/>
      <w:r w:rsidRPr="00B15A5D">
        <w:rPr>
          <w:rFonts w:eastAsia="SimSun"/>
        </w:rPr>
        <w:t>s</w:t>
      </w:r>
      <w:bookmarkEnd w:id="685"/>
      <w:bookmarkEnd w:id="686"/>
    </w:p>
    <w:p w14:paraId="2E8C85E2" w14:textId="525AD6AD"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93" type="#_x0000_t75" style="width:12.1pt;height:14.4pt" o:ole="">
            <v:imagedata r:id="rId177" o:title=""/>
          </v:shape>
          <o:OLEObject Type="Embed" ProgID="Equation.DSMT4" ShapeID="_x0000_i1093" DrawAspect="Content" ObjectID="_1423177142" r:id="rId178"/>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94" type="#_x0000_t75" style="width:79.5pt;height:21.3pt" o:ole="">
            <v:imagedata r:id="rId179" o:title=""/>
          </v:shape>
          <o:OLEObject Type="Embed" ProgID="Equation.DSMT4" ShapeID="_x0000_i1094" DrawAspect="Content" ObjectID="_1423177143" r:id="rId180"/>
        </w:object>
      </w:r>
      <w:r w:rsidRPr="00B15A5D">
        <w:t xml:space="preserve">. Unfortunately this simple model cannot solve the problem since for continues </w:t>
      </w:r>
      <w:r w:rsidRPr="00B15A5D">
        <w:rPr>
          <w:position w:val="-10"/>
        </w:rPr>
        <w:object w:dxaOrig="300" w:dyaOrig="320" w14:anchorId="2F723418">
          <v:shape id="_x0000_i1095" type="#_x0000_t75" style="width:15.55pt;height:15.55pt" o:ole="">
            <v:imagedata r:id="rId181" o:title=""/>
          </v:shape>
          <o:OLEObject Type="Embed" ProgID="Equation.DSMT4" ShapeID="_x0000_i1095" DrawAspect="Content" ObjectID="_1423177144" r:id="rId182"/>
        </w:object>
      </w:r>
      <w:r w:rsidRPr="00B15A5D">
        <w:t xml:space="preserve"> different </w:t>
      </w:r>
      <w:r w:rsidRPr="00B15A5D">
        <w:rPr>
          <w:position w:val="-14"/>
        </w:rPr>
        <w:object w:dxaOrig="300" w:dyaOrig="360" w14:anchorId="4B45513D">
          <v:shape id="_x0000_i1096" type="#_x0000_t75" style="width:15.55pt;height:20.15pt" o:ole="">
            <v:imagedata r:id="rId183" o:title=""/>
          </v:shape>
          <o:OLEObject Type="Embed" ProgID="Equation.DSMT4" ShapeID="_x0000_i1096" DrawAspect="Content" ObjectID="_1423177145" r:id="rId184"/>
        </w:object>
      </w:r>
      <w:r w:rsidRPr="00B15A5D">
        <w:t xml:space="preserve"> necessary have no atoms in common. The solution is to use a discrete </w:t>
      </w:r>
      <w:r w:rsidRPr="00B15A5D">
        <w:rPr>
          <w:position w:val="-10"/>
        </w:rPr>
        <w:object w:dxaOrig="300" w:dyaOrig="320" w14:anchorId="3D4A66CE">
          <v:shape id="_x0000_i1097" type="#_x0000_t75" style="width:15.55pt;height:15.55pt" o:ole="">
            <v:imagedata r:id="rId181" o:title=""/>
          </v:shape>
          <o:OLEObject Type="Embed" ProgID="Equation.DSMT4" ShapeID="_x0000_i1097" DrawAspect="Content" ObjectID="_1423177146" r:id="rId185"/>
        </w:object>
      </w:r>
      <w:r w:rsidRPr="00B15A5D">
        <w:t xml:space="preserve"> with broad support. In other words, </w:t>
      </w:r>
      <w:r w:rsidRPr="00B15A5D">
        <w:rPr>
          <w:position w:val="-10"/>
        </w:rPr>
        <w:object w:dxaOrig="300" w:dyaOrig="320" w14:anchorId="6A56B7E9">
          <v:shape id="_x0000_i1098" type="#_x0000_t75" style="width:15.55pt;height:15.55pt" o:ole="">
            <v:imagedata r:id="rId181" o:title=""/>
          </v:shape>
          <o:OLEObject Type="Embed" ProgID="Equation.DSMT4" ShapeID="_x0000_i1098" DrawAspect="Content" ObjectID="_1423177147" r:id="rId186"/>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ins w:id="687" w:author="amir" w:date="2013-02-24T00:14:00Z">
          <w:r w:rsidR="009312DC">
            <w:instrText>(14)</w:instrText>
          </w:r>
        </w:ins>
        <w:del w:id="688" w:author="amir" w:date="2013-02-23T22:18:00Z">
          <w:r w:rsidR="003A7E7D" w:rsidDel="00643349">
            <w:delInstrText>(16)</w:delInstrText>
          </w:r>
        </w:del>
      </w:fldSimple>
      <w:r w:rsidR="000103B7">
        <w:fldChar w:fldCharType="end"/>
      </w:r>
      <w:r w:rsidR="000103B7">
        <w:rPr>
          <w:iCs/>
        </w:rPr>
        <w:t>.</w:t>
      </w:r>
    </w:p>
    <w:p w14:paraId="5FF8F010" w14:textId="01EA9E9E" w:rsidR="00FF548B" w:rsidRPr="00FF548B" w:rsidRDefault="00FF548B" w:rsidP="00FF548B">
      <w:pPr>
        <w:pStyle w:val="MTDisplayEquation"/>
      </w:pPr>
      <w:r>
        <w:tab/>
      </w:r>
      <w:r w:rsidRPr="00FF548B">
        <w:rPr>
          <w:position w:val="-68"/>
        </w:rPr>
        <w:object w:dxaOrig="2820" w:dyaOrig="1480" w14:anchorId="1BDA6600">
          <v:shape id="_x0000_i1099" type="#_x0000_t75" style="width:142.25pt;height:73.75pt" o:ole="">
            <v:imagedata r:id="rId187" o:title=""/>
          </v:shape>
          <o:OLEObject Type="Embed" ProgID="Equation.DSMT4" ShapeID="_x0000_i1099" DrawAspect="Content" ObjectID="_1423177148" r:id="rId188"/>
        </w:object>
      </w:r>
      <w:r>
        <w:tab/>
      </w:r>
      <w:r>
        <w:fldChar w:fldCharType="begin"/>
      </w:r>
      <w:r>
        <w:instrText xml:space="preserve"> MACROBUTTON MTPlaceRef \* MERGEFORMAT </w:instrText>
      </w:r>
      <w:fldSimple w:instr=" SEQ MTEqn \h \* MERGEFORMAT "/>
      <w:bookmarkStart w:id="689" w:name="ZEqnNum698951"/>
      <w:r>
        <w:instrText>(</w:instrText>
      </w:r>
      <w:fldSimple w:instr=" SEQ MTEqn \c \* Arabic \* MERGEFORMAT ">
        <w:ins w:id="690" w:author="amir" w:date="2013-02-24T00:14:00Z">
          <w:r w:rsidR="009312DC">
            <w:rPr>
              <w:noProof/>
            </w:rPr>
            <w:instrText>14</w:instrText>
          </w:r>
        </w:ins>
        <w:ins w:id="691" w:author="Joseph Picone" w:date="2013-02-18T19:09:00Z">
          <w:del w:id="692" w:author="amir" w:date="2013-02-23T22:18:00Z">
            <w:r w:rsidR="003A7E7D" w:rsidDel="00643349">
              <w:rPr>
                <w:noProof/>
              </w:rPr>
              <w:delInstrText>5</w:delInstrText>
            </w:r>
          </w:del>
        </w:ins>
        <w:del w:id="693" w:author="amir" w:date="2013-02-23T22:18:00Z">
          <w:r w:rsidR="00BA1991" w:rsidDel="00643349">
            <w:rPr>
              <w:noProof/>
            </w:rPr>
            <w:delInstrText>16</w:delInstrText>
          </w:r>
        </w:del>
      </w:fldSimple>
      <w:r>
        <w:instrText>)</w:instrText>
      </w:r>
      <w:bookmarkEnd w:id="689"/>
      <w:r>
        <w:fldChar w:fldCharType="end"/>
      </w:r>
    </w:p>
    <w:p w14:paraId="6C1E8228" w14:textId="7567C93B"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00" type="#_x0000_t75" style="width:14.4pt;height:13.25pt" o:ole="">
            <v:imagedata r:id="rId189" o:title=""/>
          </v:shape>
          <o:OLEObject Type="Embed" ProgID="Equation.DSMT4" ShapeID="_x0000_i1100" DrawAspect="Content" ObjectID="_1423177149" r:id="rId190"/>
        </w:object>
      </w:r>
      <w:r w:rsidRPr="00B15A5D">
        <w:t>provides prior distribution for factor</w:t>
      </w:r>
      <w:r w:rsidRPr="00B15A5D">
        <w:rPr>
          <w:position w:val="-14"/>
        </w:rPr>
        <w:object w:dxaOrig="279" w:dyaOrig="360" w14:anchorId="07F38D0A">
          <v:shape id="_x0000_i1101" type="#_x0000_t75" style="width:14.4pt;height:20.15pt" o:ole="">
            <v:imagedata r:id="rId191" o:title=""/>
          </v:shape>
          <o:OLEObject Type="Embed" ProgID="Equation.DSMT4" ShapeID="_x0000_i1101" DrawAspect="Content" ObjectID="_1423177150" r:id="rId192"/>
        </w:object>
      </w:r>
      <w:r w:rsidRPr="00B15A5D">
        <w:t xml:space="preserve">. </w:t>
      </w:r>
      <w:r w:rsidRPr="00B15A5D">
        <w:rPr>
          <w:position w:val="-10"/>
        </w:rPr>
        <w:object w:dxaOrig="200" w:dyaOrig="260" w14:anchorId="2576613F">
          <v:shape id="_x0000_i1102" type="#_x0000_t75" style="width:8.65pt;height:14.4pt" o:ole="">
            <v:imagedata r:id="rId193" o:title=""/>
          </v:shape>
          <o:OLEObject Type="Embed" ProgID="Equation.DSMT4" ShapeID="_x0000_i1102" DrawAspect="Content" ObjectID="_1423177151" r:id="rId194"/>
        </w:object>
      </w:r>
      <w:r w:rsidRPr="00B15A5D">
        <w:t xml:space="preserve"> governs the variability of </w:t>
      </w:r>
      <w:r w:rsidRPr="00B15A5D">
        <w:rPr>
          <w:position w:val="-10"/>
        </w:rPr>
        <w:object w:dxaOrig="300" w:dyaOrig="320" w14:anchorId="497D7299">
          <v:shape id="_x0000_i1103" type="#_x0000_t75" style="width:15.55pt;height:15.55pt" o:ole="">
            <v:imagedata r:id="rId181" o:title=""/>
          </v:shape>
          <o:OLEObject Type="Embed" ProgID="Equation.DSMT4" ShapeID="_x0000_i1103" DrawAspect="Content" ObjectID="_1423177152" r:id="rId195"/>
        </w:object>
      </w:r>
      <w:r w:rsidRPr="00B15A5D">
        <w:t xml:space="preserve"> around </w:t>
      </w:r>
      <w:r w:rsidRPr="00B15A5D">
        <w:rPr>
          <w:position w:val="-4"/>
        </w:rPr>
        <w:object w:dxaOrig="279" w:dyaOrig="240" w14:anchorId="6CA220B6">
          <v:shape id="_x0000_i1104" type="#_x0000_t75" style="width:14.4pt;height:13.25pt" o:ole="">
            <v:imagedata r:id="rId189" o:title=""/>
          </v:shape>
          <o:OLEObject Type="Embed" ProgID="Equation.DSMT4" ShapeID="_x0000_i1104" DrawAspect="Content" ObjectID="_1423177153" r:id="rId196"/>
        </w:object>
      </w:r>
      <w:r w:rsidRPr="00B15A5D">
        <w:t>and</w:t>
      </w:r>
      <w:r w:rsidRPr="00B15A5D">
        <w:rPr>
          <w:position w:val="-6"/>
        </w:rPr>
        <w:object w:dxaOrig="220" w:dyaOrig="220" w14:anchorId="22CDCABF">
          <v:shape id="_x0000_i1105" type="#_x0000_t75" style="width:12.1pt;height:12.1pt" o:ole="">
            <v:imagedata r:id="rId197" o:title=""/>
          </v:shape>
          <o:OLEObject Type="Embed" ProgID="Equation.DSMT4" ShapeID="_x0000_i1105" DrawAspect="Content" ObjectID="_1423177154" r:id="rId198"/>
        </w:object>
      </w:r>
      <w:r w:rsidRPr="00B15A5D">
        <w:t xml:space="preserve">controls the variability of </w:t>
      </w:r>
      <w:r w:rsidRPr="00B15A5D">
        <w:rPr>
          <w:position w:val="-14"/>
        </w:rPr>
        <w:object w:dxaOrig="300" w:dyaOrig="360" w14:anchorId="4BE7D921">
          <v:shape id="_x0000_i1106" type="#_x0000_t75" style="width:15.55pt;height:20.15pt" o:ole="">
            <v:imagedata r:id="rId183" o:title=""/>
          </v:shape>
          <o:OLEObject Type="Embed" ProgID="Equation.DSMT4" ShapeID="_x0000_i1106" DrawAspect="Content" ObjectID="_1423177155" r:id="rId199"/>
        </w:object>
      </w:r>
      <w:r w:rsidRPr="00B15A5D">
        <w:t xml:space="preserve">around </w:t>
      </w:r>
      <w:r w:rsidRPr="00B15A5D">
        <w:rPr>
          <w:position w:val="-10"/>
        </w:rPr>
        <w:object w:dxaOrig="300" w:dyaOrig="320" w14:anchorId="1881955E">
          <v:shape id="_x0000_i1107" type="#_x0000_t75" style="width:15.55pt;height:15.55pt" o:ole="">
            <v:imagedata r:id="rId181" o:title=""/>
          </v:shape>
          <o:OLEObject Type="Embed" ProgID="Equation.DSMT4" ShapeID="_x0000_i1107" DrawAspect="Content" ObjectID="_1423177156" r:id="rId200"/>
        </w:object>
      </w:r>
      <w:r w:rsidRPr="00B15A5D">
        <w:t xml:space="preserve">.  </w:t>
      </w:r>
      <w:r w:rsidRPr="00B15A5D">
        <w:rPr>
          <w:position w:val="-4"/>
        </w:rPr>
        <w:object w:dxaOrig="279" w:dyaOrig="240" w14:anchorId="3E4BEA7A">
          <v:shape id="_x0000_i1108" type="#_x0000_t75" style="width:14.4pt;height:13.25pt" o:ole="">
            <v:imagedata r:id="rId189" o:title=""/>
          </v:shape>
          <o:OLEObject Type="Embed" ProgID="Equation.DSMT4" ShapeID="_x0000_i1108" DrawAspect="Content" ObjectID="_1423177157" r:id="rId201"/>
        </w:object>
      </w:r>
      <w:r w:rsidRPr="00B15A5D">
        <w:t xml:space="preserve">, </w:t>
      </w:r>
      <w:r w:rsidRPr="00B15A5D">
        <w:rPr>
          <w:position w:val="-10"/>
        </w:rPr>
        <w:object w:dxaOrig="200" w:dyaOrig="260" w14:anchorId="016F0E0F">
          <v:shape id="_x0000_i1109" type="#_x0000_t75" style="width:8.65pt;height:14.4pt" o:ole="">
            <v:imagedata r:id="rId193" o:title=""/>
          </v:shape>
          <o:OLEObject Type="Embed" ProgID="Equation.DSMT4" ShapeID="_x0000_i1109" DrawAspect="Content" ObjectID="_1423177158" r:id="rId202"/>
        </w:object>
      </w:r>
      <w:r w:rsidRPr="00B15A5D">
        <w:t>and</w:t>
      </w:r>
      <w:r w:rsidRPr="00B15A5D">
        <w:rPr>
          <w:position w:val="-6"/>
        </w:rPr>
        <w:object w:dxaOrig="220" w:dyaOrig="220" w14:anchorId="1C7B10B8">
          <v:shape id="_x0000_i1110" type="#_x0000_t75" style="width:12.1pt;height:12.1pt" o:ole="">
            <v:imagedata r:id="rId197" o:title=""/>
          </v:shape>
          <o:OLEObject Type="Embed" ProgID="Equation.DSMT4" ShapeID="_x0000_i1110" DrawAspect="Content" ObjectID="_1423177159" r:id="rId203"/>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694" w:author="amir" w:date="2013-02-24T00:14:00Z">
        <w:r w:rsidR="009312DC" w:rsidRPr="009312DC">
          <w:rPr>
            <w:iCs/>
            <w:rPrChange w:id="695" w:author="amir" w:date="2013-02-24T00:14:00Z">
              <w:rPr/>
            </w:rPrChange>
          </w:rPr>
          <w:instrText>(14)</w:instrText>
        </w:r>
      </w:ins>
      <w:ins w:id="696" w:author="Joseph Picone" w:date="2013-02-18T19:09:00Z">
        <w:del w:id="697" w:author="amir" w:date="2013-02-23T22:18:00Z">
          <w:r w:rsidR="003A7E7D" w:rsidRPr="000947F5" w:rsidDel="00643349">
            <w:rPr>
              <w:iCs/>
            </w:rPr>
            <w:delInstrText>(5)</w:delInstrText>
          </w:r>
        </w:del>
      </w:ins>
      <w:del w:id="698" w:author="amir" w:date="2013-02-23T22:18:00Z">
        <w:r w:rsidR="00BA1991" w:rsidRPr="00EE352D" w:rsidDel="00643349">
          <w:rPr>
            <w:iCs/>
          </w:rPr>
          <w:delInstrText>(16)</w:delInstrText>
        </w:r>
      </w:del>
      <w:r w:rsidR="000103B7">
        <w:rPr>
          <w:iCs/>
        </w:rPr>
        <w:fldChar w:fldCharType="end"/>
      </w:r>
      <w:r w:rsidR="000103B7">
        <w:rPr>
          <w:iCs/>
        </w:rPr>
        <w:fldChar w:fldCharType="end"/>
      </w:r>
      <w:r w:rsidRPr="00B15A5D">
        <w:rPr>
          <w:iCs/>
        </w:rPr>
        <w:t xml:space="preserve"> shows the first representation of HDP. Another representation </w:t>
      </w:r>
      <w:r w:rsidRPr="00B15A5D">
        <w:rPr>
          <w:iCs/>
        </w:rPr>
        <w:lastRenderedPageBreak/>
        <w:t xml:space="preserve">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ins w:id="699" w:author="amir" w:date="2013-02-24T00:14:00Z">
        <w:r w:rsidR="009312DC" w:rsidRPr="009312DC">
          <w:rPr>
            <w:iCs/>
            <w:rPrChange w:id="700" w:author="amir" w:date="2013-02-24T00:14:00Z">
              <w:rPr/>
            </w:rPrChange>
          </w:rPr>
          <w:instrText>(15)</w:instrText>
        </w:r>
      </w:ins>
      <w:ins w:id="701" w:author="Joseph Picone" w:date="2013-02-18T19:09:00Z">
        <w:del w:id="702" w:author="amir" w:date="2013-02-23T22:18:00Z">
          <w:r w:rsidR="003A7E7D" w:rsidRPr="000947F5" w:rsidDel="00643349">
            <w:rPr>
              <w:iCs/>
            </w:rPr>
            <w:delInstrText>(17)</w:delInstrText>
          </w:r>
        </w:del>
      </w:ins>
      <w:del w:id="703" w:author="amir" w:date="2013-02-23T22:18:00Z">
        <w:r w:rsidR="00BA1991" w:rsidRPr="00EE352D" w:rsidDel="00643349">
          <w:rPr>
            <w:iCs/>
          </w:rPr>
          <w:delInstrText>(17)</w:delInstrText>
        </w:r>
      </w:del>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9312DC">
        <w:t xml:space="preserve">Figure </w:t>
      </w:r>
      <w:r w:rsidR="009312DC">
        <w:rPr>
          <w:noProof/>
        </w:rPr>
        <w:t>2</w:t>
      </w:r>
      <w:r w:rsidR="002379CC">
        <w:fldChar w:fldCharType="end"/>
      </w:r>
      <w:r w:rsidR="002379CC">
        <w:t xml:space="preserve"> </w:t>
      </w:r>
      <w:r w:rsidRPr="00B15A5D">
        <w:rPr>
          <w:iCs/>
        </w:rPr>
        <w:t>shows the graphical models of both of these representations.</w:t>
      </w:r>
    </w:p>
    <w:p w14:paraId="69742B65" w14:textId="299FD033" w:rsidR="00B15A5D" w:rsidRPr="00B15A5D" w:rsidRDefault="00FF548B" w:rsidP="00FF548B">
      <w:pPr>
        <w:pStyle w:val="MTDisplayEquation"/>
      </w:pPr>
      <w:r>
        <w:tab/>
      </w:r>
      <w:r w:rsidRPr="00FF548B">
        <w:rPr>
          <w:position w:val="-94"/>
        </w:rPr>
        <w:object w:dxaOrig="2200" w:dyaOrig="1840" w14:anchorId="383D3052">
          <v:shape id="_x0000_i1111" type="#_x0000_t75" style="width:110.6pt;height:92.75pt" o:ole="">
            <v:imagedata r:id="rId204" o:title=""/>
          </v:shape>
          <o:OLEObject Type="Embed" ProgID="Equation.DSMT4" ShapeID="_x0000_i1111" DrawAspect="Content" ObjectID="_1423177160" r:id="rId205"/>
        </w:object>
      </w:r>
      <w:r>
        <w:tab/>
      </w:r>
      <w:r>
        <w:fldChar w:fldCharType="begin"/>
      </w:r>
      <w:r>
        <w:instrText xml:space="preserve"> MACROBUTTON MTPlaceRef \* MERGEFORMAT </w:instrText>
      </w:r>
      <w:fldSimple w:instr=" SEQ MTEqn \h \* MERGEFORMAT "/>
      <w:bookmarkStart w:id="704" w:name="ZEqnNum669651"/>
      <w:r>
        <w:instrText>(</w:instrText>
      </w:r>
      <w:fldSimple w:instr=" SEQ MTEqn \c \* Arabic \* MERGEFORMAT ">
        <w:ins w:id="705" w:author="amir" w:date="2013-02-24T00:14:00Z">
          <w:r w:rsidR="009312DC">
            <w:rPr>
              <w:noProof/>
            </w:rPr>
            <w:instrText>15</w:instrText>
          </w:r>
        </w:ins>
        <w:ins w:id="706" w:author="Joseph Picone" w:date="2013-02-18T19:09:00Z">
          <w:del w:id="707" w:author="amir" w:date="2013-02-23T22:18:00Z">
            <w:r w:rsidR="003A7E7D" w:rsidDel="00643349">
              <w:rPr>
                <w:noProof/>
              </w:rPr>
              <w:delInstrText>6</w:delInstrText>
            </w:r>
          </w:del>
        </w:ins>
        <w:del w:id="708" w:author="amir" w:date="2013-02-23T22:18:00Z">
          <w:r w:rsidR="00BA1991" w:rsidDel="00643349">
            <w:rPr>
              <w:noProof/>
            </w:rPr>
            <w:delInstrText>17</w:delInstrText>
          </w:r>
        </w:del>
      </w:fldSimple>
      <w:r>
        <w:instrText>)</w:instrText>
      </w:r>
      <w:bookmarkEnd w:id="704"/>
      <w:r>
        <w:fldChar w:fldCharType="end"/>
      </w:r>
    </w:p>
    <w:p w14:paraId="28B1AD11" w14:textId="77777777" w:rsidR="00B15A5D" w:rsidRPr="00B15A5D" w:rsidRDefault="00B15A5D" w:rsidP="00B15A5D">
      <w:pPr>
        <w:pStyle w:val="sect2isip"/>
        <w:rPr>
          <w:rFonts w:eastAsia="SimSun"/>
        </w:rPr>
      </w:pPr>
      <w:bookmarkStart w:id="709" w:name="_Ref317078910"/>
      <w:bookmarkStart w:id="710" w:name="_Ref317078925"/>
      <w:bookmarkStart w:id="711" w:name="_Toc318303860"/>
      <w:bookmarkStart w:id="712" w:name="_Toc347164368"/>
      <w:bookmarkStart w:id="713" w:name="_Toc348276844"/>
      <w:r w:rsidRPr="00B15A5D">
        <w:rPr>
          <w:rFonts w:eastAsia="SimSun"/>
        </w:rPr>
        <w:t>Stick-Breaking Construction</w:t>
      </w:r>
      <w:bookmarkEnd w:id="709"/>
      <w:bookmarkEnd w:id="710"/>
      <w:bookmarkEnd w:id="711"/>
      <w:bookmarkEnd w:id="712"/>
      <w:bookmarkEnd w:id="713"/>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12" type="#_x0000_t75" style="width:15.55pt;height:15.55pt" o:ole="">
            <v:imagedata r:id="rId181" o:title=""/>
          </v:shape>
          <o:OLEObject Type="Embed" ProgID="Equation.DSMT4" ShapeID="_x0000_i1112" DrawAspect="Content" ObjectID="_1423177161" r:id="rId206"/>
        </w:object>
      </w:r>
      <w:r w:rsidRPr="00B15A5D">
        <w:t>is a Dirichlet distribution it has a stick-breaking representation:</w:t>
      </w:r>
    </w:p>
    <w:p w14:paraId="67EFDD11" w14:textId="7303006D" w:rsidR="00B15A5D" w:rsidRPr="00B15A5D" w:rsidRDefault="00FF548B" w:rsidP="00FF548B">
      <w:pPr>
        <w:pStyle w:val="MTDisplayEquation"/>
      </w:pPr>
      <w:r>
        <w:tab/>
      </w:r>
      <w:r w:rsidRPr="00FF548B">
        <w:rPr>
          <w:position w:val="-28"/>
        </w:rPr>
        <w:object w:dxaOrig="1400" w:dyaOrig="680" w14:anchorId="539E6180">
          <v:shape id="_x0000_i1113" type="#_x0000_t75" style="width:70.25pt;height:33.4pt" o:ole="">
            <v:imagedata r:id="rId207" o:title=""/>
          </v:shape>
          <o:OLEObject Type="Embed" ProgID="Equation.DSMT4" ShapeID="_x0000_i1113" DrawAspect="Content" ObjectID="_1423177162" r:id="rId208"/>
        </w:object>
      </w:r>
      <w:r>
        <w:tab/>
      </w:r>
      <w:r>
        <w:fldChar w:fldCharType="begin"/>
      </w:r>
      <w:r>
        <w:instrText xml:space="preserve"> MACROBUTTON MTPlaceRef \* MERGEFORMAT </w:instrText>
      </w:r>
      <w:fldSimple w:instr=" SEQ MTEqn \h \* MERGEFORMAT "/>
      <w:bookmarkStart w:id="714" w:name="ZEqnNum983554"/>
      <w:r>
        <w:instrText>(</w:instrText>
      </w:r>
      <w:fldSimple w:instr=" SEQ MTEqn \c \* Arabic \* MERGEFORMAT ">
        <w:ins w:id="715" w:author="amir" w:date="2013-02-24T00:14:00Z">
          <w:r w:rsidR="009312DC">
            <w:rPr>
              <w:noProof/>
            </w:rPr>
            <w:instrText>16</w:instrText>
          </w:r>
        </w:ins>
        <w:ins w:id="716" w:author="Joseph Picone" w:date="2013-02-18T19:09:00Z">
          <w:del w:id="717" w:author="amir" w:date="2013-02-23T22:18:00Z">
            <w:r w:rsidR="003A7E7D" w:rsidDel="00643349">
              <w:rPr>
                <w:noProof/>
              </w:rPr>
              <w:delInstrText>7</w:delInstrText>
            </w:r>
          </w:del>
        </w:ins>
        <w:del w:id="718" w:author="amir" w:date="2013-02-23T22:18:00Z">
          <w:r w:rsidR="00BA1991" w:rsidDel="00643349">
            <w:rPr>
              <w:noProof/>
            </w:rPr>
            <w:delInstrText>18</w:delInstrText>
          </w:r>
        </w:del>
      </w:fldSimple>
      <w:r>
        <w:instrText>)</w:instrText>
      </w:r>
      <w:bookmarkEnd w:id="714"/>
      <w:r>
        <w:fldChar w:fldCharType="end"/>
      </w:r>
    </w:p>
    <w:p w14:paraId="7800D4B3" w14:textId="553455E0" w:rsidR="00B15A5D" w:rsidRDefault="00B15A5D" w:rsidP="00B15A5D">
      <w:pPr>
        <w:pStyle w:val="bodyisip"/>
      </w:pPr>
      <w:r w:rsidRPr="00B15A5D">
        <w:t xml:space="preserve">Where </w:t>
      </w:r>
      <w:r w:rsidRPr="00B15A5D">
        <w:rPr>
          <w:position w:val="-10"/>
        </w:rPr>
        <w:object w:dxaOrig="760" w:dyaOrig="360" w14:anchorId="7E0F5FB6">
          <v:shape id="_x0000_i1114" type="#_x0000_t75" style="width:38pt;height:16.15pt" o:ole="">
            <v:imagedata r:id="rId209" o:title=""/>
          </v:shape>
          <o:OLEObject Type="Embed" ProgID="Equation.DSMT4" ShapeID="_x0000_i1114" DrawAspect="Content" ObjectID="_1423177163" r:id="rId210"/>
        </w:object>
      </w:r>
      <w:r w:rsidRPr="00B15A5D">
        <w:t xml:space="preserve"> and</w:t>
      </w:r>
      <w:r w:rsidRPr="00B15A5D">
        <w:rPr>
          <w:position w:val="-14"/>
        </w:rPr>
        <w:object w:dxaOrig="2120" w:dyaOrig="420" w14:anchorId="2ED7BEC2">
          <v:shape id="_x0000_i1115" type="#_x0000_t75" style="width:105.4pt;height:20.75pt" o:ole="">
            <v:imagedata r:id="rId211" o:title=""/>
          </v:shape>
          <o:OLEObject Type="Embed" ProgID="Equation.DSMT4" ShapeID="_x0000_i1115" DrawAspect="Content" ObjectID="_1423177164" r:id="rId212"/>
        </w:object>
      </w:r>
      <w:r w:rsidRPr="00B15A5D">
        <w:t xml:space="preserve">. Since support of </w:t>
      </w:r>
      <w:r w:rsidRPr="00B15A5D">
        <w:rPr>
          <w:position w:val="-14"/>
        </w:rPr>
        <w:object w:dxaOrig="300" w:dyaOrig="360" w14:anchorId="25BDD2D9">
          <v:shape id="_x0000_i1116" type="#_x0000_t75" style="width:14.4pt;height:16.15pt" o:ole="">
            <v:imagedata r:id="rId213" o:title=""/>
          </v:shape>
          <o:OLEObject Type="Embed" ProgID="Equation.DSMT4" ShapeID="_x0000_i1116" DrawAspect="Content" ObjectID="_1423177165" r:id="rId214"/>
        </w:object>
      </w:r>
      <w:r w:rsidRPr="00B15A5D">
        <w:t xml:space="preserve">is contained in within the support of </w:t>
      </w:r>
      <w:r w:rsidRPr="00B15A5D">
        <w:rPr>
          <w:position w:val="-10"/>
        </w:rPr>
        <w:object w:dxaOrig="300" w:dyaOrig="320" w14:anchorId="7E4E9569">
          <v:shape id="_x0000_i1117" type="#_x0000_t75" style="width:15.55pt;height:15.55pt" o:ole="">
            <v:imagedata r:id="rId215" o:title=""/>
          </v:shape>
          <o:OLEObject Type="Embed" ProgID="Equation.DSMT4" ShapeID="_x0000_i1117" DrawAspect="Content" ObjectID="_1423177166" r:id="rId216"/>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ins w:id="719" w:author="amir" w:date="2013-02-24T00:14:00Z">
          <w:r w:rsidR="009312DC">
            <w:instrText>(16)</w:instrText>
          </w:r>
        </w:ins>
        <w:ins w:id="720" w:author="Joseph Picone" w:date="2013-02-18T19:09:00Z">
          <w:del w:id="721" w:author="amir" w:date="2013-02-23T22:18:00Z">
            <w:r w:rsidR="003A7E7D" w:rsidDel="00643349">
              <w:delInstrText>(7)</w:delInstrText>
            </w:r>
          </w:del>
        </w:ins>
        <w:del w:id="722" w:author="amir" w:date="2013-02-23T22:18:00Z">
          <w:r w:rsidR="00BA1991" w:rsidDel="00643349">
            <w:delInstrText>(18)</w:delInstrText>
          </w:r>
        </w:del>
      </w:fldSimple>
      <w:r w:rsidR="000E6586">
        <w:fldChar w:fldCharType="end"/>
      </w:r>
      <w:r w:rsidRPr="00B15A5D">
        <w:rPr>
          <w:iCs/>
        </w:rPr>
        <w:t xml:space="preserve"> </w:t>
      </w:r>
      <w:r w:rsidRPr="00B15A5D">
        <w:t>for</w:t>
      </w:r>
      <w:r w:rsidRPr="00B15A5D">
        <w:rPr>
          <w:position w:val="-14"/>
        </w:rPr>
        <w:object w:dxaOrig="300" w:dyaOrig="360" w14:anchorId="27C6E165">
          <v:shape id="_x0000_i1118" type="#_x0000_t75" style="width:14.4pt;height:16.15pt" o:ole="">
            <v:imagedata r:id="rId213" o:title=""/>
          </v:shape>
          <o:OLEObject Type="Embed" ProgID="Equation.DSMT4" ShapeID="_x0000_i1118" DrawAspect="Content" ObjectID="_1423177167" r:id="rId217"/>
        </w:object>
      </w:r>
      <w:r w:rsidRPr="00B15A5D">
        <w:t>:</w:t>
      </w:r>
    </w:p>
    <w:p w14:paraId="52ECDD13" w14:textId="53CF4B04" w:rsidR="00B15A5D" w:rsidRPr="00B15A5D" w:rsidRDefault="00FF548B" w:rsidP="00FF548B">
      <w:pPr>
        <w:pStyle w:val="MTDisplayEquation"/>
      </w:pPr>
      <w:r>
        <w:tab/>
      </w:r>
      <w:r w:rsidRPr="00FF548B">
        <w:rPr>
          <w:position w:val="-28"/>
        </w:rPr>
        <w:object w:dxaOrig="1480" w:dyaOrig="680" w14:anchorId="13C1AA19">
          <v:shape id="_x0000_i1119" type="#_x0000_t75" style="width:73.75pt;height:33.4pt" o:ole="">
            <v:imagedata r:id="rId218" o:title=""/>
          </v:shape>
          <o:OLEObject Type="Embed" ProgID="Equation.DSMT4" ShapeID="_x0000_i1119" DrawAspect="Content" ObjectID="_1423177168" r:id="rId219"/>
        </w:object>
      </w:r>
      <w:r>
        <w:tab/>
      </w:r>
      <w:r>
        <w:fldChar w:fldCharType="begin"/>
      </w:r>
      <w:r>
        <w:instrText xml:space="preserve"> MACROBUTTON MTPlaceRef \* MERGEFORMAT </w:instrText>
      </w:r>
      <w:fldSimple w:instr=" SEQ MTEqn \h \* MERGEFORMAT "/>
      <w:r>
        <w:instrText>(</w:instrText>
      </w:r>
      <w:fldSimple w:instr=" SEQ MTEqn \c \* Arabic \* MERGEFORMAT ">
        <w:ins w:id="723" w:author="amir" w:date="2013-02-24T00:14:00Z">
          <w:r w:rsidR="009312DC">
            <w:rPr>
              <w:noProof/>
            </w:rPr>
            <w:instrText>17</w:instrText>
          </w:r>
        </w:ins>
        <w:ins w:id="724" w:author="Joseph Picone" w:date="2013-02-18T19:09:00Z">
          <w:del w:id="725" w:author="amir" w:date="2013-02-23T22:18:00Z">
            <w:r w:rsidR="003A7E7D" w:rsidDel="00643349">
              <w:rPr>
                <w:noProof/>
              </w:rPr>
              <w:delInstrText>8</w:delInstrText>
            </w:r>
          </w:del>
        </w:ins>
        <w:del w:id="726" w:author="amir" w:date="2013-02-23T22:18:00Z">
          <w:r w:rsidR="00BA1991" w:rsidDel="00643349">
            <w:rPr>
              <w:noProof/>
            </w:rPr>
            <w:delInstrText>19</w:delInstrText>
          </w:r>
        </w:del>
      </w:fldSimple>
      <w:r>
        <w:instrText>)</w:instrText>
      </w:r>
      <w:r>
        <w:fldChar w:fldCharType="end"/>
      </w:r>
    </w:p>
    <w:p w14:paraId="63E9FA17" w14:textId="77777777" w:rsidR="00B15A5D" w:rsidRDefault="00B15A5D" w:rsidP="00B15A5D">
      <w:pPr>
        <w:pStyle w:val="bodyisip"/>
      </w:pPr>
      <w:r w:rsidRPr="00B15A5D">
        <w:t>Then we have:</w:t>
      </w:r>
    </w:p>
    <w:p w14:paraId="222C3C8B" w14:textId="527DADB9" w:rsidR="00FF548B" w:rsidRPr="00B15A5D" w:rsidRDefault="00FF548B" w:rsidP="00FF548B">
      <w:pPr>
        <w:pStyle w:val="MTDisplayEquation"/>
      </w:pPr>
      <w:r>
        <w:tab/>
      </w:r>
      <w:r w:rsidRPr="00FF548B">
        <w:rPr>
          <w:position w:val="-14"/>
        </w:rPr>
        <w:object w:dxaOrig="1400" w:dyaOrig="380" w14:anchorId="07A742B9">
          <v:shape id="_x0000_i1120" type="#_x0000_t75" style="width:70.25pt;height:20.15pt" o:ole="">
            <v:imagedata r:id="rId220" o:title=""/>
          </v:shape>
          <o:OLEObject Type="Embed" ProgID="Equation.DSMT4" ShapeID="_x0000_i1120" DrawAspect="Content" ObjectID="_1423177169" r:id="rId221"/>
        </w:object>
      </w:r>
      <w:r>
        <w:tab/>
      </w:r>
      <w:r>
        <w:fldChar w:fldCharType="begin"/>
      </w:r>
      <w:r>
        <w:instrText xml:space="preserve"> MACROBUTTON MTPlaceRef \* MERGEFORMAT </w:instrText>
      </w:r>
      <w:fldSimple w:instr=" SEQ MTEqn \h \* MERGEFORMAT "/>
      <w:r>
        <w:instrText>(</w:instrText>
      </w:r>
      <w:fldSimple w:instr=" SEQ MTEqn \c \* Arabic \* MERGEFORMAT ">
        <w:ins w:id="727" w:author="amir" w:date="2013-02-24T00:14:00Z">
          <w:r w:rsidR="009312DC">
            <w:rPr>
              <w:noProof/>
            </w:rPr>
            <w:instrText>18</w:instrText>
          </w:r>
        </w:ins>
        <w:ins w:id="728" w:author="Joseph Picone" w:date="2013-02-18T19:09:00Z">
          <w:del w:id="729" w:author="amir" w:date="2013-02-23T22:18:00Z">
            <w:r w:rsidR="003A7E7D" w:rsidDel="00643349">
              <w:rPr>
                <w:noProof/>
              </w:rPr>
              <w:delInstrText>9</w:delInstrText>
            </w:r>
          </w:del>
        </w:ins>
        <w:del w:id="730" w:author="amir" w:date="2013-02-23T22:18:00Z">
          <w:r w:rsidR="00BA1991" w:rsidDel="00643349">
            <w:rPr>
              <w:noProof/>
            </w:rPr>
            <w:delInstrText>20</w:delInstrText>
          </w:r>
        </w:del>
      </w:fldSimple>
      <w:r>
        <w:instrText>)</w:instrText>
      </w:r>
      <w:r>
        <w:fldChar w:fldCharType="end"/>
      </w:r>
    </w:p>
    <w:p w14:paraId="161B6176" w14:textId="3A7E60CF" w:rsidR="00A57B89" w:rsidRPr="00A57B89" w:rsidRDefault="00FF548B" w:rsidP="00E17884">
      <w:pPr>
        <w:pStyle w:val="MTDisplayEquation"/>
      </w:pPr>
      <w:r>
        <w:tab/>
      </w:r>
      <w:r w:rsidRPr="00FF548B">
        <w:rPr>
          <w:position w:val="-68"/>
        </w:rPr>
        <w:object w:dxaOrig="3660" w:dyaOrig="1460" w14:anchorId="36B76B2E">
          <v:shape id="_x0000_i1121" type="#_x0000_t75" style="width:182pt;height:72.6pt" o:ole="">
            <v:imagedata r:id="rId222" o:title=""/>
          </v:shape>
          <o:OLEObject Type="Embed" ProgID="Equation.DSMT4" ShapeID="_x0000_i1121" DrawAspect="Content" ObjectID="_1423177170" r:id="rId223"/>
        </w:object>
      </w:r>
      <w:r>
        <w:tab/>
      </w:r>
      <w:r>
        <w:fldChar w:fldCharType="begin"/>
      </w:r>
      <w:r>
        <w:instrText xml:space="preserve"> MACROBUTTON MTPlaceRef \* MERGEFORMAT </w:instrText>
      </w:r>
      <w:fldSimple w:instr=" SEQ MTEqn \h \* MERGEFORMAT "/>
      <w:r>
        <w:instrText>(</w:instrText>
      </w:r>
      <w:fldSimple w:instr=" SEQ MTEqn \c \* Arabic \* MERGEFORMAT ">
        <w:ins w:id="731" w:author="amir" w:date="2013-02-24T00:14:00Z">
          <w:r w:rsidR="009312DC">
            <w:rPr>
              <w:noProof/>
            </w:rPr>
            <w:instrText>19</w:instrText>
          </w:r>
        </w:ins>
        <w:ins w:id="732" w:author="Joseph Picone" w:date="2013-02-18T19:09:00Z">
          <w:del w:id="733" w:author="amir" w:date="2013-02-23T22:18:00Z">
            <w:r w:rsidR="003A7E7D" w:rsidDel="00643349">
              <w:rPr>
                <w:noProof/>
              </w:rPr>
              <w:delInstrText>10</w:delInstrText>
            </w:r>
          </w:del>
        </w:ins>
        <w:del w:id="734" w:author="amir" w:date="2013-02-23T22:18:00Z">
          <w:r w:rsidR="00BA1991" w:rsidDel="00643349">
            <w:rPr>
              <w:noProof/>
            </w:rPr>
            <w:delInstrText>21</w:delInstrText>
          </w:r>
        </w:del>
      </w:fldSimple>
      <w:r>
        <w:instrText>)</w:instrText>
      </w:r>
      <w:r>
        <w:fldChar w:fldCharType="end"/>
      </w:r>
    </w:p>
    <w:p w14:paraId="3376B1DA" w14:textId="77777777" w:rsidR="00B15A5D" w:rsidRDefault="00B15A5D" w:rsidP="00B15A5D">
      <w:pPr>
        <w:pStyle w:val="sect2isip"/>
        <w:rPr>
          <w:rFonts w:eastAsia="SimSun"/>
        </w:rPr>
      </w:pPr>
      <w:bookmarkStart w:id="735" w:name="_Toc347164369"/>
      <w:bookmarkStart w:id="736" w:name="_Toc348276845"/>
      <w:r w:rsidRPr="00B15A5D">
        <w:rPr>
          <w:rFonts w:eastAsia="SimSun"/>
        </w:rPr>
        <w:t>Chinese Restaurant Franchise</w:t>
      </w:r>
      <w:bookmarkEnd w:id="735"/>
      <w:bookmarkEnd w:id="736"/>
      <w:r w:rsidRPr="00B15A5D">
        <w:rPr>
          <w:rFonts w:eastAsia="SimSun"/>
        </w:rPr>
        <w:t xml:space="preserve"> </w:t>
      </w:r>
    </w:p>
    <w:p w14:paraId="6B91C4B2" w14:textId="77777777" w:rsidR="00B15A5D" w:rsidRDefault="003E0E82" w:rsidP="00B15A5D">
      <w:pPr>
        <w:pStyle w:val="bodyisip"/>
      </w:pPr>
      <w:r>
        <w:rPr>
          <w:noProof/>
        </w:rPr>
        <w:lastRenderedPageBreak/>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9312DC" w:rsidRDefault="009312DC"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2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9312DC" w:rsidRDefault="009312DC" w:rsidP="00C37010">
                            <w:pPr>
                              <w:pStyle w:val="Caption"/>
                            </w:pPr>
                            <w:bookmarkStart w:id="737" w:name="_Ref348276367"/>
                            <w:bookmarkStart w:id="738" w:name="_Toc348276259"/>
                            <w:bookmarkStart w:id="739" w:name="_Toc349421249"/>
                            <w:r>
                              <w:t xml:space="preserve">Figure </w:t>
                            </w:r>
                            <w:fldSimple w:instr=" SEQ Figure \* ARABIC ">
                              <w:r>
                                <w:rPr>
                                  <w:noProof/>
                                </w:rPr>
                                <w:t>2</w:t>
                              </w:r>
                            </w:fldSimple>
                            <w:bookmarkEnd w:id="737"/>
                            <w:r>
                              <w:t>-</w:t>
                            </w:r>
                            <w:r w:rsidRPr="00DD4CD2">
                              <w:t xml:space="preserve"> HDP representation of (5) (b) Alternative indicator variable representation (The et al., 2004)</w:t>
                            </w:r>
                            <w:bookmarkEnd w:id="738"/>
                            <w:bookmarkEnd w:id="739"/>
                          </w:p>
                          <w:p w14:paraId="1E63D8C5" w14:textId="77777777" w:rsidR="009312DC" w:rsidRDefault="009312DC"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9312DC" w:rsidRDefault="009312DC"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2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9312DC" w:rsidRDefault="009312DC" w:rsidP="00C37010">
                      <w:pPr>
                        <w:pStyle w:val="Caption"/>
                      </w:pPr>
                      <w:bookmarkStart w:id="740" w:name="_Ref348276367"/>
                      <w:bookmarkStart w:id="741" w:name="_Toc348276259"/>
                      <w:bookmarkStart w:id="742" w:name="_Toc349421249"/>
                      <w:r>
                        <w:t xml:space="preserve">Figure </w:t>
                      </w:r>
                      <w:fldSimple w:instr=" SEQ Figure \* ARABIC ">
                        <w:r>
                          <w:rPr>
                            <w:noProof/>
                          </w:rPr>
                          <w:t>2</w:t>
                        </w:r>
                      </w:fldSimple>
                      <w:bookmarkEnd w:id="740"/>
                      <w:r>
                        <w:t>-</w:t>
                      </w:r>
                      <w:r w:rsidRPr="00DD4CD2">
                        <w:t xml:space="preserve"> HDP representation of (5) (b) Alternative indicator variable representation (The et al., 2004)</w:t>
                      </w:r>
                      <w:bookmarkEnd w:id="741"/>
                      <w:bookmarkEnd w:id="742"/>
                    </w:p>
                    <w:p w14:paraId="1E63D8C5" w14:textId="77777777" w:rsidR="009312DC" w:rsidRDefault="009312DC"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22" type="#_x0000_t75" style="width:6.9pt;height:13.25pt" o:ole="">
            <v:imagedata r:id="rId225" o:title=""/>
          </v:shape>
          <o:OLEObject Type="Embed" ProgID="Equation.DSMT4" ShapeID="_x0000_i1122" DrawAspect="Content" ObjectID="_1423177171" r:id="rId226"/>
        </w:object>
      </w:r>
      <w:r w:rsidR="00B15A5D" w:rsidRPr="00B15A5D">
        <w:t>in restaurant</w:t>
      </w:r>
      <w:r w:rsidR="00671C45" w:rsidRPr="00671C45">
        <w:rPr>
          <w:position w:val="-10"/>
        </w:rPr>
        <w:object w:dxaOrig="200" w:dyaOrig="300" w14:anchorId="397206B6">
          <v:shape id="_x0000_i1123" type="#_x0000_t75" style="width:9.2pt;height:15.55pt" o:ole="">
            <v:imagedata r:id="rId227" o:title=""/>
          </v:shape>
          <o:OLEObject Type="Embed" ProgID="Equation.DSMT4" ShapeID="_x0000_i1123" DrawAspect="Content" ObjectID="_1423177172" r:id="rId228"/>
        </w:object>
      </w:r>
      <w:r w:rsidR="00B15A5D" w:rsidRPr="00B15A5D">
        <w:t xml:space="preserve"> corresponds to </w:t>
      </w:r>
      <w:r w:rsidR="00671C45" w:rsidRPr="00671C45">
        <w:rPr>
          <w:position w:val="-14"/>
        </w:rPr>
        <w:object w:dxaOrig="300" w:dyaOrig="360" w14:anchorId="66783767">
          <v:shape id="_x0000_i1124" type="#_x0000_t75" style="width:15.55pt;height:18.45pt" o:ole="">
            <v:imagedata r:id="rId229" o:title=""/>
          </v:shape>
          <o:OLEObject Type="Embed" ProgID="Equation.DSMT4" ShapeID="_x0000_i1124" DrawAspect="Content" ObjectID="_1423177173" r:id="rId230"/>
        </w:object>
      </w:r>
      <w:r w:rsidR="00B15A5D" w:rsidRPr="00B15A5D">
        <w:t>(customers are distributed according to</w:t>
      </w:r>
      <w:r w:rsidR="00671C45" w:rsidRPr="00671C45">
        <w:rPr>
          <w:position w:val="-14"/>
        </w:rPr>
        <w:object w:dxaOrig="300" w:dyaOrig="360" w14:anchorId="2CF2489B">
          <v:shape id="_x0000_i1125" type="#_x0000_t75" style="width:15.55pt;height:18.45pt" o:ole="">
            <v:imagedata r:id="rId231" o:title=""/>
          </v:shape>
          <o:OLEObject Type="Embed" ProgID="Equation.DSMT4" ShapeID="_x0000_i1125" DrawAspect="Content" ObjectID="_1423177174" r:id="rId232"/>
        </w:object>
      </w:r>
      <w:r w:rsidR="00B15A5D" w:rsidRPr="00B15A5D">
        <w:t xml:space="preserve">). Tables are i.i.d. variables </w:t>
      </w:r>
      <w:r w:rsidR="00671C45" w:rsidRPr="00671C45">
        <w:rPr>
          <w:position w:val="-14"/>
        </w:rPr>
        <w:object w:dxaOrig="300" w:dyaOrig="400" w14:anchorId="65D82225">
          <v:shape id="_x0000_i1126" type="#_x0000_t75" style="width:15.55pt;height:20.75pt" o:ole="">
            <v:imagedata r:id="rId233" o:title=""/>
          </v:shape>
          <o:OLEObject Type="Embed" ProgID="Equation.DSMT4" ShapeID="_x0000_i1126" DrawAspect="Content" ObjectID="_1423177175" r:id="rId234"/>
        </w:object>
      </w:r>
      <w:r w:rsidR="00B15A5D" w:rsidRPr="00B15A5D">
        <w:t>distributed according to</w:t>
      </w:r>
      <w:r w:rsidR="00671C45" w:rsidRPr="00671C45">
        <w:rPr>
          <w:position w:val="-10"/>
        </w:rPr>
        <w:object w:dxaOrig="300" w:dyaOrig="320" w14:anchorId="2FA2DC5B">
          <v:shape id="_x0000_i1127" type="#_x0000_t75" style="width:15.55pt;height:15.55pt" o:ole="">
            <v:imagedata r:id="rId235" o:title=""/>
          </v:shape>
          <o:OLEObject Type="Embed" ProgID="Equation.DSMT4" ShapeID="_x0000_i1127" DrawAspect="Content" ObjectID="_1423177176" r:id="rId236"/>
        </w:object>
      </w:r>
      <w:r w:rsidR="00B15A5D" w:rsidRPr="00B15A5D">
        <w:t xml:space="preserve">and finally foods are i.i.d. variables </w:t>
      </w:r>
      <w:r w:rsidR="00671C45" w:rsidRPr="00671C45">
        <w:rPr>
          <w:position w:val="-10"/>
        </w:rPr>
        <w:object w:dxaOrig="320" w:dyaOrig="360" w14:anchorId="15EC4CA7">
          <v:shape id="_x0000_i1128" type="#_x0000_t75" style="width:15.55pt;height:18.45pt" o:ole="">
            <v:imagedata r:id="rId237" o:title=""/>
          </v:shape>
          <o:OLEObject Type="Embed" ProgID="Equation.DSMT4" ShapeID="_x0000_i1128" DrawAspect="Content" ObjectID="_1423177177" r:id="rId238"/>
        </w:object>
      </w:r>
      <w:r w:rsidR="00B15A5D" w:rsidRPr="00B15A5D">
        <w:t>distributed according to</w:t>
      </w:r>
      <w:r w:rsidR="00671C45" w:rsidRPr="00671C45">
        <w:rPr>
          <w:position w:val="-4"/>
        </w:rPr>
        <w:object w:dxaOrig="279" w:dyaOrig="240" w14:anchorId="254561FC">
          <v:shape id="_x0000_i1129" type="#_x0000_t75" style="width:14.4pt;height:13.25pt" o:ole="">
            <v:imagedata r:id="rId239" o:title=""/>
          </v:shape>
          <o:OLEObject Type="Embed" ProgID="Equation.DSMT4" ShapeID="_x0000_i1129" DrawAspect="Content" ObjectID="_1423177178" r:id="rId240"/>
        </w:object>
      </w:r>
      <w:r w:rsidR="00B15A5D" w:rsidRPr="00B15A5D">
        <w:t>. If customer</w:t>
      </w:r>
      <w:r w:rsidR="00671C45" w:rsidRPr="00671C45">
        <w:rPr>
          <w:position w:val="-6"/>
        </w:rPr>
        <w:object w:dxaOrig="139" w:dyaOrig="260" w14:anchorId="71CCC6AD">
          <v:shape id="_x0000_i1130" type="#_x0000_t75" style="width:6.9pt;height:13.25pt" o:ole="">
            <v:imagedata r:id="rId241" o:title=""/>
          </v:shape>
          <o:OLEObject Type="Embed" ProgID="Equation.DSMT4" ShapeID="_x0000_i1130" DrawAspect="Content" ObjectID="_1423177179" r:id="rId242"/>
        </w:object>
      </w:r>
      <w:r w:rsidR="00B15A5D" w:rsidRPr="00B15A5D">
        <w:t>at restaurant</w:t>
      </w:r>
      <w:r w:rsidR="00671C45" w:rsidRPr="00671C45">
        <w:rPr>
          <w:position w:val="-10"/>
        </w:rPr>
        <w:object w:dxaOrig="200" w:dyaOrig="300" w14:anchorId="57EEDBA6">
          <v:shape id="_x0000_i1131" type="#_x0000_t75" style="width:9.2pt;height:15.55pt" o:ole="">
            <v:imagedata r:id="rId243" o:title=""/>
          </v:shape>
          <o:OLEObject Type="Embed" ProgID="Equation.DSMT4" ShapeID="_x0000_i1131" DrawAspect="Content" ObjectID="_1423177180" r:id="rId244"/>
        </w:object>
      </w:r>
      <w:r w:rsidR="00B15A5D" w:rsidRPr="00B15A5D">
        <w:t>sits at table</w:t>
      </w:r>
      <w:r w:rsidR="00671C45" w:rsidRPr="00671C45">
        <w:rPr>
          <w:position w:val="-14"/>
        </w:rPr>
        <w:object w:dxaOrig="240" w:dyaOrig="360" w14:anchorId="016D5270">
          <v:shape id="_x0000_i1132" type="#_x0000_t75" style="width:13.25pt;height:18.45pt" o:ole="">
            <v:imagedata r:id="rId245" o:title=""/>
          </v:shape>
          <o:OLEObject Type="Embed" ProgID="Equation.DSMT4" ShapeID="_x0000_i1132" DrawAspect="Content" ObjectID="_1423177181" r:id="rId246"/>
        </w:object>
      </w:r>
      <w:r w:rsidR="00B15A5D" w:rsidRPr="00B15A5D">
        <w:t>and that table serves dish</w:t>
      </w:r>
      <w:r w:rsidR="00671C45">
        <w:t xml:space="preserve"> </w:t>
      </w:r>
      <w:r w:rsidR="00671C45" w:rsidRPr="00671C45">
        <w:rPr>
          <w:position w:val="-14"/>
        </w:rPr>
        <w:object w:dxaOrig="300" w:dyaOrig="360" w14:anchorId="5A005213">
          <v:shape id="_x0000_i1133" type="#_x0000_t75" style="width:15.55pt;height:18.45pt" o:ole="">
            <v:imagedata r:id="rId247" o:title=""/>
          </v:shape>
          <o:OLEObject Type="Embed" ProgID="Equation.DSMT4" ShapeID="_x0000_i1133" DrawAspect="Content" ObjectID="_1423177182" r:id="rId248"/>
        </w:object>
      </w:r>
      <w:r w:rsidR="00B15A5D" w:rsidRPr="00B15A5D">
        <w:t>, we will have</w:t>
      </w:r>
      <w:r w:rsidR="00671C45" w:rsidRPr="00671C45">
        <w:rPr>
          <w:position w:val="-20"/>
        </w:rPr>
        <w:object w:dxaOrig="1380" w:dyaOrig="460" w14:anchorId="5959965E">
          <v:shape id="_x0000_i1134" type="#_x0000_t75" style="width:69.7pt;height:22.45pt" o:ole="">
            <v:imagedata r:id="rId249" o:title=""/>
          </v:shape>
          <o:OLEObject Type="Embed" ProgID="Equation.DSMT4" ShapeID="_x0000_i1134" DrawAspect="Content" ObjectID="_1423177183" r:id="rId250"/>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35" type="#_x0000_t75" style="width:18.45pt;height:18.45pt" o:ole="">
            <v:imagedata r:id="rId251" o:title=""/>
          </v:shape>
          <o:OLEObject Type="Embed" ProgID="Equation.DSMT4" ShapeID="_x0000_i1135" DrawAspect="Content" ObjectID="_1423177184" r:id="rId252"/>
        </w:object>
      </w:r>
      <w:r w:rsidRPr="00B15A5D">
        <w:t>is the number of customers in restaurant</w:t>
      </w:r>
      <w:r w:rsidR="00671C45" w:rsidRPr="00671C45">
        <w:rPr>
          <w:position w:val="-10"/>
        </w:rPr>
        <w:object w:dxaOrig="200" w:dyaOrig="300" w14:anchorId="29BB06E0">
          <v:shape id="_x0000_i1136" type="#_x0000_t75" style="width:9.2pt;height:15.55pt" o:ole="">
            <v:imagedata r:id="rId253" o:title=""/>
          </v:shape>
          <o:OLEObject Type="Embed" ProgID="Equation.DSMT4" ShapeID="_x0000_i1136" DrawAspect="Content" ObjectID="_1423177185" r:id="rId254"/>
        </w:object>
      </w:r>
      <w:r w:rsidRPr="00B15A5D">
        <w:t xml:space="preserve"> , seated around table</w:t>
      </w:r>
      <w:r w:rsidR="00671C45" w:rsidRPr="00671C45">
        <w:rPr>
          <w:position w:val="-6"/>
        </w:rPr>
        <w:object w:dxaOrig="139" w:dyaOrig="240" w14:anchorId="070389EF">
          <v:shape id="_x0000_i1137" type="#_x0000_t75" style="width:6.9pt;height:13.25pt" o:ole="">
            <v:imagedata r:id="rId255" o:title=""/>
          </v:shape>
          <o:OLEObject Type="Embed" ProgID="Equation.DSMT4" ShapeID="_x0000_i1137" DrawAspect="Content" ObjectID="_1423177186" r:id="rId256"/>
        </w:object>
      </w:r>
      <w:r w:rsidRPr="00B15A5D">
        <w:t>,and who eat dish</w:t>
      </w:r>
      <w:r w:rsidR="00671C45" w:rsidRPr="00671C45">
        <w:rPr>
          <w:position w:val="-6"/>
        </w:rPr>
        <w:object w:dxaOrig="200" w:dyaOrig="279" w14:anchorId="2DCF3F09">
          <v:shape id="_x0000_i1138" type="#_x0000_t75" style="width:9.2pt;height:14.4pt" o:ole="">
            <v:imagedata r:id="rId257" o:title=""/>
          </v:shape>
          <o:OLEObject Type="Embed" ProgID="Equation.DSMT4" ShapeID="_x0000_i1138" DrawAspect="Content" ObjectID="_1423177187" r:id="rId258"/>
        </w:object>
      </w:r>
      <w:r w:rsidRPr="00B15A5D">
        <w:t>.</w:t>
      </w:r>
      <w:r w:rsidR="00671C45" w:rsidRPr="00671C45">
        <w:rPr>
          <w:position w:val="-14"/>
        </w:rPr>
        <w:object w:dxaOrig="380" w:dyaOrig="360" w14:anchorId="02B2125E">
          <v:shape id="_x0000_i1139" type="#_x0000_t75" style="width:20.15pt;height:18.45pt" o:ole="">
            <v:imagedata r:id="rId259" o:title=""/>
          </v:shape>
          <o:OLEObject Type="Embed" ProgID="Equation.DSMT4" ShapeID="_x0000_i1139" DrawAspect="Content" ObjectID="_1423177188" r:id="rId260"/>
        </w:object>
      </w:r>
      <w:r w:rsidRPr="00B15A5D">
        <w:t xml:space="preserve">is the number </w:t>
      </w:r>
      <w:r w:rsidRPr="00B15A5D">
        <w:lastRenderedPageBreak/>
        <w:t>of tables in restaurant</w:t>
      </w:r>
      <w:r w:rsidR="00671C45" w:rsidRPr="00671C45">
        <w:rPr>
          <w:position w:val="-10"/>
        </w:rPr>
        <w:object w:dxaOrig="200" w:dyaOrig="300" w14:anchorId="04774850">
          <v:shape id="_x0000_i1140" type="#_x0000_t75" style="width:9.2pt;height:15.55pt" o:ole="">
            <v:imagedata r:id="rId261" o:title=""/>
          </v:shape>
          <o:OLEObject Type="Embed" ProgID="Equation.DSMT4" ShapeID="_x0000_i1140" DrawAspect="Content" ObjectID="_1423177189" r:id="rId262"/>
        </w:object>
      </w:r>
      <w:r w:rsidRPr="00B15A5D">
        <w:t xml:space="preserve"> serving dish </w:t>
      </w:r>
      <w:r w:rsidR="00671C45" w:rsidRPr="00671C45">
        <w:rPr>
          <w:position w:val="-6"/>
        </w:rPr>
        <w:object w:dxaOrig="200" w:dyaOrig="279" w14:anchorId="6F1DE653">
          <v:shape id="_x0000_i1141" type="#_x0000_t75" style="width:9.2pt;height:14.4pt" o:ole="">
            <v:imagedata r:id="rId263" o:title=""/>
          </v:shape>
          <o:OLEObject Type="Embed" ProgID="Equation.DSMT4" ShapeID="_x0000_i1141" DrawAspect="Content" ObjectID="_1423177190" r:id="rId264"/>
        </w:object>
      </w:r>
      <w:r w:rsidRPr="00B15A5D">
        <w:t xml:space="preserve"> and </w:t>
      </w:r>
      <w:r w:rsidR="00671C45" w:rsidRPr="00671C45">
        <w:rPr>
          <w:position w:val="-4"/>
        </w:rPr>
        <w:object w:dxaOrig="260" w:dyaOrig="260" w14:anchorId="6919F700">
          <v:shape id="_x0000_i1142" type="#_x0000_t75" style="width:13.25pt;height:13.25pt" o:ole="">
            <v:imagedata r:id="rId265" o:title=""/>
          </v:shape>
          <o:OLEObject Type="Embed" ProgID="Equation.DSMT4" ShapeID="_x0000_i1142" DrawAspect="Content" ObjectID="_1423177191" r:id="rId266"/>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43" type="#_x0000_t75" style="width:20.75pt;height:18.45pt" o:ole="">
            <v:imagedata r:id="rId267" o:title=""/>
          </v:shape>
          <o:OLEObject Type="Embed" ProgID="Equation.DSMT4" ShapeID="_x0000_i1143" DrawAspect="Content" ObjectID="_1423177192" r:id="rId268"/>
        </w:object>
      </w:r>
      <w:r w:rsidR="00671C45" w:rsidRPr="00B15A5D">
        <w:t xml:space="preserve"> </w:t>
      </w:r>
      <w:r w:rsidRPr="00B15A5D">
        <w:t>is the number of customers in restaurant</w:t>
      </w:r>
      <w:r w:rsidR="00671C45" w:rsidRPr="00671C45">
        <w:rPr>
          <w:position w:val="-10"/>
        </w:rPr>
        <w:object w:dxaOrig="200" w:dyaOrig="300" w14:anchorId="542FE6B8">
          <v:shape id="_x0000_i1144" type="#_x0000_t75" style="width:9.2pt;height:15.55pt" o:ole="">
            <v:imagedata r:id="rId269" o:title=""/>
          </v:shape>
          <o:OLEObject Type="Embed" ProgID="Equation.DSMT4" ShapeID="_x0000_i1144" DrawAspect="Content" ObjectID="_1423177193" r:id="rId270"/>
        </w:object>
      </w:r>
      <w:r w:rsidRPr="00B15A5D">
        <w:t>eating dish</w:t>
      </w:r>
      <w:r w:rsidR="00671C45" w:rsidRPr="00671C45">
        <w:rPr>
          <w:position w:val="-6"/>
        </w:rPr>
        <w:object w:dxaOrig="200" w:dyaOrig="279" w14:anchorId="4CB30FAA">
          <v:shape id="_x0000_i1145" type="#_x0000_t75" style="width:9.2pt;height:14.4pt" o:ole="">
            <v:imagedata r:id="rId271" o:title=""/>
          </v:shape>
          <o:OLEObject Type="Embed" ProgID="Equation.DSMT4" ShapeID="_x0000_i1145" DrawAspect="Content" ObjectID="_1423177194" r:id="rId272"/>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46" type="#_x0000_t75" style="width:76.05pt;height:23.6pt" o:ole="">
            <v:imagedata r:id="rId273" o:title=""/>
          </v:shape>
          <o:OLEObject Type="Embed" ProgID="Equation.DSMT4" ShapeID="_x0000_i1146" DrawAspect="Content" ObjectID="_1423177195" r:id="rId274"/>
        </w:object>
      </w:r>
      <w:r w:rsidRPr="00B15A5D">
        <w:t xml:space="preserve">, the tables </w:t>
      </w:r>
      <w:r w:rsidR="00671C45" w:rsidRPr="00671C45">
        <w:rPr>
          <w:position w:val="-28"/>
        </w:rPr>
        <w:object w:dxaOrig="980" w:dyaOrig="540" w14:anchorId="420364A9">
          <v:shape id="_x0000_i1147" type="#_x0000_t75" style="width:49.55pt;height:28.2pt" o:ole="">
            <v:imagedata r:id="rId275" o:title=""/>
          </v:shape>
          <o:OLEObject Type="Embed" ProgID="Equation.DSMT4" ShapeID="_x0000_i1147" DrawAspect="Content" ObjectID="_1423177196" r:id="rId276"/>
        </w:object>
      </w:r>
      <w:r w:rsidRPr="00B15A5D">
        <w:t xml:space="preserve"> and dishes</w:t>
      </w:r>
      <w:r w:rsidR="00671C45" w:rsidRPr="00671C45">
        <w:rPr>
          <w:position w:val="-30"/>
        </w:rPr>
        <w:object w:dxaOrig="1120" w:dyaOrig="600" w14:anchorId="173991CC">
          <v:shape id="_x0000_i1148" type="#_x0000_t75" style="width:56.45pt;height:29.95pt" o:ole="">
            <v:imagedata r:id="rId277" o:title=""/>
          </v:shape>
          <o:OLEObject Type="Embed" ProgID="Equation.DSMT4" ShapeID="_x0000_i1148" DrawAspect="Content" ObjectID="_1423177197" r:id="rId278"/>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49" type="#_x0000_t75" style="width:44.95pt;height:21.3pt" o:ole="">
            <v:imagedata r:id="rId279" o:title=""/>
          </v:shape>
          <o:OLEObject Type="Embed" ProgID="Equation.DSMT4" ShapeID="_x0000_i1149" DrawAspect="Content" ObjectID="_1423177198" r:id="rId280"/>
        </w:object>
      </w:r>
      <w:r w:rsidRPr="00B15A5D">
        <w:t>, the number of tables</w:t>
      </w:r>
      <w:r w:rsidR="00671C45" w:rsidRPr="00671C45">
        <w:rPr>
          <w:position w:val="-16"/>
        </w:rPr>
        <w:object w:dxaOrig="960" w:dyaOrig="420" w14:anchorId="50F1BAD2">
          <v:shape id="_x0000_i1150" type="#_x0000_t75" style="width:48.4pt;height:21.3pt" o:ole="">
            <v:imagedata r:id="rId281" o:title=""/>
          </v:shape>
          <o:OLEObject Type="Embed" ProgID="Equation.DSMT4" ShapeID="_x0000_i1150" DrawAspect="Content" ObjectID="_1423177199" r:id="rId282"/>
        </w:object>
      </w:r>
      <w:r w:rsidRPr="00B15A5D">
        <w:t xml:space="preserve">, customer labels </w:t>
      </w:r>
      <w:r w:rsidR="00671C45" w:rsidRPr="00671C45">
        <w:rPr>
          <w:position w:val="-16"/>
        </w:rPr>
        <w:object w:dxaOrig="820" w:dyaOrig="420" w14:anchorId="6498DE95">
          <v:shape id="_x0000_i1151" type="#_x0000_t75" style="width:41.45pt;height:21.3pt" o:ole="">
            <v:imagedata r:id="rId283" o:title=""/>
          </v:shape>
          <o:OLEObject Type="Embed" ProgID="Equation.DSMT4" ShapeID="_x0000_i1151" DrawAspect="Content" ObjectID="_1423177200" r:id="rId284"/>
        </w:object>
      </w:r>
      <w:r w:rsidRPr="00B15A5D">
        <w:t>and table labels</w:t>
      </w:r>
      <w:r w:rsidR="00671C45" w:rsidRPr="00671C45">
        <w:rPr>
          <w:position w:val="-16"/>
        </w:rPr>
        <w:object w:dxaOrig="920" w:dyaOrig="440" w14:anchorId="579FE13B">
          <v:shape id="_x0000_i1152" type="#_x0000_t75" style="width:45.5pt;height:21.3pt" o:ole="">
            <v:imagedata r:id="rId285" o:title=""/>
          </v:shape>
          <o:OLEObject Type="Embed" ProgID="Equation.DSMT4" ShapeID="_x0000_i1152" DrawAspect="Content" ObjectID="_1423177201" r:id="rId286"/>
        </w:object>
      </w:r>
      <w:r w:rsidRPr="00B15A5D">
        <w:t xml:space="preserve"> (Teh &amp; Jordan, 2010). The posterior distribution of</w:t>
      </w:r>
      <w:r w:rsidR="00671C45" w:rsidRPr="00671C45">
        <w:rPr>
          <w:position w:val="-10"/>
        </w:rPr>
        <w:object w:dxaOrig="300" w:dyaOrig="320" w14:anchorId="2B906BE0">
          <v:shape id="_x0000_i1153" type="#_x0000_t75" style="width:15.55pt;height:15.55pt" o:ole="">
            <v:imagedata r:id="rId287" o:title=""/>
          </v:shape>
          <o:OLEObject Type="Embed" ProgID="Equation.DSMT4" ShapeID="_x0000_i1153" DrawAspect="Content" ObjectID="_1423177202" r:id="rId288"/>
        </w:object>
      </w:r>
      <w:r w:rsidRPr="00B15A5D">
        <w:t>is given by:</w:t>
      </w:r>
    </w:p>
    <w:p w14:paraId="1A7899B0" w14:textId="1D54AD6F" w:rsidR="00B15A5D" w:rsidRPr="00FF548B" w:rsidRDefault="00FF548B" w:rsidP="00FF548B">
      <w:pPr>
        <w:pStyle w:val="MTDisplayEquation"/>
      </w:pPr>
      <w:r>
        <w:tab/>
      </w:r>
      <w:r w:rsidRPr="00FF548B">
        <w:rPr>
          <w:position w:val="-42"/>
        </w:rPr>
        <w:object w:dxaOrig="4220" w:dyaOrig="960" w14:anchorId="5E87493D">
          <v:shape id="_x0000_i1154" type="#_x0000_t75" style="width:210.8pt;height:48.4pt" o:ole="">
            <v:imagedata r:id="rId289" o:title=""/>
          </v:shape>
          <o:OLEObject Type="Embed" ProgID="Equation.DSMT4" ShapeID="_x0000_i1154" DrawAspect="Content" ObjectID="_1423177203" r:id="rId290"/>
        </w:object>
      </w:r>
      <w:r>
        <w:tab/>
      </w:r>
      <w:r>
        <w:fldChar w:fldCharType="begin"/>
      </w:r>
      <w:r>
        <w:instrText xml:space="preserve"> MACROBUTTON MTPlaceRef \* MERGEFORMAT </w:instrText>
      </w:r>
      <w:fldSimple w:instr=" SEQ MTEqn \h \* MERGEFORMAT "/>
      <w:bookmarkStart w:id="743" w:name="ZEqnNum593569"/>
      <w:r>
        <w:instrText>(</w:instrText>
      </w:r>
      <w:fldSimple w:instr=" SEQ MTEqn \c \* Arabic \* MERGEFORMAT ">
        <w:ins w:id="744" w:author="amir" w:date="2013-02-24T00:14:00Z">
          <w:r w:rsidR="009312DC">
            <w:rPr>
              <w:noProof/>
            </w:rPr>
            <w:instrText>20</w:instrText>
          </w:r>
        </w:ins>
        <w:ins w:id="745" w:author="Joseph Picone" w:date="2013-02-18T19:09:00Z">
          <w:del w:id="746" w:author="amir" w:date="2013-02-23T22:18:00Z">
            <w:r w:rsidR="003A7E7D" w:rsidDel="00643349">
              <w:rPr>
                <w:noProof/>
              </w:rPr>
              <w:delInstrText>11</w:delInstrText>
            </w:r>
          </w:del>
        </w:ins>
        <w:del w:id="747" w:author="amir" w:date="2013-02-23T22:18:00Z">
          <w:r w:rsidR="00BA1991" w:rsidDel="00643349">
            <w:rPr>
              <w:noProof/>
            </w:rPr>
            <w:delInstrText>22</w:delInstrText>
          </w:r>
        </w:del>
      </w:fldSimple>
      <w:r>
        <w:instrText>)</w:instrText>
      </w:r>
      <w:bookmarkEnd w:id="743"/>
      <w:r>
        <w:fldChar w:fldCharType="end"/>
      </w:r>
    </w:p>
    <w:p w14:paraId="1FACA75E" w14:textId="548E32B2"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55" type="#_x0000_t75" style="width:15.55pt;height:15.55pt" o:ole="">
            <v:imagedata r:id="rId291" o:title=""/>
          </v:shape>
          <o:OLEObject Type="Embed" ProgID="Equation.DSMT4" ShapeID="_x0000_i1155" DrawAspect="Content" ObjectID="_1423177204" r:id="rId292"/>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56" type="#_x0000_t75" style="width:16.15pt;height:15.55pt" o:ole="">
            <v:imagedata r:id="rId293" o:title=""/>
          </v:shape>
          <o:OLEObject Type="Embed" ProgID="Equation.DSMT4" ShapeID="_x0000_i1156" DrawAspect="Content" ObjectID="_1423177205" r:id="rId294"/>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57" type="#_x0000_t75" style="width:8.65pt;height:14.4pt" o:ole="">
            <v:imagedata r:id="rId295" o:title=""/>
          </v:shape>
          <o:OLEObject Type="Embed" ProgID="Equation.DSMT4" ShapeID="_x0000_i1157" DrawAspect="Content" ObjectID="_1423177206" r:id="rId296"/>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748" w:author="amir" w:date="2013-02-24T00:14:00Z">
        <w:r w:rsidR="009312DC" w:rsidRPr="009312DC">
          <w:rPr>
            <w:rFonts w:eastAsia="SimSun" w:cs="Times New Roman"/>
            <w:rPrChange w:id="749" w:author="amir" w:date="2013-02-24T00:14:00Z">
              <w:rPr/>
            </w:rPrChange>
          </w:rPr>
          <w:instrText>(21)</w:instrText>
        </w:r>
      </w:ins>
      <w:ins w:id="750" w:author="Joseph Picone" w:date="2013-02-18T19:09:00Z">
        <w:del w:id="751" w:author="amir" w:date="2013-02-23T22:18:00Z">
          <w:r w:rsidR="003A7E7D" w:rsidRPr="003A7E7D" w:rsidDel="00643349">
            <w:rPr>
              <w:rFonts w:eastAsia="SimSun" w:cs="Times New Roman"/>
              <w:rPrChange w:id="752" w:author="Joseph Picone" w:date="2013-02-18T19:09:00Z">
                <w:rPr/>
              </w:rPrChange>
            </w:rPr>
            <w:delInstrText>(23)</w:delInstrText>
          </w:r>
        </w:del>
      </w:ins>
      <w:del w:id="753" w:author="amir" w:date="2013-02-23T22:18:00Z">
        <w:r w:rsidR="00BA1991" w:rsidRPr="00EE352D" w:rsidDel="00643349">
          <w:rPr>
            <w:rFonts w:eastAsia="SimSun" w:cs="Times New Roman"/>
          </w:rPr>
          <w:delInstrText>(23)</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58" type="#_x0000_t75" style="width:15.55pt;height:20.15pt" o:ole="">
            <v:imagedata r:id="rId297" o:title=""/>
          </v:shape>
          <o:OLEObject Type="Embed" ProgID="Equation.DSMT4" ShapeID="_x0000_i1158" DrawAspect="Content" ObjectID="_1423177207" r:id="rId298"/>
        </w:object>
      </w:r>
      <w:r w:rsidRPr="00B15A5D">
        <w:rPr>
          <w:rFonts w:eastAsia="SimSun" w:cs="Times New Roman"/>
        </w:rPr>
        <w:t>.</w:t>
      </w:r>
      <w:r w:rsidRPr="00B15A5D">
        <w:rPr>
          <w:rFonts w:eastAsia="SimSun" w:cs="Times New Roman"/>
          <w:position w:val="-14"/>
        </w:rPr>
        <w:object w:dxaOrig="340" w:dyaOrig="360" w14:anchorId="764CA849">
          <v:shape id="_x0000_i1159" type="#_x0000_t75" style="width:16.7pt;height:20.15pt" o:ole="">
            <v:imagedata r:id="rId299" o:title=""/>
          </v:shape>
          <o:OLEObject Type="Embed" ProgID="Equation.DSMT4" ShapeID="_x0000_i1159" DrawAspect="Content" ObjectID="_1423177208" r:id="rId300"/>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60" type="#_x0000_t75" style="width:8.65pt;height:14.4pt" o:ole="">
            <v:imagedata r:id="rId301" o:title=""/>
          </v:shape>
          <o:OLEObject Type="Embed" ProgID="Equation.DSMT4" ShapeID="_x0000_i1160" DrawAspect="Content" ObjectID="_1423177209" r:id="rId302"/>
        </w:object>
      </w:r>
      <w:r w:rsidRPr="00B15A5D">
        <w:rPr>
          <w:rFonts w:eastAsia="SimSun" w:cs="Times New Roman"/>
        </w:rPr>
        <w:t xml:space="preserve"> and</w:t>
      </w:r>
      <w:r w:rsidRPr="00B15A5D">
        <w:rPr>
          <w:rFonts w:eastAsia="SimSun" w:cs="Times New Roman"/>
          <w:position w:val="-14"/>
        </w:rPr>
        <w:object w:dxaOrig="400" w:dyaOrig="360" w14:anchorId="523428A5">
          <v:shape id="_x0000_i1161" type="#_x0000_t75" style="width:20.75pt;height:20.15pt" o:ole="">
            <v:imagedata r:id="rId303" o:title=""/>
          </v:shape>
          <o:OLEObject Type="Embed" ProgID="Equation.DSMT4" ShapeID="_x0000_i1161" DrawAspect="Content" ObjectID="_1423177210" r:id="rId304"/>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62" type="#_x0000_t75" style="width:8.65pt;height:14.4pt" o:ole="">
            <v:imagedata r:id="rId305" o:title=""/>
          </v:shape>
          <o:OLEObject Type="Embed" ProgID="Equation.DSMT4" ShapeID="_x0000_i1162" DrawAspect="Content" ObjectID="_1423177211" r:id="rId306"/>
        </w:object>
      </w:r>
      <w:r w:rsidRPr="00B15A5D">
        <w:rPr>
          <w:rFonts w:eastAsia="SimSun" w:cs="Times New Roman"/>
        </w:rPr>
        <w:t>eating dish</w:t>
      </w:r>
      <w:r w:rsidRPr="00B15A5D">
        <w:rPr>
          <w:rFonts w:eastAsia="SimSun" w:cs="Times New Roman"/>
          <w:position w:val="-6"/>
        </w:rPr>
        <w:object w:dxaOrig="200" w:dyaOrig="260" w14:anchorId="6F89200D">
          <v:shape id="_x0000_i1163" type="#_x0000_t75" style="width:8.65pt;height:14.4pt" o:ole="">
            <v:imagedata r:id="rId307" o:title=""/>
          </v:shape>
          <o:OLEObject Type="Embed" ProgID="Equation.DSMT4" ShapeID="_x0000_i1163" DrawAspect="Content" ObjectID="_1423177212" r:id="rId308"/>
        </w:object>
      </w:r>
      <w:r w:rsidR="00FF548B">
        <w:rPr>
          <w:rFonts w:eastAsia="SimSun" w:cs="Times New Roman"/>
        </w:rPr>
        <w:t>.</w:t>
      </w:r>
    </w:p>
    <w:p w14:paraId="3D9D7DFE" w14:textId="6E3BB96B" w:rsidR="00FF548B" w:rsidRPr="00B15A5D" w:rsidRDefault="00FF548B" w:rsidP="00FF548B">
      <w:pPr>
        <w:pStyle w:val="MTDisplayEquation"/>
      </w:pPr>
      <w:r>
        <w:tab/>
      </w:r>
      <w:r w:rsidRPr="00FF548B">
        <w:rPr>
          <w:position w:val="-42"/>
        </w:rPr>
        <w:object w:dxaOrig="4440" w:dyaOrig="960" w14:anchorId="7A9F8296">
          <v:shape id="_x0000_i1164" type="#_x0000_t75" style="width:222.35pt;height:48.4pt" o:ole="">
            <v:imagedata r:id="rId309" o:title=""/>
          </v:shape>
          <o:OLEObject Type="Embed" ProgID="Equation.DSMT4" ShapeID="_x0000_i1164" DrawAspect="Content" ObjectID="_1423177213" r:id="rId310"/>
        </w:object>
      </w:r>
      <w:r>
        <w:tab/>
      </w:r>
      <w:r>
        <w:fldChar w:fldCharType="begin"/>
      </w:r>
      <w:r>
        <w:instrText xml:space="preserve"> MACROBUTTON MTPlaceRef \* MERGEFORMAT </w:instrText>
      </w:r>
      <w:fldSimple w:instr=" SEQ MTEqn \h \* MERGEFORMAT "/>
      <w:bookmarkStart w:id="754" w:name="ZEqnNum549950"/>
      <w:r>
        <w:instrText>(</w:instrText>
      </w:r>
      <w:fldSimple w:instr=" SEQ MTEqn \c \* Arabic \* MERGEFORMAT ">
        <w:ins w:id="755" w:author="amir" w:date="2013-02-24T00:14:00Z">
          <w:r w:rsidR="009312DC">
            <w:rPr>
              <w:noProof/>
            </w:rPr>
            <w:instrText>21</w:instrText>
          </w:r>
        </w:ins>
        <w:ins w:id="756" w:author="Joseph Picone" w:date="2013-02-18T19:09:00Z">
          <w:del w:id="757" w:author="amir" w:date="2013-02-23T22:18:00Z">
            <w:r w:rsidR="003A7E7D" w:rsidDel="00643349">
              <w:rPr>
                <w:noProof/>
              </w:rPr>
              <w:delInstrText>12</w:delInstrText>
            </w:r>
          </w:del>
        </w:ins>
        <w:del w:id="758" w:author="amir" w:date="2013-02-23T22:18:00Z">
          <w:r w:rsidR="00BA1991" w:rsidDel="00643349">
            <w:rPr>
              <w:noProof/>
            </w:rPr>
            <w:delInstrText>23</w:delInstrText>
          </w:r>
        </w:del>
      </w:fldSimple>
      <w:r>
        <w:instrText>)</w:instrText>
      </w:r>
      <w:bookmarkEnd w:id="754"/>
      <w:r>
        <w:fldChar w:fldCharType="end"/>
      </w:r>
    </w:p>
    <w:p w14:paraId="5DF73FA1" w14:textId="04452726"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w14:anchorId="5461BC09">
          <v:shape id="_x0000_i1165" type="#_x0000_t75" style="width:15.55pt;height:20.15pt" o:ole="">
            <v:imagedata r:id="rId311" o:title=""/>
          </v:shape>
          <o:OLEObject Type="Embed" ProgID="Equation.DSMT4" ShapeID="_x0000_i1165" DrawAspect="Content" ObjectID="_1423177214" r:id="rId312"/>
        </w:object>
      </w:r>
      <w:r w:rsidRPr="00B15A5D">
        <w:rPr>
          <w:rFonts w:eastAsia="SimSun" w:cs="Times New Roman"/>
        </w:rPr>
        <w:t>and</w:t>
      </w:r>
      <w:r w:rsidRPr="00B15A5D">
        <w:rPr>
          <w:rFonts w:eastAsia="SimSun" w:cs="Times New Roman"/>
          <w:position w:val="-10"/>
        </w:rPr>
        <w:object w:dxaOrig="300" w:dyaOrig="320" w14:anchorId="447795BD">
          <v:shape id="_x0000_i1166" type="#_x0000_t75" style="width:15.55pt;height:15.55pt" o:ole="">
            <v:imagedata r:id="rId313" o:title=""/>
          </v:shape>
          <o:OLEObject Type="Embed" ProgID="Equation.DSMT4" ShapeID="_x0000_i1166" DrawAspect="Content" ObjectID="_1423177215" r:id="rId314"/>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67" type="#_x0000_t75" style="width:15.55pt;height:20.15pt" o:ole="">
            <v:imagedata r:id="rId311" o:title=""/>
          </v:shape>
          <o:OLEObject Type="Embed" ProgID="Equation.DSMT4" ShapeID="_x0000_i1167" DrawAspect="Content" ObjectID="_1423177216" r:id="rId315"/>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759" w:author="amir" w:date="2013-02-24T00:14:00Z">
        <w:r w:rsidR="009312DC" w:rsidRPr="009312DC">
          <w:rPr>
            <w:rFonts w:eastAsia="SimSun" w:cs="Times New Roman"/>
            <w:rPrChange w:id="760" w:author="amir" w:date="2013-02-24T00:14:00Z">
              <w:rPr/>
            </w:rPrChange>
          </w:rPr>
          <w:instrText>(21)</w:instrText>
        </w:r>
      </w:ins>
      <w:ins w:id="761" w:author="Joseph Picone" w:date="2013-02-18T19:09:00Z">
        <w:del w:id="762" w:author="amir" w:date="2013-02-23T22:18:00Z">
          <w:r w:rsidR="003A7E7D" w:rsidRPr="003A7E7D" w:rsidDel="00643349">
            <w:rPr>
              <w:rFonts w:eastAsia="SimSun" w:cs="Times New Roman"/>
              <w:rPrChange w:id="763" w:author="Joseph Picone" w:date="2013-02-18T19:09:00Z">
                <w:rPr/>
              </w:rPrChange>
            </w:rPr>
            <w:delInstrText>(12)</w:delInstrText>
          </w:r>
        </w:del>
      </w:ins>
      <w:del w:id="764" w:author="amir" w:date="2013-02-23T22:18:00Z">
        <w:r w:rsidR="00BA1991" w:rsidRPr="00EE352D" w:rsidDel="00643349">
          <w:rPr>
            <w:rFonts w:eastAsia="SimSun" w:cs="Times New Roman"/>
          </w:rPr>
          <w:delInstrText>(23)</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6BFB9838" w:rsidR="00B15A5D" w:rsidRPr="00FF548B" w:rsidRDefault="00FF548B" w:rsidP="00FF548B">
      <w:pPr>
        <w:pStyle w:val="MTDisplayEquation"/>
      </w:pPr>
      <w:r>
        <w:tab/>
      </w:r>
      <w:r w:rsidRPr="00FF548B">
        <w:rPr>
          <w:position w:val="-30"/>
        </w:rPr>
        <w:object w:dxaOrig="4560" w:dyaOrig="740" w14:anchorId="4973F0D7">
          <v:shape id="_x0000_i1168" type="#_x0000_t75" style="width:228.65pt;height:36.85pt" o:ole="">
            <v:imagedata r:id="rId316" o:title=""/>
          </v:shape>
          <o:OLEObject Type="Embed" ProgID="Equation.DSMT4" ShapeID="_x0000_i1168" DrawAspect="Content" ObjectID="_1423177217" r:id="rId317"/>
        </w:object>
      </w:r>
      <w:r>
        <w:tab/>
      </w:r>
      <w:r>
        <w:fldChar w:fldCharType="begin"/>
      </w:r>
      <w:r>
        <w:instrText xml:space="preserve"> MACROBUTTON MTPlaceRef \* MERGEFORMAT </w:instrText>
      </w:r>
      <w:fldSimple w:instr=" SEQ MTEqn \h \* MERGEFORMAT "/>
      <w:bookmarkStart w:id="765" w:name="ZEqnNum178669"/>
      <w:r>
        <w:instrText>(</w:instrText>
      </w:r>
      <w:fldSimple w:instr=" SEQ MTEqn \c \* Arabic \* MERGEFORMAT ">
        <w:ins w:id="766" w:author="amir" w:date="2013-02-24T00:14:00Z">
          <w:r w:rsidR="009312DC">
            <w:rPr>
              <w:noProof/>
            </w:rPr>
            <w:instrText>22</w:instrText>
          </w:r>
        </w:ins>
        <w:ins w:id="767" w:author="Joseph Picone" w:date="2013-02-18T19:09:00Z">
          <w:del w:id="768" w:author="amir" w:date="2013-02-23T22:18:00Z">
            <w:r w:rsidR="003A7E7D" w:rsidDel="00643349">
              <w:rPr>
                <w:noProof/>
              </w:rPr>
              <w:delInstrText>13</w:delInstrText>
            </w:r>
          </w:del>
        </w:ins>
        <w:del w:id="769" w:author="amir" w:date="2013-02-23T22:18:00Z">
          <w:r w:rsidR="00BA1991" w:rsidDel="00643349">
            <w:rPr>
              <w:noProof/>
            </w:rPr>
            <w:delInstrText>24</w:delInstrText>
          </w:r>
        </w:del>
      </w:fldSimple>
      <w:r>
        <w:instrText>)</w:instrText>
      </w:r>
      <w:bookmarkEnd w:id="765"/>
      <w:r>
        <w:fldChar w:fldCharType="end"/>
      </w:r>
    </w:p>
    <w:p w14:paraId="4980AC12" w14:textId="2E0B9E1F"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69" type="#_x0000_t75" style="width:15.55pt;height:15.55pt" o:ole="">
            <v:imagedata r:id="rId318" o:title=""/>
          </v:shape>
          <o:OLEObject Type="Embed" ProgID="Equation.DSMT4" ShapeID="_x0000_i1169" DrawAspect="Content" ObjectID="_1423177218" r:id="rId319"/>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770" w:author="amir" w:date="2013-02-24T00:14:00Z">
        <w:r w:rsidR="009312DC" w:rsidRPr="009312DC">
          <w:rPr>
            <w:rFonts w:eastAsia="SimSun" w:cs="Times New Roman"/>
            <w:rPrChange w:id="771" w:author="amir" w:date="2013-02-24T00:14:00Z">
              <w:rPr/>
            </w:rPrChange>
          </w:rPr>
          <w:instrText>(20)</w:instrText>
        </w:r>
      </w:ins>
      <w:ins w:id="772" w:author="Joseph Picone" w:date="2013-02-18T19:09:00Z">
        <w:del w:id="773" w:author="amir" w:date="2013-02-23T22:18:00Z">
          <w:r w:rsidR="003A7E7D" w:rsidRPr="003A7E7D" w:rsidDel="00643349">
            <w:rPr>
              <w:rFonts w:eastAsia="SimSun" w:cs="Times New Roman"/>
              <w:rPrChange w:id="774" w:author="Joseph Picone" w:date="2013-02-18T19:09:00Z">
                <w:rPr/>
              </w:rPrChange>
            </w:rPr>
            <w:delInstrText>(11)</w:delInstrText>
          </w:r>
        </w:del>
      </w:ins>
      <w:del w:id="775" w:author="amir" w:date="2013-02-23T22:18:00Z">
        <w:r w:rsidR="00BA1991" w:rsidRPr="00EE352D" w:rsidDel="00643349">
          <w:rPr>
            <w:rFonts w:eastAsia="SimSun" w:cs="Times New Roman"/>
          </w:rPr>
          <w:delInstrText>(2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0EBDD5D2" w:rsidR="00B15A5D" w:rsidRPr="00FF548B" w:rsidRDefault="00FF548B" w:rsidP="00FF548B">
      <w:pPr>
        <w:pStyle w:val="MTDisplayEquation"/>
      </w:pPr>
      <w:r>
        <w:lastRenderedPageBreak/>
        <w:tab/>
      </w:r>
      <w:r w:rsidRPr="00FF548B">
        <w:rPr>
          <w:position w:val="-28"/>
        </w:rPr>
        <w:object w:dxaOrig="4440" w:dyaOrig="680" w14:anchorId="7D4569FE">
          <v:shape id="_x0000_i1170" type="#_x0000_t75" style="width:222.35pt;height:33.4pt" o:ole="">
            <v:imagedata r:id="rId320" o:title=""/>
          </v:shape>
          <o:OLEObject Type="Embed" ProgID="Equation.DSMT4" ShapeID="_x0000_i1170" DrawAspect="Content" ObjectID="_1423177219" r:id="rId321"/>
        </w:object>
      </w:r>
      <w:r>
        <w:tab/>
      </w:r>
      <w:r>
        <w:fldChar w:fldCharType="begin"/>
      </w:r>
      <w:r>
        <w:instrText xml:space="preserve"> MACROBUTTON MTPlaceRef \* MERGEFORMAT </w:instrText>
      </w:r>
      <w:fldSimple w:instr=" SEQ MTEqn \h \* MERGEFORMAT "/>
      <w:r>
        <w:instrText>(</w:instrText>
      </w:r>
      <w:fldSimple w:instr=" SEQ MTEqn \c \* Arabic \* MERGEFORMAT ">
        <w:ins w:id="776" w:author="amir" w:date="2013-02-24T00:14:00Z">
          <w:r w:rsidR="009312DC">
            <w:rPr>
              <w:noProof/>
            </w:rPr>
            <w:instrText>23</w:instrText>
          </w:r>
        </w:ins>
        <w:ins w:id="777" w:author="Joseph Picone" w:date="2013-02-18T19:09:00Z">
          <w:del w:id="778" w:author="amir" w:date="2013-02-23T22:18:00Z">
            <w:r w:rsidR="003A7E7D" w:rsidDel="00643349">
              <w:rPr>
                <w:noProof/>
              </w:rPr>
              <w:delInstrText>14</w:delInstrText>
            </w:r>
          </w:del>
        </w:ins>
        <w:del w:id="779" w:author="amir" w:date="2013-02-23T22:18:00Z">
          <w:r w:rsidR="00BA1991" w:rsidDel="00643349">
            <w:rPr>
              <w:noProof/>
            </w:rPr>
            <w:delInstrText>25</w:delInstrText>
          </w:r>
        </w:del>
      </w:fldSimple>
      <w:r>
        <w:instrText>)</w:instrText>
      </w:r>
      <w:r>
        <w:fldChar w:fldCharType="end"/>
      </w:r>
    </w:p>
    <w:p w14:paraId="4877F84E" w14:textId="689E2FA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780" w:author="amir" w:date="2013-02-24T00:14:00Z">
        <w:r w:rsidR="009312DC" w:rsidRPr="009312DC">
          <w:rPr>
            <w:rFonts w:eastAsia="SimSun" w:cs="Times New Roman"/>
            <w:rPrChange w:id="781" w:author="amir" w:date="2013-02-24T00:14:00Z">
              <w:rPr/>
            </w:rPrChange>
          </w:rPr>
          <w:instrText>(20)</w:instrText>
        </w:r>
      </w:ins>
      <w:ins w:id="782" w:author="Joseph Picone" w:date="2013-02-18T19:09:00Z">
        <w:del w:id="783" w:author="amir" w:date="2013-02-23T22:18:00Z">
          <w:r w:rsidR="003A7E7D" w:rsidRPr="003A7E7D" w:rsidDel="00643349">
            <w:rPr>
              <w:rFonts w:eastAsia="SimSun" w:cs="Times New Roman"/>
              <w:rPrChange w:id="784" w:author="Joseph Picone" w:date="2013-02-18T19:09:00Z">
                <w:rPr/>
              </w:rPrChange>
            </w:rPr>
            <w:delInstrText>(11)</w:delInstrText>
          </w:r>
        </w:del>
      </w:ins>
      <w:del w:id="785" w:author="amir" w:date="2013-02-23T22:18:00Z">
        <w:r w:rsidR="00BA1991" w:rsidRPr="00EE352D" w:rsidDel="00643349">
          <w:rPr>
            <w:rFonts w:eastAsia="SimSun" w:cs="Times New Roman"/>
          </w:rPr>
          <w:delInstrText>(2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ins w:id="786" w:author="amir" w:date="2013-02-24T00:14:00Z">
        <w:r w:rsidR="009312DC" w:rsidRPr="009312DC">
          <w:rPr>
            <w:rFonts w:eastAsia="SimSun" w:cs="Times New Roman"/>
            <w:iCs/>
            <w:rPrChange w:id="787" w:author="amir" w:date="2013-02-24T00:14:00Z">
              <w:rPr/>
            </w:rPrChange>
          </w:rPr>
          <w:instrText>(24)</w:instrText>
        </w:r>
      </w:ins>
      <w:ins w:id="788" w:author="Joseph Picone" w:date="2013-02-18T19:09:00Z">
        <w:del w:id="789" w:author="amir" w:date="2013-02-23T22:18:00Z">
          <w:r w:rsidR="003A7E7D" w:rsidRPr="003A7E7D" w:rsidDel="00643349">
            <w:rPr>
              <w:rFonts w:eastAsia="SimSun" w:cs="Times New Roman"/>
              <w:iCs/>
              <w:rPrChange w:id="790" w:author="Joseph Picone" w:date="2013-02-18T19:09:00Z">
                <w:rPr/>
              </w:rPrChange>
            </w:rPr>
            <w:delInstrText>(26)</w:delInstrText>
          </w:r>
        </w:del>
      </w:ins>
      <w:del w:id="791" w:author="amir" w:date="2013-02-23T22:18:00Z">
        <w:r w:rsidR="00BA1991" w:rsidRPr="00EE352D" w:rsidDel="00643349">
          <w:rPr>
            <w:rFonts w:eastAsia="SimSun" w:cs="Times New Roman"/>
            <w:iCs/>
          </w:rPr>
          <w:delInstrText>(26)</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ins w:id="792" w:author="amir" w:date="2013-02-24T00:14:00Z">
        <w:r w:rsidR="009312DC" w:rsidRPr="009312DC">
          <w:rPr>
            <w:rFonts w:eastAsia="SimSun" w:cs="Times New Roman"/>
            <w:iCs/>
            <w:rPrChange w:id="793" w:author="amir" w:date="2013-02-24T00:14:00Z">
              <w:rPr/>
            </w:rPrChange>
          </w:rPr>
          <w:instrText>(21)</w:instrText>
        </w:r>
      </w:ins>
      <w:ins w:id="794" w:author="Joseph Picone" w:date="2013-02-18T19:09:00Z">
        <w:del w:id="795" w:author="amir" w:date="2013-02-23T22:18:00Z">
          <w:r w:rsidR="003A7E7D" w:rsidRPr="003A7E7D" w:rsidDel="00643349">
            <w:rPr>
              <w:rFonts w:eastAsia="SimSun" w:cs="Times New Roman"/>
              <w:iCs/>
              <w:rPrChange w:id="796" w:author="Joseph Picone" w:date="2013-02-18T19:09:00Z">
                <w:rPr/>
              </w:rPrChange>
            </w:rPr>
            <w:delInstrText>(12)</w:delInstrText>
          </w:r>
        </w:del>
      </w:ins>
      <w:del w:id="797" w:author="amir" w:date="2013-02-23T22:18:00Z">
        <w:r w:rsidR="00BA1991" w:rsidRPr="00EE352D" w:rsidDel="00643349">
          <w:rPr>
            <w:rFonts w:eastAsia="SimSun" w:cs="Times New Roman"/>
            <w:iCs/>
          </w:rPr>
          <w:delInstrText>(23)</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798" w:author="amir" w:date="2013-02-24T00:14:00Z">
        <w:r w:rsidR="009312DC" w:rsidRPr="009312DC">
          <w:rPr>
            <w:rFonts w:eastAsia="SimSun" w:cs="Times New Roman"/>
            <w:iCs/>
            <w:rPrChange w:id="799" w:author="amir" w:date="2013-02-24T00:14:00Z">
              <w:rPr/>
            </w:rPrChange>
          </w:rPr>
          <w:instrText>(25)</w:instrText>
        </w:r>
      </w:ins>
      <w:ins w:id="800" w:author="Joseph Picone" w:date="2013-02-18T19:09:00Z">
        <w:del w:id="801" w:author="amir" w:date="2013-02-23T22:18:00Z">
          <w:r w:rsidR="003A7E7D" w:rsidRPr="003A7E7D" w:rsidDel="00643349">
            <w:rPr>
              <w:rFonts w:eastAsia="SimSun" w:cs="Times New Roman"/>
              <w:iCs/>
              <w:rPrChange w:id="802" w:author="Joseph Picone" w:date="2013-02-18T19:09:00Z">
                <w:rPr/>
              </w:rPrChange>
            </w:rPr>
            <w:delInstrText>(27)</w:delInstrText>
          </w:r>
        </w:del>
      </w:ins>
      <w:del w:id="803" w:author="amir" w:date="2013-02-23T22:18:00Z">
        <w:r w:rsidR="00BA1991" w:rsidRPr="00EE352D" w:rsidDel="00643349">
          <w:rPr>
            <w:rFonts w:eastAsia="SimSun" w:cs="Times New Roman"/>
            <w:iCs/>
          </w:rPr>
          <w:delInstrText>(27)</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1796D52A" w:rsidR="00B15A5D" w:rsidRPr="000E6586" w:rsidRDefault="00FF548B" w:rsidP="000E6586">
      <w:pPr>
        <w:pStyle w:val="MTDisplayEquation"/>
      </w:pPr>
      <w:r>
        <w:tab/>
      </w:r>
      <w:r w:rsidRPr="00FF548B">
        <w:rPr>
          <w:position w:val="-82"/>
        </w:rPr>
        <w:object w:dxaOrig="3860" w:dyaOrig="1460" w14:anchorId="6B001FBF">
          <v:shape id="_x0000_i1171" type="#_x0000_t75" style="width:193.55pt;height:72.6pt" o:ole="">
            <v:imagedata r:id="rId322" o:title=""/>
          </v:shape>
          <o:OLEObject Type="Embed" ProgID="Equation.DSMT4" ShapeID="_x0000_i1171" DrawAspect="Content" ObjectID="_1423177220" r:id="rId323"/>
        </w:object>
      </w:r>
      <w:r>
        <w:tab/>
      </w:r>
      <w:r>
        <w:fldChar w:fldCharType="begin"/>
      </w:r>
      <w:r>
        <w:instrText xml:space="preserve"> MACROBUTTON MTPlaceRef \* MERGEFORMAT </w:instrText>
      </w:r>
      <w:fldSimple w:instr=" SEQ MTEqn \h \* MERGEFORMAT "/>
      <w:bookmarkStart w:id="804" w:name="ZEqnNum719461"/>
      <w:r>
        <w:instrText>(</w:instrText>
      </w:r>
      <w:fldSimple w:instr=" SEQ MTEqn \c \* Arabic \* MERGEFORMAT ">
        <w:ins w:id="805" w:author="amir" w:date="2013-02-24T00:14:00Z">
          <w:r w:rsidR="009312DC">
            <w:rPr>
              <w:noProof/>
            </w:rPr>
            <w:instrText>24</w:instrText>
          </w:r>
        </w:ins>
        <w:ins w:id="806" w:author="Joseph Picone" w:date="2013-02-18T19:09:00Z">
          <w:del w:id="807" w:author="amir" w:date="2013-02-23T22:18:00Z">
            <w:r w:rsidR="003A7E7D" w:rsidDel="00643349">
              <w:rPr>
                <w:noProof/>
              </w:rPr>
              <w:delInstrText>15</w:delInstrText>
            </w:r>
          </w:del>
        </w:ins>
        <w:del w:id="808" w:author="amir" w:date="2013-02-23T22:18:00Z">
          <w:r w:rsidR="00BA1991" w:rsidDel="00643349">
            <w:rPr>
              <w:noProof/>
            </w:rPr>
            <w:delInstrText>26</w:delInstrText>
          </w:r>
        </w:del>
      </w:fldSimple>
      <w:r>
        <w:instrText>)</w:instrText>
      </w:r>
      <w:bookmarkEnd w:id="804"/>
      <w:r>
        <w:fldChar w:fldCharType="end"/>
      </w:r>
    </w:p>
    <w:p w14:paraId="18CBDE20" w14:textId="107C6847" w:rsidR="00B15A5D" w:rsidRPr="008B2D1E" w:rsidRDefault="008B2D1E" w:rsidP="008B2D1E">
      <w:pPr>
        <w:pStyle w:val="MTDisplayEquation"/>
      </w:pPr>
      <w:r>
        <w:tab/>
      </w:r>
      <w:r w:rsidRPr="008B2D1E">
        <w:rPr>
          <w:position w:val="-82"/>
        </w:rPr>
        <w:object w:dxaOrig="5140" w:dyaOrig="1400" w14:anchorId="7ECEC091">
          <v:shape id="_x0000_i1172" type="#_x0000_t75" style="width:257.45pt;height:70.25pt" o:ole="">
            <v:imagedata r:id="rId324" o:title=""/>
          </v:shape>
          <o:OLEObject Type="Embed" ProgID="Equation.DSMT4" ShapeID="_x0000_i1172" DrawAspect="Content" ObjectID="_1423177221" r:id="rId325"/>
        </w:object>
      </w:r>
      <w:r>
        <w:tab/>
      </w:r>
      <w:r>
        <w:fldChar w:fldCharType="begin"/>
      </w:r>
      <w:r>
        <w:instrText xml:space="preserve"> MACROBUTTON MTPlaceRef \* MERGEFORMAT </w:instrText>
      </w:r>
      <w:fldSimple w:instr=" SEQ MTEqn \h \* MERGEFORMAT "/>
      <w:bookmarkStart w:id="809" w:name="ZEqnNum409092"/>
      <w:r>
        <w:instrText>(</w:instrText>
      </w:r>
      <w:fldSimple w:instr=" SEQ MTEqn \c \* Arabic \* MERGEFORMAT ">
        <w:ins w:id="810" w:author="amir" w:date="2013-02-24T00:14:00Z">
          <w:r w:rsidR="009312DC">
            <w:rPr>
              <w:noProof/>
            </w:rPr>
            <w:instrText>25</w:instrText>
          </w:r>
        </w:ins>
        <w:ins w:id="811" w:author="Joseph Picone" w:date="2013-02-18T19:09:00Z">
          <w:del w:id="812" w:author="amir" w:date="2013-02-23T22:18:00Z">
            <w:r w:rsidR="003A7E7D" w:rsidDel="00643349">
              <w:rPr>
                <w:noProof/>
              </w:rPr>
              <w:delInstrText>16</w:delInstrText>
            </w:r>
          </w:del>
        </w:ins>
        <w:del w:id="813" w:author="amir" w:date="2013-02-23T22:18:00Z">
          <w:r w:rsidR="00BA1991" w:rsidDel="00643349">
            <w:rPr>
              <w:noProof/>
            </w:rPr>
            <w:delInstrText>27</w:delInstrText>
          </w:r>
        </w:del>
      </w:fldSimple>
      <w:r>
        <w:instrText>)</w:instrText>
      </w:r>
      <w:bookmarkEnd w:id="809"/>
      <w:r>
        <w:fldChar w:fldCharType="end"/>
      </w:r>
    </w:p>
    <w:p w14:paraId="60152925" w14:textId="4EC8AB05"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814" w:author="amir" w:date="2013-02-24T00:14:00Z">
        <w:r w:rsidR="009312DC" w:rsidRPr="009312DC">
          <w:rPr>
            <w:rFonts w:eastAsia="SimSun" w:cs="Times New Roman"/>
            <w:rPrChange w:id="815" w:author="amir" w:date="2013-02-24T00:14:00Z">
              <w:rPr/>
            </w:rPrChange>
          </w:rPr>
          <w:instrText>(24)</w:instrText>
        </w:r>
      </w:ins>
      <w:ins w:id="816" w:author="Joseph Picone" w:date="2013-02-18T19:09:00Z">
        <w:del w:id="817" w:author="amir" w:date="2013-02-23T22:18:00Z">
          <w:r w:rsidR="003A7E7D" w:rsidRPr="003A7E7D" w:rsidDel="00643349">
            <w:rPr>
              <w:rFonts w:eastAsia="SimSun" w:cs="Times New Roman"/>
              <w:rPrChange w:id="818" w:author="Joseph Picone" w:date="2013-02-18T19:09:00Z">
                <w:rPr/>
              </w:rPrChange>
            </w:rPr>
            <w:delInstrText>(15)</w:delInstrText>
          </w:r>
        </w:del>
      </w:ins>
      <w:del w:id="819" w:author="amir" w:date="2013-02-23T22:18:00Z">
        <w:r w:rsidR="00BA1991" w:rsidRPr="00EE352D" w:rsidDel="00643349">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820" w:author="amir" w:date="2013-02-24T00:14:00Z">
        <w:r w:rsidR="009312DC" w:rsidRPr="009312DC">
          <w:rPr>
            <w:rFonts w:eastAsia="SimSun" w:cs="Times New Roman"/>
            <w:iCs/>
            <w:rPrChange w:id="821" w:author="amir" w:date="2013-02-24T00:14:00Z">
              <w:rPr/>
            </w:rPrChange>
          </w:rPr>
          <w:instrText>(25)</w:instrText>
        </w:r>
      </w:ins>
      <w:ins w:id="822" w:author="Joseph Picone" w:date="2013-02-18T19:09:00Z">
        <w:del w:id="823" w:author="amir" w:date="2013-02-23T22:18:00Z">
          <w:r w:rsidR="003A7E7D" w:rsidRPr="003A7E7D" w:rsidDel="00643349">
            <w:rPr>
              <w:rFonts w:eastAsia="SimSun" w:cs="Times New Roman"/>
              <w:iCs/>
              <w:rPrChange w:id="824" w:author="Joseph Picone" w:date="2013-02-18T19:09:00Z">
                <w:rPr/>
              </w:rPrChange>
            </w:rPr>
            <w:delInstrText>(16)</w:delInstrText>
          </w:r>
        </w:del>
      </w:ins>
      <w:del w:id="825" w:author="amir" w:date="2013-02-23T22:18:00Z">
        <w:r w:rsidR="00BA1991" w:rsidRPr="00EE352D" w:rsidDel="00643349">
          <w:rPr>
            <w:rFonts w:eastAsia="SimSun" w:cs="Times New Roman"/>
            <w:iCs/>
          </w:rPr>
          <w:delInstrText>(27)</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73" type="#_x0000_t75" style="width:15.55pt;height:15.55pt" o:ole="">
            <v:imagedata r:id="rId326" o:title=""/>
          </v:shape>
          <o:OLEObject Type="Embed" ProgID="Equation.DSMT4" ShapeID="_x0000_i1173" DrawAspect="Content" ObjectID="_1423177222" r:id="rId327"/>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74" type="#_x0000_t75" style="width:43.8pt;height:15.55pt" o:ole="">
            <v:imagedata r:id="rId328" o:title=""/>
          </v:shape>
          <o:OLEObject Type="Embed" ProgID="Equation.DSMT4" ShapeID="_x0000_i1174" DrawAspect="Content" ObjectID="_1423177223" r:id="rId329"/>
        </w:object>
      </w:r>
      <w:r w:rsidRPr="00B15A5D">
        <w:rPr>
          <w:rFonts w:eastAsia="SimSun" w:cs="Times New Roman"/>
        </w:rPr>
        <w:t>and</w:t>
      </w:r>
      <w:r w:rsidRPr="00B15A5D">
        <w:rPr>
          <w:rFonts w:eastAsia="SimSun" w:cs="Times New Roman"/>
          <w:position w:val="-14"/>
        </w:rPr>
        <w:object w:dxaOrig="300" w:dyaOrig="360" w14:anchorId="5CA5AE41">
          <v:shape id="_x0000_i1175" type="#_x0000_t75" style="width:15.55pt;height:20.15pt" o:ole="">
            <v:imagedata r:id="rId330" o:title=""/>
          </v:shape>
          <o:OLEObject Type="Embed" ProgID="Equation.DSMT4" ShapeID="_x0000_i1175" DrawAspect="Content" ObjectID="_1423177224" r:id="rId331"/>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76" type="#_x0000_t75" style="width:15.55pt;height:20.15pt" o:ole="">
            <v:imagedata r:id="rId332" o:title=""/>
          </v:shape>
          <o:OLEObject Type="Embed" ProgID="Equation.DSMT4" ShapeID="_x0000_i1176" DrawAspect="Content" ObjectID="_1423177225" r:id="rId333"/>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77" type="#_x0000_t75" style="width:57.6pt;height:15.55pt" o:ole="">
            <v:imagedata r:id="rId334" o:title=""/>
          </v:shape>
          <o:OLEObject Type="Embed" ProgID="Equation.DSMT4" ShapeID="_x0000_i1177" DrawAspect="Content" ObjectID="_1423177226" r:id="rId335"/>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826" w:name="_Toc318303868"/>
      <w:bookmarkStart w:id="827" w:name="_Ref329957408"/>
      <w:bookmarkStart w:id="828" w:name="_Toc347164370"/>
      <w:bookmarkStart w:id="829" w:name="_Toc348276846"/>
      <w:r w:rsidRPr="00B15A5D">
        <w:rPr>
          <w:rFonts w:eastAsia="SimSun"/>
        </w:rPr>
        <w:t>HDP-HMM</w:t>
      </w:r>
      <w:bookmarkEnd w:id="826"/>
      <w:bookmarkEnd w:id="827"/>
      <w:bookmarkEnd w:id="828"/>
      <w:bookmarkEnd w:id="829"/>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78" type="#_x0000_t75" style="width:5.2pt;height:13.25pt" o:ole="">
            <v:imagedata r:id="rId336" o:title=""/>
          </v:shape>
          <o:OLEObject Type="Embed" ProgID="Equation.DSMT4" ShapeID="_x0000_i1178" DrawAspect="Content" ObjectID="_1423177227" r:id="rId337"/>
        </w:object>
      </w:r>
      <w:r w:rsidRPr="00B15A5D">
        <w:rPr>
          <w:position w:val="-6"/>
        </w:rPr>
        <w:t xml:space="preserve"> </w:t>
      </w:r>
      <w:r w:rsidRPr="00B15A5D">
        <w:t xml:space="preserve">with </w:t>
      </w:r>
      <w:r w:rsidRPr="00B15A5D">
        <w:rPr>
          <w:position w:val="-10"/>
        </w:rPr>
        <w:object w:dxaOrig="220" w:dyaOrig="320" w14:anchorId="3903B4C4">
          <v:shape id="_x0000_i1179" type="#_x0000_t75" style="width:12.1pt;height:15.55pt" o:ole="">
            <v:imagedata r:id="rId338" o:title=""/>
          </v:shape>
          <o:OLEObject Type="Embed" ProgID="Equation.DSMT4" ShapeID="_x0000_i1179" DrawAspect="Content" ObjectID="_1423177228" r:id="rId339"/>
        </w:object>
      </w:r>
      <w:r w:rsidRPr="00B15A5D">
        <w:t xml:space="preserve"> and the state-specific transition distribution for state</w:t>
      </w:r>
      <w:r w:rsidRPr="00B15A5D">
        <w:rPr>
          <w:position w:val="-10"/>
        </w:rPr>
        <w:object w:dxaOrig="180" w:dyaOrig="279" w14:anchorId="5E3A9240">
          <v:shape id="_x0000_i1180" type="#_x0000_t75" style="width:8.65pt;height:14.4pt" o:ole="">
            <v:imagedata r:id="rId340" o:title=""/>
          </v:shape>
          <o:OLEObject Type="Embed" ProgID="Equation.DSMT4" ShapeID="_x0000_i1180" DrawAspect="Content" ObjectID="_1423177229" r:id="rId341"/>
        </w:object>
      </w:r>
      <w:r w:rsidRPr="00B15A5D">
        <w:t>by</w:t>
      </w:r>
      <w:r w:rsidRPr="00B15A5D">
        <w:rPr>
          <w:position w:val="-14"/>
        </w:rPr>
        <w:object w:dxaOrig="279" w:dyaOrig="360" w14:anchorId="0809934B">
          <v:shape id="_x0000_i1181" type="#_x0000_t75" style="width:14.4pt;height:20.15pt" o:ole="">
            <v:imagedata r:id="rId342" o:title=""/>
          </v:shape>
          <o:OLEObject Type="Embed" ProgID="Equation.DSMT4" ShapeID="_x0000_i1181" DrawAspect="Content" ObjectID="_1423177230" r:id="rId343"/>
        </w:object>
      </w:r>
      <w:r w:rsidRPr="00B15A5D">
        <w:t>.The Markovian structure means</w:t>
      </w:r>
      <w:r w:rsidRPr="00B15A5D">
        <w:rPr>
          <w:position w:val="-14"/>
        </w:rPr>
        <w:object w:dxaOrig="800" w:dyaOrig="360" w14:anchorId="72646941">
          <v:shape id="_x0000_i1182" type="#_x0000_t75" style="width:40.3pt;height:20.15pt" o:ole="">
            <v:imagedata r:id="rId344" o:title=""/>
          </v:shape>
          <o:OLEObject Type="Embed" ProgID="Equation.DSMT4" ShapeID="_x0000_i1182" DrawAspect="Content" ObjectID="_1423177231" r:id="rId345"/>
        </w:object>
      </w:r>
      <w:r w:rsidRPr="00B15A5D">
        <w:t>. Observations are conditionally independent given the state of the HMM and are denoted by</w:t>
      </w:r>
      <w:r w:rsidRPr="00B15A5D">
        <w:rPr>
          <w:position w:val="-16"/>
        </w:rPr>
        <w:object w:dxaOrig="1060" w:dyaOrig="440" w14:anchorId="1126C79F">
          <v:shape id="_x0000_i1183" type="#_x0000_t75" style="width:51.85pt;height:21.3pt" o:ole="">
            <v:imagedata r:id="rId346" o:title=""/>
          </v:shape>
          <o:OLEObject Type="Embed" ProgID="Equation.DSMT4" ShapeID="_x0000_i1183" DrawAspect="Content" ObjectID="_1423177232" r:id="rId347"/>
        </w:object>
      </w:r>
      <w:r w:rsidRPr="00B15A5D">
        <w:t>.</w:t>
      </w:r>
    </w:p>
    <w:p w14:paraId="3A1A300F" w14:textId="0983034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84" type="#_x0000_t75" style="width:12.1pt;height:15.55pt" o:ole="">
            <v:imagedata r:id="rId338" o:title=""/>
          </v:shape>
          <o:OLEObject Type="Embed" ProgID="Equation.DSMT4" ShapeID="_x0000_i1184" DrawAspect="Content" ObjectID="_1423177233" r:id="rId348"/>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w:t>
      </w:r>
      <w:r w:rsidRPr="00B15A5D">
        <w:lastRenderedPageBreak/>
        <w:t xml:space="preserve">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ins w:id="830" w:author="amir" w:date="2013-02-24T00:14:00Z">
          <w:r w:rsidR="009312DC">
            <w:instrText>(26)</w:instrText>
          </w:r>
        </w:ins>
        <w:del w:id="831" w:author="amir" w:date="2013-02-23T22:18:00Z">
          <w:r w:rsidR="003A7E7D" w:rsidDel="00643349">
            <w:delInstrText>(28)</w:delInstrText>
          </w:r>
        </w:del>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85" type="#_x0000_t75" style="width:12.1pt;height:9.8pt" o:ole="">
            <v:imagedata r:id="rId349" o:title=""/>
          </v:shape>
          <o:OLEObject Type="Embed" ProgID="Equation.DSMT4" ShapeID="_x0000_i1185" DrawAspect="Content" ObjectID="_1423177234" r:id="rId350"/>
        </w:object>
      </w:r>
      <w:r w:rsidRPr="00B15A5D">
        <w:t>is a sticky hyper-parameter and generally can be learned from data. Original HDP-HMM is a special case with</w:t>
      </w:r>
      <w:r w:rsidR="00A96099" w:rsidRPr="00A96099">
        <w:rPr>
          <w:position w:val="-6"/>
        </w:rPr>
        <w:object w:dxaOrig="540" w:dyaOrig="260" w14:anchorId="1E303815">
          <v:shape id="_x0000_i1186" type="#_x0000_t75" style="width:28.2pt;height:13.25pt" o:ole="">
            <v:imagedata r:id="rId351" o:title=""/>
          </v:shape>
          <o:OLEObject Type="Embed" ProgID="Equation.DSMT4" ShapeID="_x0000_i1186" DrawAspect="Content" ObjectID="_1423177235" r:id="rId352"/>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ins w:id="832" w:author="amir" w:date="2013-02-24T00:14:00Z">
          <w:r w:rsidR="009312DC">
            <w:instrText>(27)</w:instrText>
          </w:r>
        </w:ins>
        <w:del w:id="833" w:author="amir" w:date="2013-02-23T22:18:00Z">
          <w:r w:rsidR="003A7E7D" w:rsidDel="00643349">
            <w:delInstrText>(29)</w:delInstrText>
          </w:r>
        </w:del>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87" type="#_x0000_t75" style="width:31.7pt;height:15.55pt" o:ole="">
            <v:imagedata r:id="rId353" o:title=""/>
          </v:shape>
          <o:OLEObject Type="Embed" ProgID="Equation.DSMT4" ShapeID="_x0000_i1187" DrawAspect="Content" ObjectID="_1423177236" r:id="rId354"/>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9312DC">
        <w:t xml:space="preserve">Figure </w:t>
      </w:r>
      <w:r w:rsidR="009312DC">
        <w:rPr>
          <w:noProof/>
        </w:rPr>
        <w:t>3</w:t>
      </w:r>
      <w:r w:rsidRPr="00B15A5D">
        <w:rPr>
          <w:iCs/>
        </w:rPr>
        <w:fldChar w:fldCharType="end"/>
      </w:r>
      <w:r w:rsidRPr="00B15A5D">
        <w:rPr>
          <w:iCs/>
        </w:rPr>
        <w:t xml:space="preserve"> shows a graphical representation.</w:t>
      </w:r>
      <w:r w:rsidRPr="00B15A5D">
        <w:tab/>
      </w:r>
    </w:p>
    <w:p w14:paraId="19B27CDA" w14:textId="02207164" w:rsidR="008B2D1E" w:rsidRDefault="008B2D1E" w:rsidP="008B2D1E">
      <w:pPr>
        <w:pStyle w:val="MTDisplayEquation"/>
      </w:pPr>
      <w:r>
        <w:tab/>
      </w:r>
      <w:r w:rsidRPr="008B2D1E">
        <w:rPr>
          <w:position w:val="-122"/>
        </w:rPr>
        <w:object w:dxaOrig="2880" w:dyaOrig="2420" w14:anchorId="5EFD6D53">
          <v:shape id="_x0000_i1188" type="#_x0000_t75" style="width:2in;height:122.1pt" o:ole="">
            <v:imagedata r:id="rId355" o:title=""/>
          </v:shape>
          <o:OLEObject Type="Embed" ProgID="Equation.DSMT4" ShapeID="_x0000_i1188" DrawAspect="Content" ObjectID="_1423177237" r:id="rId356"/>
        </w:object>
      </w:r>
      <w:r>
        <w:tab/>
      </w:r>
      <w:r>
        <w:fldChar w:fldCharType="begin"/>
      </w:r>
      <w:r>
        <w:instrText xml:space="preserve"> MACROBUTTON MTPlaceRef \* MERGEFORMAT </w:instrText>
      </w:r>
      <w:fldSimple w:instr=" SEQ MTEqn \h \* MERGEFORMAT "/>
      <w:bookmarkStart w:id="834" w:name="ZEqnNum949977"/>
      <w:r>
        <w:instrText>(</w:instrText>
      </w:r>
      <w:fldSimple w:instr=" SEQ MTEqn \c \* Arabic \* MERGEFORMAT ">
        <w:ins w:id="835" w:author="amir" w:date="2013-02-24T00:14:00Z">
          <w:r w:rsidR="009312DC">
            <w:rPr>
              <w:noProof/>
            </w:rPr>
            <w:instrText>26</w:instrText>
          </w:r>
        </w:ins>
        <w:ins w:id="836" w:author="Joseph Picone" w:date="2013-02-18T19:09:00Z">
          <w:del w:id="837" w:author="amir" w:date="2013-02-23T22:18:00Z">
            <w:r w:rsidR="003A7E7D" w:rsidDel="00643349">
              <w:rPr>
                <w:noProof/>
              </w:rPr>
              <w:delInstrText>17</w:delInstrText>
            </w:r>
          </w:del>
        </w:ins>
        <w:del w:id="838" w:author="amir" w:date="2013-02-23T22:18:00Z">
          <w:r w:rsidR="00BA1991" w:rsidDel="00643349">
            <w:rPr>
              <w:noProof/>
            </w:rPr>
            <w:delInstrText>28</w:delInstrText>
          </w:r>
        </w:del>
      </w:fldSimple>
      <w:r>
        <w:instrText>)</w:instrText>
      </w:r>
      <w:bookmarkEnd w:id="834"/>
      <w:r>
        <w:fldChar w:fldCharType="end"/>
      </w:r>
    </w:p>
    <w:p w14:paraId="6F6C8305" w14:textId="31AAB337" w:rsidR="008B2D1E" w:rsidRPr="008B2D1E" w:rsidRDefault="008B2D1E" w:rsidP="008B2D1E">
      <w:pPr>
        <w:pStyle w:val="MTDisplayEquation"/>
      </w:pPr>
      <w:r>
        <w:tab/>
      </w:r>
      <w:r w:rsidRPr="008B2D1E">
        <w:rPr>
          <w:position w:val="-176"/>
        </w:rPr>
        <w:object w:dxaOrig="2880" w:dyaOrig="3320" w14:anchorId="3B57F07B">
          <v:shape id="_x0000_i1189" type="#_x0000_t75" style="width:2in;height:165.3pt" o:ole="">
            <v:imagedata r:id="rId357" o:title=""/>
          </v:shape>
          <o:OLEObject Type="Embed" ProgID="Equation.DSMT4" ShapeID="_x0000_i1189" DrawAspect="Content" ObjectID="_1423177238" r:id="rId358"/>
        </w:object>
      </w:r>
      <w:r>
        <w:tab/>
      </w:r>
      <w:r>
        <w:fldChar w:fldCharType="begin"/>
      </w:r>
      <w:r>
        <w:instrText xml:space="preserve"> MACROBUTTON MTPlaceRef \* MERGEFORMAT </w:instrText>
      </w:r>
      <w:fldSimple w:instr=" SEQ MTEqn \h \* MERGEFORMAT "/>
      <w:bookmarkStart w:id="839" w:name="ZEqnNum464309"/>
      <w:r>
        <w:instrText>(</w:instrText>
      </w:r>
      <w:fldSimple w:instr=" SEQ MTEqn \c \* Arabic \* MERGEFORMAT ">
        <w:ins w:id="840" w:author="amir" w:date="2013-02-24T00:14:00Z">
          <w:r w:rsidR="009312DC">
            <w:rPr>
              <w:noProof/>
            </w:rPr>
            <w:instrText>27</w:instrText>
          </w:r>
        </w:ins>
        <w:ins w:id="841" w:author="Joseph Picone" w:date="2013-02-18T19:09:00Z">
          <w:del w:id="842" w:author="amir" w:date="2013-02-23T22:18:00Z">
            <w:r w:rsidR="003A7E7D" w:rsidDel="00643349">
              <w:rPr>
                <w:noProof/>
              </w:rPr>
              <w:delInstrText>18</w:delInstrText>
            </w:r>
          </w:del>
        </w:ins>
        <w:del w:id="843" w:author="amir" w:date="2013-02-23T22:18:00Z">
          <w:r w:rsidR="00BA1991" w:rsidDel="00643349">
            <w:rPr>
              <w:noProof/>
            </w:rPr>
            <w:delInstrText>29</w:delInstrText>
          </w:r>
        </w:del>
      </w:fldSimple>
      <w:r>
        <w:instrText>)</w:instrText>
      </w:r>
      <w:bookmarkEnd w:id="839"/>
      <w:r>
        <w:fldChar w:fldCharType="end"/>
      </w:r>
    </w:p>
    <w:p w14:paraId="30EB5020" w14:textId="77777777" w:rsidR="00B15A5D" w:rsidRDefault="00B15A5D" w:rsidP="00B15A5D">
      <w:pPr>
        <w:pStyle w:val="sect2isip"/>
        <w:rPr>
          <w:rFonts w:eastAsia="SimSun"/>
        </w:rPr>
      </w:pPr>
      <w:bookmarkStart w:id="844" w:name="_Toc318303869"/>
      <w:bookmarkStart w:id="845" w:name="_Toc318900820"/>
      <w:bookmarkStart w:id="846" w:name="_Toc347164371"/>
      <w:bookmarkStart w:id="847" w:name="_Toc348276847"/>
      <w:r w:rsidRPr="00B15A5D">
        <w:rPr>
          <w:rFonts w:eastAsia="SimSun"/>
        </w:rPr>
        <w:lastRenderedPageBreak/>
        <w:t>CRF with Loyal Customers</w:t>
      </w:r>
      <w:bookmarkEnd w:id="844"/>
      <w:bookmarkEnd w:id="845"/>
      <w:bookmarkEnd w:id="846"/>
      <w:bookmarkEnd w:id="847"/>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90" type="#_x0000_t75" style="width:12.1pt;height:15.55pt" o:ole="">
            <v:imagedata r:id="rId359" o:title=""/>
          </v:shape>
          <o:OLEObject Type="Embed" ProgID="Equation.DSMT4" ShapeID="_x0000_i1190" DrawAspect="Content" ObjectID="_1423177239" r:id="rId360"/>
        </w:object>
      </w:r>
      <w:r w:rsidRPr="00B15A5D">
        <w:t xml:space="preserve"> is going to restaurant</w:t>
      </w:r>
      <w:r w:rsidRPr="00B15A5D">
        <w:rPr>
          <w:position w:val="-10"/>
        </w:rPr>
        <w:object w:dxaOrig="180" w:dyaOrig="279" w14:anchorId="2B6FC0A0">
          <v:shape id="_x0000_i1191" type="#_x0000_t75" style="width:8.65pt;height:14.4pt" o:ole="">
            <v:imagedata r:id="rId361" o:title=""/>
          </v:shape>
          <o:OLEObject Type="Embed" ProgID="Equation.DSMT4" ShapeID="_x0000_i1191" DrawAspect="Content" ObjectID="_1423177240" r:id="rId362"/>
        </w:object>
      </w:r>
      <w:r w:rsidRPr="00B15A5D">
        <w:t xml:space="preserve"> then it is more likely that he eats the specialty dish</w:t>
      </w:r>
      <w:r w:rsidRPr="00B15A5D">
        <w:rPr>
          <w:position w:val="-10"/>
        </w:rPr>
        <w:object w:dxaOrig="580" w:dyaOrig="320" w14:anchorId="793D7F0E">
          <v:shape id="_x0000_i1192" type="#_x0000_t75" style="width:29.95pt;height:15.55pt" o:ole="">
            <v:imagedata r:id="rId363" o:title=""/>
          </v:shape>
          <o:OLEObject Type="Embed" ProgID="Equation.DSMT4" ShapeID="_x0000_i1192" DrawAspect="Content" ObjectID="_1423177241" r:id="rId364"/>
        </w:object>
      </w:r>
      <w:r w:rsidRPr="00B15A5D">
        <w:t xml:space="preserve"> there. His children</w:t>
      </w:r>
      <w:r w:rsidRPr="00B15A5D">
        <w:rPr>
          <w:position w:val="-10"/>
        </w:rPr>
        <w:object w:dxaOrig="360" w:dyaOrig="320" w14:anchorId="4740407C">
          <v:shape id="_x0000_i1193" type="#_x0000_t75" style="width:20.15pt;height:15.55pt" o:ole="">
            <v:imagedata r:id="rId365" o:title=""/>
          </v:shape>
          <o:OLEObject Type="Embed" ProgID="Equation.DSMT4" ShapeID="_x0000_i1193" DrawAspect="Content" ObjectID="_1423177242" r:id="rId366"/>
        </w:object>
      </w:r>
      <w:r w:rsidRPr="00B15A5D">
        <w:t xml:space="preserve"> also go to the same restaurant and eat the same dish. However, if </w:t>
      </w:r>
      <w:r w:rsidRPr="00B15A5D">
        <w:rPr>
          <w:position w:val="-10"/>
        </w:rPr>
        <w:object w:dxaOrig="220" w:dyaOrig="320" w14:anchorId="06F6AD64">
          <v:shape id="_x0000_i1194" type="#_x0000_t75" style="width:12.1pt;height:15.55pt" o:ole="">
            <v:imagedata r:id="rId367" o:title=""/>
          </v:shape>
          <o:OLEObject Type="Embed" ProgID="Equation.DSMT4" ShapeID="_x0000_i1194" DrawAspect="Content" ObjectID="_1423177243" r:id="rId368"/>
        </w:object>
      </w:r>
      <w:r w:rsidRPr="00B15A5D">
        <w:t>eats another dish (</w:t>
      </w:r>
      <w:r w:rsidRPr="00B15A5D">
        <w:rPr>
          <w:position w:val="-10"/>
        </w:rPr>
        <w:object w:dxaOrig="580" w:dyaOrig="320" w14:anchorId="40668EB9">
          <v:shape id="_x0000_i1195" type="#_x0000_t75" style="width:29.95pt;height:15.55pt" o:ole="">
            <v:imagedata r:id="rId369" o:title=""/>
          </v:shape>
          <o:OLEObject Type="Embed" ProgID="Equation.DSMT4" ShapeID="_x0000_i1195" DrawAspect="Content" ObjectID="_1423177244" r:id="rId370"/>
        </w:object>
      </w:r>
      <w:r w:rsidRPr="00B15A5D">
        <w:t>) then his children go to the restaurant indexed by</w:t>
      </w:r>
      <w:r w:rsidRPr="00B15A5D">
        <w:rPr>
          <w:position w:val="-10"/>
        </w:rPr>
        <w:object w:dxaOrig="220" w:dyaOrig="320" w14:anchorId="397E2E4B">
          <v:shape id="_x0000_i1196" type="#_x0000_t75" style="width:12.1pt;height:15.55pt" o:ole="">
            <v:imagedata r:id="rId371" o:title=""/>
          </v:shape>
          <o:OLEObject Type="Embed" ProgID="Equation.DSMT4" ShapeID="_x0000_i1196" DrawAspect="Content" ObjectID="_1423177245" r:id="rId372"/>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848" w:name="_Toc348276848"/>
      <w:r>
        <w:rPr>
          <w:noProof/>
        </w:rPr>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9312DC" w:rsidRDefault="009312DC"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73">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9312DC" w:rsidRPr="00944444" w:rsidRDefault="009312DC" w:rsidP="00A57B89">
                            <w:pPr>
                              <w:pStyle w:val="Caption"/>
                            </w:pPr>
                            <w:bookmarkStart w:id="849" w:name="_Ref317249365"/>
                            <w:bookmarkStart w:id="850" w:name="_Toc348276260"/>
                            <w:bookmarkStart w:id="851" w:name="_Toc349421250"/>
                            <w:r>
                              <w:t xml:space="preserve">Figure </w:t>
                            </w:r>
                            <w:fldSimple w:instr=" SEQ Figure \* ARABIC ">
                              <w:r>
                                <w:rPr>
                                  <w:noProof/>
                                </w:rPr>
                                <w:t>3</w:t>
                              </w:r>
                            </w:fldSimple>
                            <w:bookmarkEnd w:id="849"/>
                            <w:r>
                              <w:t>-Graphical model of HDP-HMM</w:t>
                            </w:r>
                            <w:r>
                              <w:rPr>
                                <w:noProof/>
                              </w:rPr>
                              <w:t xml:space="preserve"> (Fox et al., 2011)</w:t>
                            </w:r>
                            <w:bookmarkEnd w:id="850"/>
                            <w:bookmarkEnd w:id="851"/>
                          </w:p>
                          <w:p w14:paraId="28F79410" w14:textId="77777777" w:rsidR="009312DC" w:rsidRDefault="009312DC"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9312DC" w:rsidRDefault="009312DC"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73">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9312DC" w:rsidRPr="00944444" w:rsidRDefault="009312DC" w:rsidP="00A57B89">
                      <w:pPr>
                        <w:pStyle w:val="Caption"/>
                      </w:pPr>
                      <w:bookmarkStart w:id="852" w:name="_Ref317249365"/>
                      <w:bookmarkStart w:id="853" w:name="_Toc348276260"/>
                      <w:bookmarkStart w:id="854" w:name="_Toc349421250"/>
                      <w:r>
                        <w:t xml:space="preserve">Figure </w:t>
                      </w:r>
                      <w:fldSimple w:instr=" SEQ Figure \* ARABIC ">
                        <w:r>
                          <w:rPr>
                            <w:noProof/>
                          </w:rPr>
                          <w:t>3</w:t>
                        </w:r>
                      </w:fldSimple>
                      <w:bookmarkEnd w:id="852"/>
                      <w:r>
                        <w:t>-Graphical model of HDP-HMM</w:t>
                      </w:r>
                      <w:r>
                        <w:rPr>
                          <w:noProof/>
                        </w:rPr>
                        <w:t xml:space="preserve"> (Fox et al., 2011)</w:t>
                      </w:r>
                      <w:bookmarkEnd w:id="853"/>
                      <w:bookmarkEnd w:id="854"/>
                    </w:p>
                    <w:p w14:paraId="28F79410" w14:textId="77777777" w:rsidR="009312DC" w:rsidRDefault="009312DC" w:rsidP="00A57B89"/>
                  </w:txbxContent>
                </v:textbox>
                <w10:wrap type="topAndBottom" anchory="margin"/>
              </v:shape>
            </w:pict>
          </mc:Fallback>
        </mc:AlternateContent>
      </w:r>
      <w:bookmarkStart w:id="855" w:name="_Toc347164372"/>
      <w:r w:rsidR="00B15A5D" w:rsidRPr="00B15A5D">
        <w:rPr>
          <w:rFonts w:eastAsia="SimSun"/>
        </w:rPr>
        <w:t>Inference Algorithm</w:t>
      </w:r>
      <w:bookmarkEnd w:id="848"/>
      <w:bookmarkEnd w:id="855"/>
    </w:p>
    <w:p w14:paraId="5ABA6DEF" w14:textId="77777777" w:rsidR="00B15A5D" w:rsidRPr="00B15A5D" w:rsidRDefault="00B15A5D" w:rsidP="00B15A5D">
      <w:pPr>
        <w:pStyle w:val="sect3isip"/>
        <w:rPr>
          <w:rFonts w:eastAsia="SimSun"/>
        </w:rPr>
      </w:pPr>
      <w:bookmarkStart w:id="856" w:name="_Toc347164373"/>
      <w:r w:rsidRPr="00B15A5D">
        <w:rPr>
          <w:rFonts w:eastAsia="SimSun"/>
        </w:rPr>
        <w:t>Direct Sampler</w:t>
      </w:r>
      <w:bookmarkEnd w:id="856"/>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197" type="#_x0000_t75" style="width:31.7pt;height:20.15pt" o:ole="">
            <v:imagedata r:id="rId374" o:title=""/>
          </v:shape>
          <o:OLEObject Type="Embed" ProgID="Equation.DSMT4" ShapeID="_x0000_i1197" DrawAspect="Content" ObjectID="_1423177246" r:id="rId375"/>
        </w:object>
      </w:r>
      <w:r w:rsidRPr="00B15A5D">
        <w:t>and the second is to sample</w:t>
      </w:r>
      <w:r w:rsidRPr="00B15A5D">
        <w:rPr>
          <w:position w:val="-10"/>
        </w:rPr>
        <w:object w:dxaOrig="240" w:dyaOrig="300" w14:anchorId="6A528952">
          <v:shape id="_x0000_i1198" type="#_x0000_t75" style="width:13.25pt;height:15.55pt" o:ole="">
            <v:imagedata r:id="rId376" o:title=""/>
          </v:shape>
          <o:OLEObject Type="Embed" ProgID="Equation.DSMT4" ShapeID="_x0000_i1198" DrawAspect="Content" ObjectID="_1423177247" r:id="rId377"/>
        </w:object>
      </w:r>
      <w:r w:rsidRPr="00B15A5D">
        <w:t xml:space="preserve">.In order to sample </w:t>
      </w:r>
      <w:r w:rsidRPr="00B15A5D">
        <w:rPr>
          <w:position w:val="-12"/>
        </w:rPr>
        <w:object w:dxaOrig="639" w:dyaOrig="360" w14:anchorId="7B6B1090">
          <v:shape id="_x0000_i1199" type="#_x0000_t75" style="width:31.7pt;height:20.15pt" o:ole="">
            <v:imagedata r:id="rId374" o:title=""/>
          </v:shape>
          <o:OLEObject Type="Embed" ProgID="Equation.DSMT4" ShapeID="_x0000_i1199" DrawAspect="Content" ObjectID="_1423177248" r:id="rId378"/>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9312DC">
        <w:t xml:space="preserve">Figure </w:t>
      </w:r>
      <w:r w:rsidR="009312DC">
        <w:rPr>
          <w:noProof/>
        </w:rPr>
        <w:t>3</w:t>
      </w:r>
      <w:r w:rsidRPr="00B15A5D">
        <w:fldChar w:fldCharType="end"/>
      </w:r>
      <w:r w:rsidRPr="00B15A5D">
        <w:t xml:space="preserve"> and using the chain rule we can write the following relationship for this posterior:</w:t>
      </w:r>
    </w:p>
    <w:p w14:paraId="6769FC9C" w14:textId="7CAA0D0F" w:rsidR="008B2D1E" w:rsidRPr="00B15A5D" w:rsidRDefault="008B2D1E" w:rsidP="008B2D1E">
      <w:pPr>
        <w:pStyle w:val="MTDisplayEquation"/>
      </w:pPr>
      <w:r>
        <w:lastRenderedPageBreak/>
        <w:tab/>
      </w:r>
      <w:r w:rsidRPr="008B2D1E">
        <w:rPr>
          <w:position w:val="-82"/>
        </w:rPr>
        <w:object w:dxaOrig="7100" w:dyaOrig="1760" w14:anchorId="5567553A">
          <v:shape id="_x0000_i1200" type="#_x0000_t75" style="width:353.65pt;height:87.55pt" o:ole="">
            <v:imagedata r:id="rId379" o:title=""/>
          </v:shape>
          <o:OLEObject Type="Embed" ProgID="Equation.DSMT4" ShapeID="_x0000_i1200" DrawAspect="Content" ObjectID="_1423177249" r:id="rId380"/>
        </w:object>
      </w:r>
      <w:r>
        <w:tab/>
      </w:r>
      <w:r>
        <w:fldChar w:fldCharType="begin"/>
      </w:r>
      <w:r>
        <w:instrText xml:space="preserve"> MACROBUTTON MTPlaceRef \* MERGEFORMAT </w:instrText>
      </w:r>
      <w:fldSimple w:instr=" SEQ MTEqn \h \* MERGEFORMAT "/>
      <w:r>
        <w:instrText>(</w:instrText>
      </w:r>
      <w:fldSimple w:instr=" SEQ MTEqn \c \* Arabic \* MERGEFORMAT ">
        <w:ins w:id="857" w:author="amir" w:date="2013-02-24T00:14:00Z">
          <w:r w:rsidR="009312DC">
            <w:rPr>
              <w:noProof/>
            </w:rPr>
            <w:instrText>28</w:instrText>
          </w:r>
        </w:ins>
        <w:ins w:id="858" w:author="Joseph Picone" w:date="2013-02-18T19:09:00Z">
          <w:del w:id="859" w:author="amir" w:date="2013-02-23T22:18:00Z">
            <w:r w:rsidR="003A7E7D" w:rsidDel="00643349">
              <w:rPr>
                <w:noProof/>
              </w:rPr>
              <w:delInstrText>19</w:delInstrText>
            </w:r>
          </w:del>
        </w:ins>
        <w:del w:id="860" w:author="amir" w:date="2013-02-23T22:18:00Z">
          <w:r w:rsidR="00BA1991" w:rsidDel="00643349">
            <w:rPr>
              <w:noProof/>
            </w:rPr>
            <w:delInstrText>30</w:delInstrText>
          </w:r>
        </w:del>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22C4059E" w:rsidR="008B2D1E" w:rsidRDefault="008B2D1E" w:rsidP="008B2D1E">
      <w:pPr>
        <w:pStyle w:val="MTDisplayEquation"/>
      </w:pPr>
      <w:r w:rsidRPr="008B2D1E">
        <w:rPr>
          <w:position w:val="-70"/>
        </w:rPr>
        <w:object w:dxaOrig="10100" w:dyaOrig="1520" w14:anchorId="783D8814">
          <v:shape id="_x0000_i1201" type="#_x0000_t75" style="width:467.15pt;height:70.25pt" o:ole="">
            <v:imagedata r:id="rId381" o:title=""/>
          </v:shape>
          <o:OLEObject Type="Embed" ProgID="Equation.DSMT4" ShapeID="_x0000_i1201" DrawAspect="Content" ObjectID="_1423177250" r:id="rId382"/>
        </w:object>
      </w:r>
      <w:r>
        <w:tab/>
      </w:r>
      <w:r>
        <w:fldChar w:fldCharType="begin"/>
      </w:r>
      <w:r>
        <w:instrText xml:space="preserve"> MACROBUTTON MTPlaceRef \* MERGEFORMAT </w:instrText>
      </w:r>
      <w:fldSimple w:instr=" SEQ MTEqn \h \* MERGEFORMAT "/>
      <w:r>
        <w:instrText>(</w:instrText>
      </w:r>
      <w:fldSimple w:instr=" SEQ MTEqn \c \* Arabic \* MERGEFORMAT ">
        <w:ins w:id="861" w:author="amir" w:date="2013-02-24T00:14:00Z">
          <w:r w:rsidR="009312DC">
            <w:rPr>
              <w:noProof/>
            </w:rPr>
            <w:instrText>29</w:instrText>
          </w:r>
        </w:ins>
        <w:ins w:id="862" w:author="Joseph Picone" w:date="2013-02-18T19:09:00Z">
          <w:del w:id="863" w:author="amir" w:date="2013-02-23T22:18:00Z">
            <w:r w:rsidR="003A7E7D" w:rsidDel="00643349">
              <w:rPr>
                <w:noProof/>
              </w:rPr>
              <w:delInstrText>20</w:delInstrText>
            </w:r>
          </w:del>
        </w:ins>
        <w:del w:id="864" w:author="amir" w:date="2013-02-23T22:18:00Z">
          <w:r w:rsidR="00BA1991" w:rsidDel="00643349">
            <w:rPr>
              <w:noProof/>
            </w:rPr>
            <w:delInstrText>31</w:delInstrText>
          </w:r>
        </w:del>
      </w:fldSimple>
      <w:r>
        <w:instrText>)</w:instrText>
      </w:r>
      <w:r>
        <w:fldChar w:fldCharType="end"/>
      </w:r>
    </w:p>
    <w:p w14:paraId="28E2CE18" w14:textId="551839F7" w:rsidR="008B2D1E" w:rsidRPr="008B2D1E" w:rsidRDefault="008B2D1E" w:rsidP="008B2D1E">
      <w:pPr>
        <w:pStyle w:val="MTDisplayEquation"/>
      </w:pPr>
      <w:r>
        <w:tab/>
      </w:r>
      <w:r w:rsidRPr="008B2D1E">
        <w:rPr>
          <w:position w:val="-66"/>
        </w:rPr>
        <w:object w:dxaOrig="5140" w:dyaOrig="1420" w14:anchorId="6B9A6AB0">
          <v:shape id="_x0000_i1202" type="#_x0000_t75" style="width:257.45pt;height:71.4pt" o:ole="">
            <v:imagedata r:id="rId383" o:title=""/>
          </v:shape>
          <o:OLEObject Type="Embed" ProgID="Equation.DSMT4" ShapeID="_x0000_i1202" DrawAspect="Content" ObjectID="_1423177251" r:id="rId384"/>
        </w:object>
      </w:r>
      <w:r>
        <w:tab/>
      </w:r>
      <w:r>
        <w:fldChar w:fldCharType="begin"/>
      </w:r>
      <w:r>
        <w:instrText xml:space="preserve"> MACROBUTTON MTPlaceRef \* MERGEFORMAT </w:instrText>
      </w:r>
      <w:fldSimple w:instr=" SEQ MTEqn \h \* MERGEFORMAT "/>
      <w:r>
        <w:instrText>(</w:instrText>
      </w:r>
      <w:fldSimple w:instr=" SEQ MTEqn \c \* Arabic \* MERGEFORMAT ">
        <w:ins w:id="865" w:author="amir" w:date="2013-02-24T00:14:00Z">
          <w:r w:rsidR="009312DC">
            <w:rPr>
              <w:noProof/>
            </w:rPr>
            <w:instrText>30</w:instrText>
          </w:r>
        </w:ins>
        <w:ins w:id="866" w:author="Joseph Picone" w:date="2013-02-18T19:09:00Z">
          <w:del w:id="867" w:author="amir" w:date="2013-02-23T22:18:00Z">
            <w:r w:rsidR="003A7E7D" w:rsidDel="00643349">
              <w:rPr>
                <w:noProof/>
              </w:rPr>
              <w:delInstrText>21</w:delInstrText>
            </w:r>
          </w:del>
        </w:ins>
        <w:del w:id="868" w:author="amir" w:date="2013-02-23T22:18:00Z">
          <w:r w:rsidR="00BA1991" w:rsidDel="00643349">
            <w:rPr>
              <w:noProof/>
            </w:rPr>
            <w:delInstrText>32</w:delInstrText>
          </w:r>
        </w:del>
      </w:fldSimple>
      <w:r>
        <w:instrText>)</w:instrText>
      </w:r>
      <w:r>
        <w:fldChar w:fldCharType="end"/>
      </w:r>
    </w:p>
    <w:p w14:paraId="2009342E" w14:textId="1D74A215" w:rsidR="00B15A5D" w:rsidRPr="00B15A5D" w:rsidRDefault="008B2D1E" w:rsidP="00671C45">
      <w:pPr>
        <w:pStyle w:val="MTDisplayEquation"/>
      </w:pPr>
      <w:r w:rsidRPr="008B2D1E">
        <w:rPr>
          <w:position w:val="-108"/>
        </w:rPr>
        <w:object w:dxaOrig="7980" w:dyaOrig="2380" w14:anchorId="1DFBD2DB">
          <v:shape id="_x0000_i1203" type="#_x0000_t75" style="width:397.45pt;height:119.25pt" o:ole="">
            <v:imagedata r:id="rId385" o:title=""/>
          </v:shape>
          <o:OLEObject Type="Embed" ProgID="Equation.DSMT4" ShapeID="_x0000_i1203" DrawAspect="Content" ObjectID="_1423177252" r:id="rId386"/>
        </w:object>
      </w:r>
      <w:r>
        <w:tab/>
      </w:r>
      <w:r>
        <w:fldChar w:fldCharType="begin"/>
      </w:r>
      <w:r>
        <w:instrText xml:space="preserve"> MACROBUTTON MTPlaceRef \* MERGEFORMAT </w:instrText>
      </w:r>
      <w:fldSimple w:instr=" SEQ MTEqn \h \* MERGEFORMAT "/>
      <w:r>
        <w:instrText>(</w:instrText>
      </w:r>
      <w:fldSimple w:instr=" SEQ MTEqn \c \* Arabic \* MERGEFORMAT ">
        <w:ins w:id="869" w:author="amir" w:date="2013-02-24T00:14:00Z">
          <w:r w:rsidR="009312DC">
            <w:rPr>
              <w:noProof/>
            </w:rPr>
            <w:instrText>31</w:instrText>
          </w:r>
        </w:ins>
        <w:ins w:id="870" w:author="Joseph Picone" w:date="2013-02-18T19:09:00Z">
          <w:del w:id="871" w:author="amir" w:date="2013-02-23T22:18:00Z">
            <w:r w:rsidR="003A7E7D" w:rsidDel="00643349">
              <w:rPr>
                <w:noProof/>
              </w:rPr>
              <w:delInstrText>22</w:delInstrText>
            </w:r>
          </w:del>
        </w:ins>
        <w:del w:id="872" w:author="amir" w:date="2013-02-23T22:18:00Z">
          <w:r w:rsidR="00BA1991" w:rsidDel="00643349">
            <w:rPr>
              <w:noProof/>
            </w:rPr>
            <w:delInstrText>33</w:delInstrText>
          </w:r>
        </w:del>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04" type="#_x0000_t75" style="width:59.9pt;height:21.3pt" o:ole="">
            <v:imagedata r:id="rId387" o:title=""/>
          </v:shape>
          <o:OLEObject Type="Embed" ProgID="Equation.DSMT4" ShapeID="_x0000_i1204" DrawAspect="Content" ObjectID="_1423177253" r:id="rId388"/>
        </w:object>
      </w:r>
      <w:r w:rsidRPr="00B15A5D">
        <w:t>and</w:t>
      </w:r>
      <w:r w:rsidRPr="00B15A5D">
        <w:rPr>
          <w:position w:val="-10"/>
        </w:rPr>
        <w:object w:dxaOrig="560" w:dyaOrig="360" w14:anchorId="63502D50">
          <v:shape id="_x0000_i1205" type="#_x0000_t75" style="width:28.2pt;height:20.15pt" o:ole="">
            <v:imagedata r:id="rId389" o:title=""/>
          </v:shape>
          <o:OLEObject Type="Embed" ProgID="Equation.DSMT4" ShapeID="_x0000_i1205" DrawAspect="Content" ObjectID="_1423177254" r:id="rId390"/>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06" type="#_x0000_t75" style="width:59.9pt;height:20.15pt" o:ole="">
            <v:imagedata r:id="rId391" o:title=""/>
          </v:shape>
          <o:OLEObject Type="Embed" ProgID="Equation.DSMT4" ShapeID="_x0000_i1206" DrawAspect="Content" ObjectID="_1423177255" r:id="rId392"/>
        </w:object>
      </w:r>
      <w:r w:rsidRPr="00B15A5D">
        <w:t>.</w:t>
      </w:r>
    </w:p>
    <w:p w14:paraId="3A954014" w14:textId="77777777" w:rsidR="00B15A5D" w:rsidRPr="00B15A5D" w:rsidRDefault="00B15A5D" w:rsidP="00155B0D">
      <w:pPr>
        <w:pStyle w:val="bodyisip"/>
        <w:numPr>
          <w:ilvl w:val="0"/>
          <w:numId w:val="8"/>
        </w:numPr>
      </w:pPr>
      <w:bookmarkStart w:id="873" w:name="_Ref348276587"/>
      <w:r w:rsidRPr="00B15A5D">
        <w:t>For each of the</w:t>
      </w:r>
      <w:r w:rsidRPr="00B15A5D">
        <w:rPr>
          <w:position w:val="-4"/>
        </w:rPr>
        <w:object w:dxaOrig="260" w:dyaOrig="240" w14:anchorId="64951B04">
          <v:shape id="_x0000_i1207" type="#_x0000_t75" style="width:14.4pt;height:13.25pt" o:ole="">
            <v:imagedata r:id="rId393" o:title=""/>
          </v:shape>
          <o:OLEObject Type="Embed" ProgID="Equation.DSMT4" ShapeID="_x0000_i1207" DrawAspect="Content" ObjectID="_1423177256" r:id="rId394"/>
        </w:object>
      </w:r>
      <w:r w:rsidRPr="00B15A5D">
        <w:t>currently instantiated states compute:</w:t>
      </w:r>
      <w:bookmarkEnd w:id="873"/>
    </w:p>
    <w:p w14:paraId="0AC80ED8" w14:textId="77777777" w:rsidR="00B15A5D" w:rsidRDefault="00B15A5D" w:rsidP="00155B0D">
      <w:pPr>
        <w:pStyle w:val="bodyisip"/>
        <w:numPr>
          <w:ilvl w:val="0"/>
          <w:numId w:val="8"/>
        </w:numPr>
      </w:pPr>
      <w:r w:rsidRPr="00B15A5D">
        <w:lastRenderedPageBreak/>
        <w:t xml:space="preserve">The predictive conditional distributions for each of the </w:t>
      </w:r>
      <w:r w:rsidRPr="00B15A5D">
        <w:rPr>
          <w:position w:val="-10"/>
        </w:rPr>
        <w:object w:dxaOrig="320" w:dyaOrig="320" w14:anchorId="473A46CA">
          <v:shape id="_x0000_i1208" type="#_x0000_t75" style="width:15.55pt;height:15.55pt" o:ole="">
            <v:imagedata r:id="rId395" o:title=""/>
          </v:shape>
          <o:OLEObject Type="Embed" ProgID="Equation.DSMT4" ShapeID="_x0000_i1208" DrawAspect="Content" ObjectID="_1423177257" r:id="rId396"/>
        </w:object>
      </w:r>
      <w:r w:rsidRPr="00B15A5D">
        <w:t xml:space="preserve"> currently instantiated mixture components for this state, and also for a new component and for a new state.</w:t>
      </w:r>
    </w:p>
    <w:p w14:paraId="37EE2433" w14:textId="1E7AC1F1" w:rsidR="008B2D1E" w:rsidRPr="00B15A5D" w:rsidRDefault="008B2D1E" w:rsidP="008B2D1E">
      <w:pPr>
        <w:pStyle w:val="MTDisplayEquation"/>
      </w:pPr>
      <w:r>
        <w:tab/>
      </w:r>
      <w:r w:rsidRPr="008B2D1E">
        <w:rPr>
          <w:position w:val="-34"/>
        </w:rPr>
        <w:object w:dxaOrig="4599" w:dyaOrig="780" w14:anchorId="21BA8129">
          <v:shape id="_x0000_i1209" type="#_x0000_t75" style="width:230.4pt;height:39.75pt" o:ole="">
            <v:imagedata r:id="rId397" o:title=""/>
          </v:shape>
          <o:OLEObject Type="Embed" ProgID="Equation.DSMT4" ShapeID="_x0000_i1209" DrawAspect="Content" ObjectID="_1423177258" r:id="rId398"/>
        </w:object>
      </w:r>
      <w:r>
        <w:tab/>
      </w:r>
      <w:r>
        <w:fldChar w:fldCharType="begin"/>
      </w:r>
      <w:r>
        <w:instrText xml:space="preserve"> MACROBUTTON MTPlaceRef \* MERGEFORMAT </w:instrText>
      </w:r>
      <w:fldSimple w:instr=" SEQ MTEqn \h \* MERGEFORMAT "/>
      <w:r>
        <w:instrText>(</w:instrText>
      </w:r>
      <w:fldSimple w:instr=" SEQ MTEqn \c \* Arabic \* MERGEFORMAT ">
        <w:ins w:id="874" w:author="amir" w:date="2013-02-24T00:14:00Z">
          <w:r w:rsidR="009312DC">
            <w:rPr>
              <w:noProof/>
            </w:rPr>
            <w:instrText>32</w:instrText>
          </w:r>
        </w:ins>
        <w:ins w:id="875" w:author="Joseph Picone" w:date="2013-02-18T19:09:00Z">
          <w:del w:id="876" w:author="amir" w:date="2013-02-23T22:18:00Z">
            <w:r w:rsidR="003A7E7D" w:rsidDel="00643349">
              <w:rPr>
                <w:noProof/>
              </w:rPr>
              <w:delInstrText>23</w:delInstrText>
            </w:r>
          </w:del>
        </w:ins>
        <w:del w:id="877" w:author="amir" w:date="2013-02-23T22:18:00Z">
          <w:r w:rsidR="00BA1991" w:rsidDel="00643349">
            <w:rPr>
              <w:noProof/>
            </w:rPr>
            <w:delInstrText>34</w:delInstrText>
          </w:r>
        </w:del>
      </w:fldSimple>
      <w:r>
        <w:instrText>)</w:instrText>
      </w:r>
      <w:r>
        <w:fldChar w:fldCharType="end"/>
      </w:r>
    </w:p>
    <w:p w14:paraId="45EF870D" w14:textId="666F0ADF" w:rsidR="008B2D1E" w:rsidRDefault="008B2D1E" w:rsidP="008B2D1E">
      <w:pPr>
        <w:pStyle w:val="MTDisplayEquation"/>
      </w:pPr>
      <w:r>
        <w:tab/>
      </w:r>
      <w:r w:rsidRPr="008B2D1E">
        <w:rPr>
          <w:position w:val="-28"/>
        </w:rPr>
        <w:object w:dxaOrig="4880" w:dyaOrig="639" w14:anchorId="0AF9CA34">
          <v:shape id="_x0000_i1210" type="#_x0000_t75" style="width:244.2pt;height:34pt" o:ole="">
            <v:imagedata r:id="rId399" o:title=""/>
          </v:shape>
          <o:OLEObject Type="Embed" ProgID="Equation.DSMT4" ShapeID="_x0000_i1210" DrawAspect="Content" ObjectID="_1423177259" r:id="rId400"/>
        </w:object>
      </w:r>
      <w:r>
        <w:tab/>
      </w:r>
      <w:r>
        <w:fldChar w:fldCharType="begin"/>
      </w:r>
      <w:r>
        <w:instrText xml:space="preserve"> MACROBUTTON MTPlaceRef \* MERGEFORMAT </w:instrText>
      </w:r>
      <w:fldSimple w:instr=" SEQ MTEqn \h \* MERGEFORMAT "/>
      <w:r>
        <w:instrText>(</w:instrText>
      </w:r>
      <w:fldSimple w:instr=" SEQ MTEqn \c \* Arabic \* MERGEFORMAT ">
        <w:ins w:id="878" w:author="amir" w:date="2013-02-24T00:14:00Z">
          <w:r w:rsidR="009312DC">
            <w:rPr>
              <w:noProof/>
            </w:rPr>
            <w:instrText>33</w:instrText>
          </w:r>
        </w:ins>
        <w:ins w:id="879" w:author="Joseph Picone" w:date="2013-02-18T19:09:00Z">
          <w:del w:id="880" w:author="amir" w:date="2013-02-23T22:18:00Z">
            <w:r w:rsidR="003A7E7D" w:rsidDel="00643349">
              <w:rPr>
                <w:noProof/>
              </w:rPr>
              <w:delInstrText>24</w:delInstrText>
            </w:r>
          </w:del>
        </w:ins>
        <w:del w:id="881" w:author="amir" w:date="2013-02-23T22:18:00Z">
          <w:r w:rsidR="00BA1991" w:rsidDel="00643349">
            <w:rPr>
              <w:noProof/>
            </w:rPr>
            <w:delInstrText>35</w:delInstrText>
          </w:r>
        </w:del>
      </w:fldSimple>
      <w:r>
        <w:instrText>)</w:instrText>
      </w:r>
      <w:r>
        <w:fldChar w:fldCharType="end"/>
      </w:r>
    </w:p>
    <w:p w14:paraId="111CE55A" w14:textId="4D01026D" w:rsidR="008B2D1E" w:rsidRPr="00B15A5D" w:rsidRDefault="008B2D1E" w:rsidP="008B2D1E">
      <w:pPr>
        <w:pStyle w:val="MTDisplayEquation"/>
      </w:pPr>
      <w:r>
        <w:tab/>
      </w:r>
      <w:r w:rsidRPr="008B2D1E">
        <w:rPr>
          <w:position w:val="-30"/>
        </w:rPr>
        <w:object w:dxaOrig="4459" w:dyaOrig="720" w14:anchorId="2BCEEB3C">
          <v:shape id="_x0000_i1211" type="#_x0000_t75" style="width:222.9pt;height:36.3pt" o:ole="">
            <v:imagedata r:id="rId401" o:title=""/>
          </v:shape>
          <o:OLEObject Type="Embed" ProgID="Equation.DSMT4" ShapeID="_x0000_i1211" DrawAspect="Content" ObjectID="_1423177260" r:id="rId402"/>
        </w:object>
      </w:r>
      <w:r>
        <w:tab/>
      </w:r>
      <w:r>
        <w:fldChar w:fldCharType="begin"/>
      </w:r>
      <w:r>
        <w:instrText xml:space="preserve"> MACROBUTTON MTPlaceRef \* MERGEFORMAT </w:instrText>
      </w:r>
      <w:fldSimple w:instr=" SEQ MTEqn \h \* MERGEFORMAT "/>
      <w:r>
        <w:instrText>(</w:instrText>
      </w:r>
      <w:fldSimple w:instr=" SEQ MTEqn \c \* Arabic \* MERGEFORMAT ">
        <w:ins w:id="882" w:author="amir" w:date="2013-02-24T00:14:00Z">
          <w:r w:rsidR="009312DC">
            <w:rPr>
              <w:noProof/>
            </w:rPr>
            <w:instrText>34</w:instrText>
          </w:r>
        </w:ins>
        <w:ins w:id="883" w:author="Joseph Picone" w:date="2013-02-18T19:09:00Z">
          <w:del w:id="884" w:author="amir" w:date="2013-02-23T22:18:00Z">
            <w:r w:rsidR="003A7E7D" w:rsidDel="00643349">
              <w:rPr>
                <w:noProof/>
              </w:rPr>
              <w:delInstrText>25</w:delInstrText>
            </w:r>
          </w:del>
        </w:ins>
        <w:del w:id="885" w:author="amir" w:date="2013-02-23T22:18:00Z">
          <w:r w:rsidR="00BA1991" w:rsidDel="00643349">
            <w:rPr>
              <w:noProof/>
            </w:rPr>
            <w:delInstrText>36</w:delInstrText>
          </w:r>
        </w:del>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AC6DB47" w:rsidR="00B15A5D" w:rsidRPr="00B15A5D" w:rsidRDefault="008B2D1E" w:rsidP="003403AA">
      <w:pPr>
        <w:pStyle w:val="MTDisplayEquation"/>
      </w:pPr>
      <w:r>
        <w:tab/>
      </w:r>
      <w:r w:rsidRPr="008B2D1E">
        <w:rPr>
          <w:position w:val="-100"/>
        </w:rPr>
        <w:object w:dxaOrig="7440" w:dyaOrig="2260" w14:anchorId="3C231512">
          <v:shape id="_x0000_i1212" type="#_x0000_t75" style="width:373.25pt;height:113.45pt" o:ole="">
            <v:imagedata r:id="rId403" o:title=""/>
          </v:shape>
          <o:OLEObject Type="Embed" ProgID="Equation.DSMT4" ShapeID="_x0000_i1212" DrawAspect="Content" ObjectID="_1423177261" r:id="rId404"/>
        </w:object>
      </w:r>
      <w:r>
        <w:tab/>
      </w:r>
      <w:r>
        <w:fldChar w:fldCharType="begin"/>
      </w:r>
      <w:r>
        <w:instrText xml:space="preserve"> MACROBUTTON MTPlaceRef \* MERGEFORMAT </w:instrText>
      </w:r>
      <w:fldSimple w:instr=" SEQ MTEqn \h \* MERGEFORMAT "/>
      <w:r>
        <w:instrText>(</w:instrText>
      </w:r>
      <w:fldSimple w:instr=" SEQ MTEqn \c \* Arabic \* MERGEFORMAT ">
        <w:ins w:id="886" w:author="amir" w:date="2013-02-24T00:14:00Z">
          <w:r w:rsidR="009312DC">
            <w:rPr>
              <w:noProof/>
            </w:rPr>
            <w:instrText>35</w:instrText>
          </w:r>
        </w:ins>
        <w:ins w:id="887" w:author="Joseph Picone" w:date="2013-02-18T19:09:00Z">
          <w:del w:id="888" w:author="amir" w:date="2013-02-23T22:18:00Z">
            <w:r w:rsidR="003A7E7D" w:rsidDel="00643349">
              <w:rPr>
                <w:noProof/>
              </w:rPr>
              <w:delInstrText>26</w:delInstrText>
            </w:r>
          </w:del>
        </w:ins>
        <w:del w:id="889" w:author="amir" w:date="2013-02-23T22:18:00Z">
          <w:r w:rsidR="00BA1991" w:rsidDel="00643349">
            <w:rPr>
              <w:noProof/>
            </w:rPr>
            <w:delInstrText>37</w:delInstrText>
          </w:r>
        </w:del>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13" type="#_x0000_t75" style="width:12.1pt;height:15.55pt" o:ole="">
            <v:imagedata r:id="rId405" o:title=""/>
          </v:shape>
          <o:OLEObject Type="Embed" ProgID="Equation.DSMT4" ShapeID="_x0000_i1213" DrawAspect="Content" ObjectID="_1423177262" r:id="rId406"/>
        </w:object>
      </w:r>
      <w:r w:rsidRPr="00B15A5D">
        <w:t>:</w:t>
      </w:r>
    </w:p>
    <w:p w14:paraId="00BD5C2E" w14:textId="79D6F7CC" w:rsidR="00B15A5D" w:rsidRPr="00B15A5D" w:rsidRDefault="008B2D1E" w:rsidP="008B2D1E">
      <w:pPr>
        <w:pStyle w:val="MTDisplayEquation"/>
      </w:pPr>
      <w:r>
        <w:tab/>
      </w:r>
      <w:r w:rsidRPr="008B2D1E">
        <w:rPr>
          <w:position w:val="-28"/>
        </w:rPr>
        <w:object w:dxaOrig="3900" w:dyaOrig="680" w14:anchorId="04347AD7">
          <v:shape id="_x0000_i1214" type="#_x0000_t75" style="width:195.25pt;height:33.4pt" o:ole="">
            <v:imagedata r:id="rId407" o:title=""/>
          </v:shape>
          <o:OLEObject Type="Embed" ProgID="Equation.DSMT4" ShapeID="_x0000_i1214" DrawAspect="Content" ObjectID="_1423177263" r:id="rId408"/>
        </w:object>
      </w:r>
      <w:r>
        <w:tab/>
      </w:r>
      <w:r>
        <w:fldChar w:fldCharType="begin"/>
      </w:r>
      <w:r>
        <w:instrText xml:space="preserve"> MACROBUTTON MTPlaceRef \* MERGEFORMAT </w:instrText>
      </w:r>
      <w:fldSimple w:instr=" SEQ MTEqn \h \* MERGEFORMAT "/>
      <w:r>
        <w:instrText>(</w:instrText>
      </w:r>
      <w:fldSimple w:instr=" SEQ MTEqn \c \* Arabic \* MERGEFORMAT ">
        <w:ins w:id="890" w:author="amir" w:date="2013-02-24T00:14:00Z">
          <w:r w:rsidR="009312DC">
            <w:rPr>
              <w:noProof/>
            </w:rPr>
            <w:instrText>36</w:instrText>
          </w:r>
        </w:ins>
        <w:ins w:id="891" w:author="Joseph Picone" w:date="2013-02-18T19:09:00Z">
          <w:del w:id="892" w:author="amir" w:date="2013-02-23T22:18:00Z">
            <w:r w:rsidR="003A7E7D" w:rsidDel="00643349">
              <w:rPr>
                <w:noProof/>
              </w:rPr>
              <w:delInstrText>27</w:delInstrText>
            </w:r>
          </w:del>
        </w:ins>
        <w:del w:id="893" w:author="amir" w:date="2013-02-23T22:18:00Z">
          <w:r w:rsidR="00BA1991" w:rsidDel="00643349">
            <w:rPr>
              <w:noProof/>
            </w:rPr>
            <w:delInstrText>38</w:delInstrText>
          </w:r>
        </w:del>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15" type="#_x0000_t75" style="width:12.1pt;height:15.55pt" o:ole="">
            <v:imagedata r:id="rId409" o:title=""/>
          </v:shape>
          <o:OLEObject Type="Embed" ProgID="Equation.DSMT4" ShapeID="_x0000_i1215" DrawAspect="Content" ObjectID="_1423177264" r:id="rId410"/>
        </w:object>
      </w:r>
      <w:r w:rsidRPr="00B15A5D">
        <w:t>conditioned on</w:t>
      </w:r>
      <w:r w:rsidRPr="00B15A5D">
        <w:rPr>
          <w:position w:val="-10"/>
        </w:rPr>
        <w:object w:dxaOrig="220" w:dyaOrig="320" w14:anchorId="38769976">
          <v:shape id="_x0000_i1216" type="#_x0000_t75" style="width:12.1pt;height:15.55pt" o:ole="">
            <v:imagedata r:id="rId411" o:title=""/>
          </v:shape>
          <o:OLEObject Type="Embed" ProgID="Equation.DSMT4" ShapeID="_x0000_i1216" DrawAspect="Content" ObjectID="_1423177265" r:id="rId412"/>
        </w:object>
      </w:r>
      <w:r w:rsidRPr="00B15A5D">
        <w:t>:</w:t>
      </w:r>
    </w:p>
    <w:p w14:paraId="615DFFF6" w14:textId="46ED587A" w:rsidR="008B2D1E" w:rsidRPr="00B15A5D" w:rsidRDefault="008B2D1E" w:rsidP="008B2D1E">
      <w:pPr>
        <w:pStyle w:val="MTDisplayEquation"/>
      </w:pPr>
      <w:r>
        <w:tab/>
      </w:r>
      <w:r w:rsidRPr="008B2D1E">
        <w:rPr>
          <w:position w:val="-32"/>
        </w:rPr>
        <w:object w:dxaOrig="4200" w:dyaOrig="740" w14:anchorId="38EA27E6">
          <v:shape id="_x0000_i1217" type="#_x0000_t75" style="width:209.65pt;height:36.85pt" o:ole="">
            <v:imagedata r:id="rId413" o:title=""/>
          </v:shape>
          <o:OLEObject Type="Embed" ProgID="Equation.DSMT4" ShapeID="_x0000_i1217" DrawAspect="Content" ObjectID="_1423177266" r:id="rId414"/>
        </w:object>
      </w:r>
      <w:r>
        <w:tab/>
      </w:r>
      <w:r>
        <w:fldChar w:fldCharType="begin"/>
      </w:r>
      <w:r>
        <w:instrText xml:space="preserve"> MACROBUTTON MTPlaceRef \* MERGEFORMAT </w:instrText>
      </w:r>
      <w:fldSimple w:instr=" SEQ MTEqn \h \* MERGEFORMAT "/>
      <w:r>
        <w:instrText>(</w:instrText>
      </w:r>
      <w:fldSimple w:instr=" SEQ MTEqn \c \* Arabic \* MERGEFORMAT ">
        <w:ins w:id="894" w:author="amir" w:date="2013-02-24T00:14:00Z">
          <w:r w:rsidR="009312DC">
            <w:rPr>
              <w:noProof/>
            </w:rPr>
            <w:instrText>37</w:instrText>
          </w:r>
        </w:ins>
        <w:ins w:id="895" w:author="Joseph Picone" w:date="2013-02-18T19:09:00Z">
          <w:del w:id="896" w:author="amir" w:date="2013-02-23T22:18:00Z">
            <w:r w:rsidR="003A7E7D" w:rsidDel="00643349">
              <w:rPr>
                <w:noProof/>
              </w:rPr>
              <w:delInstrText>28</w:delInstrText>
            </w:r>
          </w:del>
        </w:ins>
        <w:del w:id="897" w:author="amir" w:date="2013-02-23T22:18:00Z">
          <w:r w:rsidR="00BA1991" w:rsidDel="00643349">
            <w:rPr>
              <w:noProof/>
            </w:rPr>
            <w:delInstrText>39</w:delInstrText>
          </w:r>
        </w:del>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18" type="#_x0000_t75" style="width:42.05pt;height:14.4pt" o:ole="">
            <v:imagedata r:id="rId415" o:title=""/>
          </v:shape>
          <o:OLEObject Type="Embed" ProgID="Equation.DSMT4" ShapeID="_x0000_i1218" DrawAspect="Content" ObjectID="_1423177267" r:id="rId416"/>
        </w:object>
      </w:r>
      <w:r w:rsidRPr="00B15A5D">
        <w:t>increase the</w:t>
      </w:r>
      <w:r w:rsidRPr="00B15A5D">
        <w:rPr>
          <w:position w:val="-4"/>
        </w:rPr>
        <w:object w:dxaOrig="260" w:dyaOrig="240" w14:anchorId="2607C21F">
          <v:shape id="_x0000_i1219" type="#_x0000_t75" style="width:14.4pt;height:13.25pt" o:ole="">
            <v:imagedata r:id="rId417" o:title=""/>
          </v:shape>
          <o:OLEObject Type="Embed" ProgID="Equation.DSMT4" ShapeID="_x0000_i1219" DrawAspect="Content" ObjectID="_1423177268" r:id="rId418"/>
        </w:object>
      </w:r>
      <w:r w:rsidRPr="00B15A5D">
        <w:t xml:space="preserve">and transform </w:t>
      </w:r>
      <w:r w:rsidRPr="00B15A5D">
        <w:rPr>
          <w:position w:val="-10"/>
        </w:rPr>
        <w:object w:dxaOrig="240" w:dyaOrig="300" w14:anchorId="12AED3B7">
          <v:shape id="_x0000_i1220" type="#_x0000_t75" style="width:13.25pt;height:15.55pt" o:ole="">
            <v:imagedata r:id="rId419" o:title=""/>
          </v:shape>
          <o:OLEObject Type="Embed" ProgID="Equation.DSMT4" ShapeID="_x0000_i1220" DrawAspect="Content" ObjectID="_1423177269" r:id="rId420"/>
        </w:object>
      </w:r>
      <w:r w:rsidRPr="00B15A5D">
        <w:t>as</w:t>
      </w:r>
    </w:p>
    <w:p w14:paraId="76BA70C9" w14:textId="1A681478" w:rsidR="008B2D1E" w:rsidRPr="00B15A5D" w:rsidRDefault="008B2D1E" w:rsidP="008B2D1E">
      <w:pPr>
        <w:pStyle w:val="MTDisplayEquation"/>
      </w:pPr>
      <w:r>
        <w:lastRenderedPageBreak/>
        <w:tab/>
      </w:r>
      <w:r w:rsidRPr="008B2D1E">
        <w:rPr>
          <w:position w:val="-36"/>
        </w:rPr>
        <w:object w:dxaOrig="2860" w:dyaOrig="820" w14:anchorId="57FCCCA6">
          <v:shape id="_x0000_i1221" type="#_x0000_t75" style="width:143.4pt;height:41.45pt" o:ole="">
            <v:imagedata r:id="rId421" o:title=""/>
          </v:shape>
          <o:OLEObject Type="Embed" ProgID="Equation.DSMT4" ShapeID="_x0000_i1221" DrawAspect="Content" ObjectID="_1423177270" r:id="rId422"/>
        </w:object>
      </w:r>
      <w:r>
        <w:tab/>
      </w:r>
      <w:r>
        <w:fldChar w:fldCharType="begin"/>
      </w:r>
      <w:r>
        <w:instrText xml:space="preserve"> MACROBUTTON MTPlaceRef \* MERGEFORMAT </w:instrText>
      </w:r>
      <w:fldSimple w:instr=" SEQ MTEqn \h \* MERGEFORMAT "/>
      <w:r>
        <w:instrText>(</w:instrText>
      </w:r>
      <w:fldSimple w:instr=" SEQ MTEqn \c \* Arabic \* MERGEFORMAT ">
        <w:ins w:id="898" w:author="amir" w:date="2013-02-24T00:14:00Z">
          <w:r w:rsidR="009312DC">
            <w:rPr>
              <w:noProof/>
            </w:rPr>
            <w:instrText>38</w:instrText>
          </w:r>
        </w:ins>
        <w:ins w:id="899" w:author="Joseph Picone" w:date="2013-02-18T19:09:00Z">
          <w:del w:id="900" w:author="amir" w:date="2013-02-23T22:18:00Z">
            <w:r w:rsidR="003A7E7D" w:rsidDel="00643349">
              <w:rPr>
                <w:noProof/>
              </w:rPr>
              <w:delInstrText>29</w:delInstrText>
            </w:r>
          </w:del>
        </w:ins>
        <w:del w:id="901" w:author="amir" w:date="2013-02-23T22:18:00Z">
          <w:r w:rsidR="00BA1991" w:rsidDel="00643349">
            <w:rPr>
              <w:noProof/>
            </w:rPr>
            <w:delInstrText>40</w:delInstrText>
          </w:r>
        </w:del>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22" type="#_x0000_t75" style="width:49.55pt;height:15.55pt" o:ole="">
            <v:imagedata r:id="rId423" o:title=""/>
          </v:shape>
          <o:OLEObject Type="Embed" ProgID="Equation.DSMT4" ShapeID="_x0000_i1222" DrawAspect="Content" ObjectID="_1423177271" r:id="rId424"/>
        </w:object>
      </w:r>
      <w:r w:rsidRPr="00B15A5D">
        <w:t>increment</w:t>
      </w:r>
      <w:r w:rsidRPr="00B15A5D">
        <w:rPr>
          <w:position w:val="-10"/>
        </w:rPr>
        <w:object w:dxaOrig="320" w:dyaOrig="320" w14:anchorId="00E213EF">
          <v:shape id="_x0000_i1223" type="#_x0000_t75" style="width:15.55pt;height:15.55pt" o:ole="">
            <v:imagedata r:id="rId425" o:title=""/>
          </v:shape>
          <o:OLEObject Type="Embed" ProgID="Equation.DSMT4" ShapeID="_x0000_i1223" DrawAspect="Content" ObjectID="_1423177272" r:id="rId426"/>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24" type="#_x0000_t75" style="width:31.7pt;height:15.55pt" o:ole="">
            <v:imagedata r:id="rId427" o:title=""/>
          </v:shape>
          <o:OLEObject Type="Embed" ProgID="Equation.DSMT4" ShapeID="_x0000_i1224" DrawAspect="Content" ObjectID="_1423177273" r:id="rId428"/>
        </w:object>
      </w:r>
      <w:r w:rsidRPr="00B15A5D">
        <w:t>or</w:t>
      </w:r>
      <w:r w:rsidRPr="00B15A5D">
        <w:rPr>
          <w:position w:val="-10"/>
        </w:rPr>
        <w:object w:dxaOrig="660" w:dyaOrig="320" w14:anchorId="729F3FC2">
          <v:shape id="_x0000_i1225" type="#_x0000_t75" style="width:33.4pt;height:15.55pt" o:ole="">
            <v:imagedata r:id="rId429" o:title=""/>
          </v:shape>
          <o:OLEObject Type="Embed" ProgID="Equation.DSMT4" ShapeID="_x0000_i1225" DrawAspect="Content" ObjectID="_1423177274" r:id="rId430"/>
        </w:object>
      </w:r>
      <w:r w:rsidRPr="00B15A5D">
        <w:t xml:space="preserve"> remove</w:t>
      </w:r>
      <w:r w:rsidRPr="00B15A5D">
        <w:rPr>
          <w:position w:val="-6"/>
        </w:rPr>
        <w:object w:dxaOrig="180" w:dyaOrig="240" w14:anchorId="625DFA53">
          <v:shape id="_x0000_i1226" type="#_x0000_t75" style="width:8.65pt;height:13.25pt" o:ole="">
            <v:imagedata r:id="rId431" o:title=""/>
          </v:shape>
          <o:OLEObject Type="Embed" ProgID="Equation.DSMT4" ShapeID="_x0000_i1226" DrawAspect="Content" ObjectID="_1423177275" r:id="rId432"/>
        </w:object>
      </w:r>
      <w:r w:rsidRPr="00B15A5D">
        <w:t>and decrease</w:t>
      </w:r>
      <w:r w:rsidRPr="00B15A5D">
        <w:rPr>
          <w:position w:val="-4"/>
        </w:rPr>
        <w:object w:dxaOrig="220" w:dyaOrig="220" w14:anchorId="4A591DF0">
          <v:shape id="_x0000_i1227" type="#_x0000_t75" style="width:12.1pt;height:13.25pt" o:ole="">
            <v:imagedata r:id="rId433" o:title=""/>
          </v:shape>
          <o:OLEObject Type="Embed" ProgID="Equation.DSMT4" ShapeID="_x0000_i1227" DrawAspect="Content" ObjectID="_1423177276" r:id="rId434"/>
        </w:object>
      </w:r>
      <w:r w:rsidRPr="00B15A5D">
        <w:t xml:space="preserve">. If </w:t>
      </w:r>
      <w:r w:rsidRPr="00B15A5D">
        <w:rPr>
          <w:position w:val="-14"/>
        </w:rPr>
        <w:object w:dxaOrig="639" w:dyaOrig="360" w14:anchorId="57DE6D95">
          <v:shape id="_x0000_i1228" type="#_x0000_t75" style="width:31.7pt;height:20.15pt" o:ole="">
            <v:imagedata r:id="rId435" o:title=""/>
          </v:shape>
          <o:OLEObject Type="Embed" ProgID="Equation.DSMT4" ShapeID="_x0000_i1228" DrawAspect="Content" ObjectID="_1423177277" r:id="rId436"/>
        </w:object>
      </w:r>
      <w:r w:rsidRPr="00B15A5D">
        <w:t>remove the component</w:t>
      </w:r>
      <w:r w:rsidRPr="00B15A5D">
        <w:rPr>
          <w:position w:val="-10"/>
        </w:rPr>
        <w:object w:dxaOrig="180" w:dyaOrig="279" w14:anchorId="0B1ECE77">
          <v:shape id="_x0000_i1229" type="#_x0000_t75" style="width:8.65pt;height:14.4pt" o:ole="">
            <v:imagedata r:id="rId437" o:title=""/>
          </v:shape>
          <o:OLEObject Type="Embed" ProgID="Equation.DSMT4" ShapeID="_x0000_i1229" DrawAspect="Content" ObjectID="_1423177278" r:id="rId438"/>
        </w:object>
      </w:r>
      <w:r w:rsidRPr="00B15A5D">
        <w:t>and decrease</w:t>
      </w:r>
      <w:r w:rsidRPr="00B15A5D">
        <w:rPr>
          <w:position w:val="-10"/>
        </w:rPr>
        <w:object w:dxaOrig="320" w:dyaOrig="320" w14:anchorId="37E35CD5">
          <v:shape id="_x0000_i1230" type="#_x0000_t75" style="width:15.55pt;height:15.55pt" o:ole="">
            <v:imagedata r:id="rId439" o:title=""/>
          </v:shape>
          <o:OLEObject Type="Embed" ProgID="Equation.DSMT4" ShapeID="_x0000_i1230" DrawAspect="Content" ObjectID="_1423177279" r:id="rId440"/>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t>For each</w:t>
      </w:r>
      <w:r w:rsidRPr="00B15A5D">
        <w:rPr>
          <w:position w:val="-12"/>
        </w:rPr>
        <w:object w:dxaOrig="1560" w:dyaOrig="400" w14:anchorId="286D3AA9">
          <v:shape id="_x0000_i1231" type="#_x0000_t75" style="width:78.35pt;height:20.75pt" o:ole="">
            <v:imagedata r:id="rId441" o:title=""/>
          </v:shape>
          <o:OLEObject Type="Embed" ProgID="Equation.DSMT4" ShapeID="_x0000_i1231" DrawAspect="Content" ObjectID="_1423177280" r:id="rId442"/>
        </w:object>
      </w:r>
      <w:r w:rsidRPr="00B15A5D">
        <w:t>set</w:t>
      </w:r>
      <w:r w:rsidRPr="00B15A5D">
        <w:rPr>
          <w:position w:val="-14"/>
        </w:rPr>
        <w:object w:dxaOrig="720" w:dyaOrig="360" w14:anchorId="017032BA">
          <v:shape id="_x0000_i1232" type="#_x0000_t75" style="width:38pt;height:20.15pt" o:ole="">
            <v:imagedata r:id="rId443" o:title=""/>
          </v:shape>
          <o:OLEObject Type="Embed" ProgID="Equation.DSMT4" ShapeID="_x0000_i1232" DrawAspect="Content" ObjectID="_1423177281" r:id="rId444"/>
        </w:object>
      </w:r>
      <w:r w:rsidRPr="00B15A5D">
        <w:t>and</w:t>
      </w:r>
      <w:r w:rsidRPr="00B15A5D">
        <w:rPr>
          <w:position w:val="-6"/>
        </w:rPr>
        <w:object w:dxaOrig="520" w:dyaOrig="260" w14:anchorId="4856A811">
          <v:shape id="_x0000_i1233" type="#_x0000_t75" style="width:27.05pt;height:14.4pt" o:ole="">
            <v:imagedata r:id="rId445" o:title=""/>
          </v:shape>
          <o:OLEObject Type="Embed" ProgID="Equation.DSMT4" ShapeID="_x0000_i1233" DrawAspect="Content" ObjectID="_1423177282" r:id="rId446"/>
        </w:object>
      </w:r>
      <w:r w:rsidRPr="00B15A5D">
        <w:t>. For each customer in restaurant</w:t>
      </w:r>
      <w:r w:rsidRPr="00B15A5D">
        <w:rPr>
          <w:position w:val="-10"/>
        </w:rPr>
        <w:object w:dxaOrig="200" w:dyaOrig="320" w14:anchorId="3F7A6B3E">
          <v:shape id="_x0000_i1234" type="#_x0000_t75" style="width:8.65pt;height:15.55pt" o:ole="">
            <v:imagedata r:id="rId447" o:title=""/>
          </v:shape>
          <o:OLEObject Type="Embed" ProgID="Equation.DSMT4" ShapeID="_x0000_i1234" DrawAspect="Content" ObjectID="_1423177283" r:id="rId448"/>
        </w:object>
      </w:r>
      <w:r w:rsidRPr="00B15A5D">
        <w:t>eating dish</w:t>
      </w:r>
      <w:r w:rsidRPr="00B15A5D">
        <w:rPr>
          <w:position w:val="-6"/>
        </w:rPr>
        <w:object w:dxaOrig="200" w:dyaOrig="260" w14:anchorId="5671115F">
          <v:shape id="_x0000_i1235" type="#_x0000_t75" style="width:8.65pt;height:14.4pt" o:ole="">
            <v:imagedata r:id="rId449" o:title=""/>
          </v:shape>
          <o:OLEObject Type="Embed" ProgID="Equation.DSMT4" ShapeID="_x0000_i1235" DrawAspect="Content" ObjectID="_1423177284" r:id="rId450"/>
        </w:object>
      </w:r>
      <w:r w:rsidRPr="00B15A5D">
        <w:t>(</w:t>
      </w:r>
      <w:r w:rsidRPr="00B15A5D">
        <w:rPr>
          <w:position w:val="-14"/>
        </w:rPr>
        <w:object w:dxaOrig="980" w:dyaOrig="360" w14:anchorId="4AB46046">
          <v:shape id="_x0000_i1236" type="#_x0000_t75" style="width:49.55pt;height:20.15pt" o:ole="">
            <v:imagedata r:id="rId451" o:title=""/>
          </v:shape>
          <o:OLEObject Type="Embed" ProgID="Equation.DSMT4" ShapeID="_x0000_i1236" DrawAspect="Content" ObjectID="_1423177285" r:id="rId452"/>
        </w:object>
      </w:r>
      <w:r w:rsidRPr="00B15A5D">
        <w:t>), sample:</w:t>
      </w:r>
    </w:p>
    <w:p w14:paraId="149EEB62" w14:textId="25E5F266" w:rsidR="008B2D1E" w:rsidRPr="00B15A5D" w:rsidRDefault="008B2D1E" w:rsidP="008B2D1E">
      <w:pPr>
        <w:pStyle w:val="MTDisplayEquation"/>
      </w:pPr>
      <w:r>
        <w:tab/>
      </w:r>
      <w:r w:rsidRPr="008B2D1E">
        <w:rPr>
          <w:position w:val="-30"/>
        </w:rPr>
        <w:object w:dxaOrig="2600" w:dyaOrig="720" w14:anchorId="04DE3374">
          <v:shape id="_x0000_i1237" type="#_x0000_t75" style="width:129.6pt;height:36.3pt" o:ole="">
            <v:imagedata r:id="rId453" o:title=""/>
          </v:shape>
          <o:OLEObject Type="Embed" ProgID="Equation.DSMT4" ShapeID="_x0000_i1237" DrawAspect="Content" ObjectID="_1423177286" r:id="rId454"/>
        </w:object>
      </w:r>
      <w:r>
        <w:tab/>
      </w:r>
      <w:r>
        <w:fldChar w:fldCharType="begin"/>
      </w:r>
      <w:r>
        <w:instrText xml:space="preserve"> MACROBUTTON MTPlaceRef \* MERGEFORMAT </w:instrText>
      </w:r>
      <w:fldSimple w:instr=" SEQ MTEqn \h \* MERGEFORMAT "/>
      <w:r>
        <w:instrText>(</w:instrText>
      </w:r>
      <w:fldSimple w:instr=" SEQ MTEqn \c \* Arabic \* MERGEFORMAT ">
        <w:ins w:id="902" w:author="amir" w:date="2013-02-24T00:14:00Z">
          <w:r w:rsidR="009312DC">
            <w:rPr>
              <w:noProof/>
            </w:rPr>
            <w:instrText>39</w:instrText>
          </w:r>
        </w:ins>
        <w:ins w:id="903" w:author="Joseph Picone" w:date="2013-02-18T19:09:00Z">
          <w:del w:id="904" w:author="amir" w:date="2013-02-23T22:18:00Z">
            <w:r w:rsidR="003A7E7D" w:rsidDel="00643349">
              <w:rPr>
                <w:noProof/>
              </w:rPr>
              <w:delInstrText>30</w:delInstrText>
            </w:r>
          </w:del>
        </w:ins>
        <w:del w:id="905" w:author="amir" w:date="2013-02-23T22:18:00Z">
          <w:r w:rsidR="00BA1991" w:rsidDel="00643349">
            <w:rPr>
              <w:noProof/>
            </w:rPr>
            <w:delInstrText>41</w:delInstrText>
          </w:r>
        </w:del>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38" type="#_x0000_t75" style="width:8.65pt;height:8.65pt" o:ole="">
            <v:imagedata r:id="rId455" o:title=""/>
          </v:shape>
          <o:OLEObject Type="Embed" ProgID="Equation.DSMT4" ShapeID="_x0000_i1238" DrawAspect="Content" ObjectID="_1423177287" r:id="rId456"/>
        </w:object>
      </w:r>
      <w:r w:rsidRPr="00B15A5D">
        <w:t xml:space="preserve">and if </w:t>
      </w:r>
      <w:r w:rsidRPr="00B15A5D">
        <w:rPr>
          <w:position w:val="-6"/>
        </w:rPr>
        <w:object w:dxaOrig="480" w:dyaOrig="260" w14:anchorId="548FCAA0">
          <v:shape id="_x0000_i1239" type="#_x0000_t75" style="width:22.45pt;height:14.4pt" o:ole="">
            <v:imagedata r:id="rId457" o:title=""/>
          </v:shape>
          <o:OLEObject Type="Embed" ProgID="Equation.DSMT4" ShapeID="_x0000_i1239" DrawAspect="Content" ObjectID="_1423177288" r:id="rId458"/>
        </w:object>
      </w:r>
      <w:r w:rsidRPr="00B15A5D">
        <w:t>increment</w:t>
      </w:r>
      <w:r w:rsidRPr="00B15A5D">
        <w:rPr>
          <w:position w:val="-14"/>
        </w:rPr>
        <w:object w:dxaOrig="380" w:dyaOrig="360" w14:anchorId="2B5D3D9C">
          <v:shape id="_x0000_i1240" type="#_x0000_t75" style="width:20.15pt;height:20.15pt" o:ole="">
            <v:imagedata r:id="rId459" o:title=""/>
          </v:shape>
          <o:OLEObject Type="Embed" ProgID="Equation.DSMT4" ShapeID="_x0000_i1240" DrawAspect="Content" ObjectID="_1423177289" r:id="rId460"/>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41" type="#_x0000_t75" style="width:57.6pt;height:20.15pt" o:ole="">
            <v:imagedata r:id="rId461" o:title=""/>
          </v:shape>
          <o:OLEObject Type="Embed" ProgID="Equation.DSMT4" ShapeID="_x0000_i1241" DrawAspect="Content" ObjectID="_1423177290" r:id="rId462"/>
        </w:object>
      </w:r>
      <w:r w:rsidRPr="00B15A5D">
        <w:t>,sample the override variables in restaurant</w:t>
      </w:r>
      <w:r w:rsidRPr="00B15A5D">
        <w:rPr>
          <w:position w:val="-10"/>
        </w:rPr>
        <w:object w:dxaOrig="180" w:dyaOrig="279" w14:anchorId="393277A8">
          <v:shape id="_x0000_i1242" type="#_x0000_t75" style="width:8.65pt;height:14.4pt" o:ole="">
            <v:imagedata r:id="rId463" o:title=""/>
          </v:shape>
          <o:OLEObject Type="Embed" ProgID="Equation.DSMT4" ShapeID="_x0000_i1242" DrawAspect="Content" ObjectID="_1423177291" r:id="rId464"/>
        </w:object>
      </w:r>
      <w:r w:rsidRPr="00B15A5D">
        <w:t>:</w:t>
      </w:r>
    </w:p>
    <w:p w14:paraId="2EC7D1F9" w14:textId="0190EC61" w:rsidR="008B2D1E" w:rsidRPr="00B15A5D" w:rsidRDefault="008B2D1E" w:rsidP="008B2D1E">
      <w:pPr>
        <w:pStyle w:val="MTDisplayEquation"/>
      </w:pPr>
      <w:r>
        <w:tab/>
      </w:r>
      <w:r w:rsidRPr="008B2D1E">
        <w:rPr>
          <w:position w:val="-32"/>
        </w:rPr>
        <w:object w:dxaOrig="4239" w:dyaOrig="760" w14:anchorId="6025361B">
          <v:shape id="_x0000_i1243" type="#_x0000_t75" style="width:213.7pt;height:38pt" o:ole="">
            <v:imagedata r:id="rId465" o:title=""/>
          </v:shape>
          <o:OLEObject Type="Embed" ProgID="Equation.DSMT4" ShapeID="_x0000_i1243" DrawAspect="Content" ObjectID="_1423177292" r:id="rId466"/>
        </w:object>
      </w:r>
      <w:r>
        <w:tab/>
      </w:r>
      <w:r>
        <w:fldChar w:fldCharType="begin"/>
      </w:r>
      <w:r>
        <w:instrText xml:space="preserve"> MACROBUTTON MTPlaceRef \* MERGEFORMAT </w:instrText>
      </w:r>
      <w:fldSimple w:instr=" SEQ MTEqn \h \* MERGEFORMAT "/>
      <w:r>
        <w:instrText>(</w:instrText>
      </w:r>
      <w:fldSimple w:instr=" SEQ MTEqn \c \* Arabic \* MERGEFORMAT ">
        <w:ins w:id="906" w:author="amir" w:date="2013-02-24T00:14:00Z">
          <w:r w:rsidR="009312DC">
            <w:rPr>
              <w:noProof/>
            </w:rPr>
            <w:instrText>40</w:instrText>
          </w:r>
        </w:ins>
        <w:ins w:id="907" w:author="Joseph Picone" w:date="2013-02-18T19:09:00Z">
          <w:del w:id="908" w:author="amir" w:date="2013-02-23T22:18:00Z">
            <w:r w:rsidR="003A7E7D" w:rsidDel="00643349">
              <w:rPr>
                <w:noProof/>
              </w:rPr>
              <w:delInstrText>31</w:delInstrText>
            </w:r>
          </w:del>
        </w:ins>
        <w:del w:id="909" w:author="amir" w:date="2013-02-23T22:18:00Z">
          <w:r w:rsidR="00BA1991" w:rsidDel="00643349">
            <w:rPr>
              <w:noProof/>
            </w:rPr>
            <w:delInstrText>42</w:delInstrText>
          </w:r>
        </w:del>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44" type="#_x0000_t75" style="width:8.65pt;height:14.4pt" o:ole="">
            <v:imagedata r:id="rId467" o:title=""/>
          </v:shape>
          <o:OLEObject Type="Embed" ProgID="Equation.DSMT4" ShapeID="_x0000_i1244" DrawAspect="Content" ObjectID="_1423177293" r:id="rId468"/>
        </w:object>
      </w:r>
      <w:r w:rsidRPr="00B15A5D">
        <w:t>:</w:t>
      </w:r>
    </w:p>
    <w:p w14:paraId="1BB267D2" w14:textId="2FC8F6FE" w:rsidR="008B2D1E" w:rsidRPr="00B15A5D" w:rsidRDefault="008B2D1E" w:rsidP="008B2D1E">
      <w:pPr>
        <w:pStyle w:val="MTDisplayEquation"/>
      </w:pPr>
      <w:r>
        <w:tab/>
      </w:r>
      <w:r w:rsidRPr="008B2D1E">
        <w:rPr>
          <w:position w:val="-30"/>
        </w:rPr>
        <w:object w:dxaOrig="2120" w:dyaOrig="720" w14:anchorId="33E8F721">
          <v:shape id="_x0000_i1245" type="#_x0000_t75" style="width:105.4pt;height:36.3pt" o:ole="">
            <v:imagedata r:id="rId469" o:title=""/>
          </v:shape>
          <o:OLEObject Type="Embed" ProgID="Equation.DSMT4" ShapeID="_x0000_i1245" DrawAspect="Content" ObjectID="_1423177294" r:id="rId470"/>
        </w:object>
      </w:r>
      <w:r>
        <w:tab/>
      </w:r>
      <w:r>
        <w:fldChar w:fldCharType="begin"/>
      </w:r>
      <w:r>
        <w:instrText xml:space="preserve"> MACROBUTTON MTPlaceRef \* MERGEFORMAT </w:instrText>
      </w:r>
      <w:fldSimple w:instr=" SEQ MTEqn \h \* MERGEFORMAT "/>
      <w:bookmarkStart w:id="910" w:name="ZEqnNum459416"/>
      <w:r>
        <w:instrText>(</w:instrText>
      </w:r>
      <w:fldSimple w:instr=" SEQ MTEqn \c \* Arabic \* MERGEFORMAT ">
        <w:ins w:id="911" w:author="amir" w:date="2013-02-24T00:14:00Z">
          <w:r w:rsidR="009312DC">
            <w:rPr>
              <w:noProof/>
            </w:rPr>
            <w:instrText>41</w:instrText>
          </w:r>
        </w:ins>
        <w:ins w:id="912" w:author="Joseph Picone" w:date="2013-02-18T19:09:00Z">
          <w:del w:id="913" w:author="amir" w:date="2013-02-23T22:18:00Z">
            <w:r w:rsidR="003A7E7D" w:rsidDel="00643349">
              <w:rPr>
                <w:noProof/>
              </w:rPr>
              <w:delInstrText>32</w:delInstrText>
            </w:r>
          </w:del>
        </w:ins>
        <w:del w:id="914" w:author="amir" w:date="2013-02-23T22:18:00Z">
          <w:r w:rsidR="00BA1991" w:rsidDel="00643349">
            <w:rPr>
              <w:noProof/>
            </w:rPr>
            <w:delInstrText>43</w:delInstrText>
          </w:r>
        </w:del>
      </w:fldSimple>
      <w:r>
        <w:instrText>)</w:instrText>
      </w:r>
      <w:bookmarkEnd w:id="910"/>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46" type="#_x0000_t75" style="width:13.25pt;height:15.55pt" o:ole="">
            <v:imagedata r:id="rId471" o:title=""/>
          </v:shape>
          <o:OLEObject Type="Embed" ProgID="Equation.DSMT4" ShapeID="_x0000_i1246" DrawAspect="Content" ObjectID="_1423177295" r:id="rId472"/>
        </w:object>
      </w:r>
      <w:r w:rsidRPr="00B15A5D">
        <w:t>:</w:t>
      </w:r>
    </w:p>
    <w:p w14:paraId="59CF0B2E" w14:textId="4BB83921" w:rsidR="008B2D1E" w:rsidRDefault="008B2D1E" w:rsidP="008B2D1E">
      <w:pPr>
        <w:pStyle w:val="MTDisplayEquation"/>
      </w:pPr>
      <w:r>
        <w:tab/>
      </w:r>
      <w:r w:rsidRPr="008B2D1E">
        <w:rPr>
          <w:position w:val="-12"/>
        </w:rPr>
        <w:object w:dxaOrig="2299" w:dyaOrig="380" w14:anchorId="1EFBB9D4">
          <v:shape id="_x0000_i1247" type="#_x0000_t75" style="width:115.2pt;height:20.15pt" o:ole="">
            <v:imagedata r:id="rId473" o:title=""/>
          </v:shape>
          <o:OLEObject Type="Embed" ProgID="Equation.DSMT4" ShapeID="_x0000_i1247" DrawAspect="Content" ObjectID="_1423177296" r:id="rId474"/>
        </w:object>
      </w:r>
      <w:r>
        <w:tab/>
      </w:r>
      <w:r>
        <w:fldChar w:fldCharType="begin"/>
      </w:r>
      <w:r>
        <w:instrText xml:space="preserve"> MACROBUTTON MTPlaceRef \* MERGEFORMAT </w:instrText>
      </w:r>
      <w:fldSimple w:instr=" SEQ MTEqn \h \* MERGEFORMAT "/>
      <w:r>
        <w:instrText>(</w:instrText>
      </w:r>
      <w:fldSimple w:instr=" SEQ MTEqn \c \* Arabic \* MERGEFORMAT ">
        <w:ins w:id="915" w:author="amir" w:date="2013-02-24T00:14:00Z">
          <w:r w:rsidR="009312DC">
            <w:rPr>
              <w:noProof/>
            </w:rPr>
            <w:instrText>42</w:instrText>
          </w:r>
        </w:ins>
        <w:ins w:id="916" w:author="Joseph Picone" w:date="2013-02-18T19:09:00Z">
          <w:del w:id="917" w:author="amir" w:date="2013-02-23T22:18:00Z">
            <w:r w:rsidR="003A7E7D" w:rsidDel="00643349">
              <w:rPr>
                <w:noProof/>
              </w:rPr>
              <w:delInstrText>33</w:delInstrText>
            </w:r>
          </w:del>
        </w:ins>
        <w:del w:id="918" w:author="amir" w:date="2013-02-23T22:18:00Z">
          <w:r w:rsidR="00BA1991" w:rsidDel="00643349">
            <w:rPr>
              <w:noProof/>
            </w:rPr>
            <w:delInstrText>44</w:delInstrText>
          </w:r>
        </w:del>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48" type="#_x0000_t75" style="width:31.7pt;height:14.4pt" o:ole="">
            <v:imagedata r:id="rId475" o:title=""/>
          </v:shape>
          <o:OLEObject Type="Embed" ProgID="Equation.DSMT4" ShapeID="_x0000_i1248" DrawAspect="Content" ObjectID="_1423177297" r:id="rId476"/>
        </w:object>
      </w:r>
      <w:r w:rsidRPr="00B15A5D">
        <w:t>and</w:t>
      </w:r>
      <w:r w:rsidRPr="00B15A5D">
        <w:rPr>
          <w:position w:val="-4"/>
        </w:rPr>
        <w:object w:dxaOrig="220" w:dyaOrig="200" w14:anchorId="461CCEC6">
          <v:shape id="_x0000_i1249" type="#_x0000_t75" style="width:12.1pt;height:8.65pt" o:ole="">
            <v:imagedata r:id="rId477" o:title=""/>
          </v:shape>
          <o:OLEObject Type="Embed" ProgID="Equation.DSMT4" ShapeID="_x0000_i1249" DrawAspect="Content" ObjectID="_1423177298" r:id="rId478"/>
        </w:object>
      </w:r>
      <w:r w:rsidRPr="00B15A5D">
        <w:t xml:space="preserve">.     </w:t>
      </w:r>
    </w:p>
    <w:p w14:paraId="7524C564" w14:textId="77777777" w:rsidR="00B15A5D" w:rsidRPr="00B15A5D" w:rsidRDefault="00B15A5D" w:rsidP="00B15A5D">
      <w:pPr>
        <w:pStyle w:val="sect3isip"/>
        <w:rPr>
          <w:rFonts w:eastAsia="SimSun"/>
        </w:rPr>
      </w:pPr>
      <w:bookmarkStart w:id="919" w:name="_Toc318303872"/>
      <w:bookmarkStart w:id="920" w:name="_Toc318900823"/>
      <w:bookmarkStart w:id="921" w:name="_Toc347164375"/>
      <w:r w:rsidRPr="00B15A5D">
        <w:rPr>
          <w:rFonts w:eastAsia="SimSun"/>
        </w:rPr>
        <w:t>Block Sampler</w:t>
      </w:r>
      <w:bookmarkEnd w:id="919"/>
      <w:bookmarkEnd w:id="920"/>
      <w:bookmarkEnd w:id="921"/>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50" type="#_x0000_t75" style="width:20.15pt;height:15.55pt" o:ole="">
            <v:imagedata r:id="rId479" o:title=""/>
          </v:shape>
          <o:OLEObject Type="Embed" ProgID="Equation.DSMT4" ShapeID="_x0000_i1250" DrawAspect="Content" ObjectID="_1423177299" r:id="rId480"/>
        </w:object>
      </w:r>
      <w:r w:rsidRPr="00B15A5D">
        <w:t>at once. To achieve this goal, a fixed truncation level</w:t>
      </w:r>
      <w:r w:rsidRPr="00B15A5D">
        <w:rPr>
          <w:position w:val="-4"/>
        </w:rPr>
        <w:object w:dxaOrig="200" w:dyaOrig="240" w14:anchorId="4B9B6B69">
          <v:shape id="_x0000_i1251" type="#_x0000_t75" style="width:8.65pt;height:13.25pt" o:ole="">
            <v:imagedata r:id="rId481" o:title=""/>
          </v:shape>
          <o:OLEObject Type="Embed" ProgID="Equation.DSMT4" ShapeID="_x0000_i1251" DrawAspect="Content" ObjectID="_1423177300" r:id="rId482"/>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w14:anchorId="24747FED">
          <v:shape id="_x0000_i1252" type="#_x0000_t75" style="width:8.65pt;height:13.25pt" o:ole="">
            <v:imagedata r:id="rId483" o:title=""/>
          </v:shape>
          <o:OLEObject Type="Embed" ProgID="Equation.DSMT4" ShapeID="_x0000_i1252" DrawAspect="Content" ObjectID="_1423177301" r:id="rId484"/>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53" type="#_x0000_t75" style="width:8.65pt;height:13.25pt" o:ole="">
            <v:imagedata r:id="rId485" o:title=""/>
          </v:shape>
          <o:OLEObject Type="Embed" ProgID="Equation.DSMT4" ShapeID="_x0000_i1253" DrawAspect="Content" ObjectID="_1423177302" r:id="rId486"/>
        </w:object>
      </w:r>
      <w:r w:rsidRPr="00B15A5D">
        <w:t xml:space="preserve">. For almost all applications this should not cause any problem if we set </w:t>
      </w:r>
      <w:r w:rsidRPr="00B15A5D">
        <w:rPr>
          <w:position w:val="-4"/>
        </w:rPr>
        <w:object w:dxaOrig="200" w:dyaOrig="240" w14:anchorId="07CED6C6">
          <v:shape id="_x0000_i1254" type="#_x0000_t75" style="width:8.65pt;height:13.25pt" o:ole="">
            <v:imagedata r:id="rId487" o:title=""/>
          </v:shape>
          <o:OLEObject Type="Embed" ProgID="Equation.DSMT4" ShapeID="_x0000_i1254" DrawAspect="Content" ObjectID="_1423177303" r:id="rId488"/>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55" type="#_x0000_t75" style="width:8.65pt;height:13.25pt" o:ole="">
            <v:imagedata r:id="rId489" o:title=""/>
          </v:shape>
          <o:OLEObject Type="Embed" ProgID="Equation.DSMT4" ShapeID="_x0000_i1255" DrawAspect="Content" ObjectID="_1423177304" r:id="rId490"/>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75747792" w:rsidR="008B2D1E" w:rsidRDefault="008B2D1E" w:rsidP="003403AA">
      <w:pPr>
        <w:pStyle w:val="MTDisplayEquation"/>
        <w:ind w:firstLine="0"/>
      </w:pPr>
      <w:r>
        <w:tab/>
      </w:r>
      <w:r w:rsidRPr="008B2D1E">
        <w:rPr>
          <w:position w:val="-12"/>
        </w:rPr>
        <w:object w:dxaOrig="2920" w:dyaOrig="360" w14:anchorId="43B4084E">
          <v:shape id="_x0000_i1256" type="#_x0000_t75" style="width:145.75pt;height:18.45pt" o:ole="">
            <v:imagedata r:id="rId491" o:title=""/>
          </v:shape>
          <o:OLEObject Type="Embed" ProgID="Equation.DSMT4" ShapeID="_x0000_i1256" DrawAspect="Content" ObjectID="_1423177305" r:id="rId492"/>
        </w:object>
      </w:r>
      <w:r>
        <w:tab/>
      </w:r>
      <w:r>
        <w:fldChar w:fldCharType="begin"/>
      </w:r>
      <w:r>
        <w:instrText xml:space="preserve"> MACROBUTTON MTPlaceRef \* MERGEFORMAT </w:instrText>
      </w:r>
      <w:fldSimple w:instr=" SEQ MTEqn \h \* MERGEFORMAT "/>
      <w:bookmarkStart w:id="922" w:name="ZEqnNum472382"/>
      <w:r>
        <w:instrText>(</w:instrText>
      </w:r>
      <w:fldSimple w:instr=" SEQ MTEqn \c \* Arabic \* MERGEFORMAT ">
        <w:ins w:id="923" w:author="amir" w:date="2013-02-24T00:14:00Z">
          <w:r w:rsidR="009312DC">
            <w:rPr>
              <w:noProof/>
            </w:rPr>
            <w:instrText>43</w:instrText>
          </w:r>
        </w:ins>
        <w:ins w:id="924" w:author="Joseph Picone" w:date="2013-02-18T19:09:00Z">
          <w:del w:id="925" w:author="amir" w:date="2013-02-23T22:18:00Z">
            <w:r w:rsidR="003A7E7D" w:rsidDel="00643349">
              <w:rPr>
                <w:noProof/>
              </w:rPr>
              <w:delInstrText>34</w:delInstrText>
            </w:r>
          </w:del>
        </w:ins>
        <w:del w:id="926" w:author="amir" w:date="2013-02-23T22:18:00Z">
          <w:r w:rsidR="00BA1991" w:rsidDel="00643349">
            <w:rPr>
              <w:noProof/>
            </w:rPr>
            <w:delInstrText>45</w:delInstrText>
          </w:r>
        </w:del>
      </w:fldSimple>
      <w:r>
        <w:instrText>)</w:instrText>
      </w:r>
      <w:bookmarkEnd w:id="922"/>
      <w:r>
        <w:fldChar w:fldCharType="end"/>
      </w:r>
    </w:p>
    <w:p w14:paraId="29540BE4" w14:textId="101C16A0"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ins w:id="927" w:author="amir" w:date="2013-02-24T00:14:00Z">
          <w:r w:rsidR="009312DC">
            <w:instrText>(43)</w:instrText>
          </w:r>
        </w:ins>
        <w:ins w:id="928" w:author="Joseph Picone" w:date="2013-02-18T19:09:00Z">
          <w:del w:id="929" w:author="amir" w:date="2013-02-23T22:18:00Z">
            <w:r w:rsidR="003A7E7D" w:rsidDel="00643349">
              <w:delInstrText>(34)</w:delInstrText>
            </w:r>
          </w:del>
        </w:ins>
        <w:del w:id="930" w:author="amir" w:date="2013-02-23T22:18:00Z">
          <w:r w:rsidR="00BA1991" w:rsidDel="00643349">
            <w:delInstrText>(45)</w:delInstrText>
          </w:r>
        </w:del>
      </w:fldSimple>
      <w:r w:rsidR="00AE1A75">
        <w:fldChar w:fldCharType="end"/>
      </w:r>
      <w:r w:rsidRPr="00B15A5D">
        <w:rPr>
          <w:position w:val="-10"/>
        </w:rPr>
        <w:object w:dxaOrig="240" w:dyaOrig="300" w14:anchorId="6CAF7AA4">
          <v:shape id="_x0000_i1257" type="#_x0000_t75" style="width:13.25pt;height:15.55pt" o:ole="">
            <v:imagedata r:id="rId493" o:title=""/>
          </v:shape>
          <o:OLEObject Type="Embed" ProgID="Equation.DSMT4" ShapeID="_x0000_i1257" DrawAspect="Content" ObjectID="_1423177306" r:id="rId494"/>
        </w:object>
      </w:r>
      <w:r w:rsidRPr="00B15A5D">
        <w:t>is approximated as</w:t>
      </w:r>
      <w:r w:rsidRPr="00B15A5D">
        <w:rPr>
          <w:noProof/>
        </w:rPr>
        <w:t xml:space="preserve"> (Fox et al, 2010)</w:t>
      </w:r>
      <w:r w:rsidRPr="00B15A5D">
        <w:t>:</w:t>
      </w:r>
    </w:p>
    <w:p w14:paraId="1858E027" w14:textId="209CB1E6" w:rsidR="008B2D1E" w:rsidRDefault="008B2D1E" w:rsidP="00671C45">
      <w:pPr>
        <w:pStyle w:val="MTDisplayEquation"/>
      </w:pPr>
      <w:r>
        <w:tab/>
      </w:r>
      <w:r w:rsidRPr="008B2D1E">
        <w:rPr>
          <w:position w:val="-12"/>
        </w:rPr>
        <w:object w:dxaOrig="2320" w:dyaOrig="360" w14:anchorId="2300CB68">
          <v:shape id="_x0000_i1258" type="#_x0000_t75" style="width:116.95pt;height:18.45pt" o:ole="">
            <v:imagedata r:id="rId495" o:title=""/>
          </v:shape>
          <o:OLEObject Type="Embed" ProgID="Equation.DSMT4" ShapeID="_x0000_i1258" DrawAspect="Content" ObjectID="_1423177307" r:id="rId496"/>
        </w:object>
      </w:r>
      <w:r>
        <w:tab/>
      </w:r>
      <w:r>
        <w:fldChar w:fldCharType="begin"/>
      </w:r>
      <w:r>
        <w:instrText xml:space="preserve"> MACROBUTTON MTPlaceRef \* MERGEFORMAT </w:instrText>
      </w:r>
      <w:fldSimple w:instr=" SEQ MTEqn \h \* MERGEFORMAT "/>
      <w:r>
        <w:instrText>(</w:instrText>
      </w:r>
      <w:fldSimple w:instr=" SEQ MTEqn \c \* Arabic \* MERGEFORMAT ">
        <w:ins w:id="931" w:author="amir" w:date="2013-02-24T00:14:00Z">
          <w:r w:rsidR="009312DC">
            <w:rPr>
              <w:noProof/>
            </w:rPr>
            <w:instrText>44</w:instrText>
          </w:r>
        </w:ins>
        <w:ins w:id="932" w:author="Joseph Picone" w:date="2013-02-18T19:09:00Z">
          <w:del w:id="933" w:author="amir" w:date="2013-02-23T22:18:00Z">
            <w:r w:rsidR="003A7E7D" w:rsidDel="00643349">
              <w:rPr>
                <w:noProof/>
              </w:rPr>
              <w:delInstrText>35</w:delInstrText>
            </w:r>
          </w:del>
        </w:ins>
        <w:del w:id="934" w:author="amir" w:date="2013-02-23T22:18:00Z">
          <w:r w:rsidR="00BA1991" w:rsidDel="00643349">
            <w:rPr>
              <w:noProof/>
            </w:rPr>
            <w:delInstrText>46</w:delInstrText>
          </w:r>
        </w:del>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366179C1" w:rsidR="008B2D1E" w:rsidRDefault="008B2D1E" w:rsidP="008B2D1E">
      <w:pPr>
        <w:pStyle w:val="MTDisplayEquation"/>
      </w:pPr>
      <w:r>
        <w:tab/>
      </w:r>
      <w:r w:rsidRPr="008B2D1E">
        <w:rPr>
          <w:position w:val="-16"/>
        </w:rPr>
        <w:object w:dxaOrig="3660" w:dyaOrig="420" w14:anchorId="708828EC">
          <v:shape id="_x0000_i1259" type="#_x0000_t75" style="width:182pt;height:21.3pt" o:ole="">
            <v:imagedata r:id="rId497" o:title=""/>
          </v:shape>
          <o:OLEObject Type="Embed" ProgID="Equation.DSMT4" ShapeID="_x0000_i1259" DrawAspect="Content" ObjectID="_1423177308" r:id="rId498"/>
        </w:object>
      </w:r>
      <w:r>
        <w:tab/>
      </w:r>
      <w:r>
        <w:fldChar w:fldCharType="begin"/>
      </w:r>
      <w:r>
        <w:instrText xml:space="preserve"> MACROBUTTON MTPlaceRef \* MERGEFORMAT </w:instrText>
      </w:r>
      <w:fldSimple w:instr=" SEQ MTEqn \h \* MERGEFORMAT "/>
      <w:r>
        <w:instrText>(</w:instrText>
      </w:r>
      <w:fldSimple w:instr=" SEQ MTEqn \c \* Arabic \* MERGEFORMAT ">
        <w:ins w:id="935" w:author="amir" w:date="2013-02-24T00:14:00Z">
          <w:r w:rsidR="009312DC">
            <w:rPr>
              <w:noProof/>
            </w:rPr>
            <w:instrText>45</w:instrText>
          </w:r>
        </w:ins>
        <w:ins w:id="936" w:author="Joseph Picone" w:date="2013-02-18T19:09:00Z">
          <w:del w:id="937" w:author="amir" w:date="2013-02-23T22:18:00Z">
            <w:r w:rsidR="003A7E7D" w:rsidDel="00643349">
              <w:rPr>
                <w:noProof/>
              </w:rPr>
              <w:delInstrText>36</w:delInstrText>
            </w:r>
          </w:del>
        </w:ins>
        <w:del w:id="938" w:author="amir" w:date="2013-02-23T22:18:00Z">
          <w:r w:rsidR="00BA1991" w:rsidDel="00643349">
            <w:rPr>
              <w:noProof/>
            </w:rPr>
            <w:delInstrText>47</w:delInstrText>
          </w:r>
        </w:del>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5488B99A" w:rsidR="008B2D1E" w:rsidRDefault="008B2D1E" w:rsidP="008B2D1E">
      <w:pPr>
        <w:pStyle w:val="MTDisplayEquation"/>
      </w:pPr>
      <w:r>
        <w:tab/>
      </w:r>
      <w:r w:rsidRPr="008B2D1E">
        <w:rPr>
          <w:position w:val="-34"/>
        </w:rPr>
        <w:object w:dxaOrig="5280" w:dyaOrig="800" w14:anchorId="3296E543">
          <v:shape id="_x0000_i1260" type="#_x0000_t75" style="width:264.4pt;height:38.6pt" o:ole="">
            <v:imagedata r:id="rId499" o:title=""/>
          </v:shape>
          <o:OLEObject Type="Embed" ProgID="Equation.DSMT4" ShapeID="_x0000_i1260" DrawAspect="Content" ObjectID="_1423177309" r:id="rId500"/>
        </w:object>
      </w:r>
      <w:r>
        <w:tab/>
      </w:r>
      <w:r>
        <w:fldChar w:fldCharType="begin"/>
      </w:r>
      <w:r>
        <w:instrText xml:space="preserve"> MACROBUTTON MTPlaceRef \* MERGEFORMAT </w:instrText>
      </w:r>
      <w:fldSimple w:instr=" SEQ MTEqn \h \* MERGEFORMAT "/>
      <w:bookmarkStart w:id="939" w:name="ZEqnNum678974"/>
      <w:r>
        <w:instrText>(</w:instrText>
      </w:r>
      <w:fldSimple w:instr=" SEQ MTEqn \c \* Arabic \* MERGEFORMAT ">
        <w:ins w:id="940" w:author="amir" w:date="2013-02-24T00:14:00Z">
          <w:r w:rsidR="009312DC">
            <w:rPr>
              <w:noProof/>
            </w:rPr>
            <w:instrText>46</w:instrText>
          </w:r>
        </w:ins>
        <w:ins w:id="941" w:author="Joseph Picone" w:date="2013-02-18T19:09:00Z">
          <w:del w:id="942" w:author="amir" w:date="2013-02-23T22:18:00Z">
            <w:r w:rsidR="003A7E7D" w:rsidDel="00643349">
              <w:rPr>
                <w:noProof/>
              </w:rPr>
              <w:delInstrText>37</w:delInstrText>
            </w:r>
          </w:del>
        </w:ins>
        <w:del w:id="943" w:author="amir" w:date="2013-02-23T22:18:00Z">
          <w:r w:rsidR="00BA1991" w:rsidDel="00643349">
            <w:rPr>
              <w:noProof/>
            </w:rPr>
            <w:delInstrText>48</w:delInstrText>
          </w:r>
        </w:del>
      </w:fldSimple>
      <w:r>
        <w:instrText>)</w:instrText>
      </w:r>
      <w:bookmarkEnd w:id="939"/>
      <w:r>
        <w:fldChar w:fldCharType="end"/>
      </w:r>
    </w:p>
    <w:p w14:paraId="22580CAA" w14:textId="264E086C"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ins w:id="944" w:author="amir" w:date="2013-02-24T00:14:00Z">
          <w:r w:rsidR="009312DC">
            <w:instrText>(46)</w:instrText>
          </w:r>
        </w:ins>
        <w:ins w:id="945" w:author="Joseph Picone" w:date="2013-02-18T19:09:00Z">
          <w:del w:id="946" w:author="amir" w:date="2013-02-23T22:18:00Z">
            <w:r w:rsidR="003A7E7D" w:rsidDel="00643349">
              <w:delInstrText>(37)</w:delInstrText>
            </w:r>
          </w:del>
        </w:ins>
        <w:del w:id="947" w:author="amir" w:date="2013-02-23T22:18:00Z">
          <w:r w:rsidR="00BA1991" w:rsidDel="00643349">
            <w:delInstrText>(48)</w:delInstrText>
          </w:r>
        </w:del>
      </w:fldSimple>
      <w:r w:rsidR="00AE1A75">
        <w:fldChar w:fldCharType="end"/>
      </w:r>
      <w:r w:rsidRPr="00B15A5D">
        <w:t xml:space="preserve"> </w:t>
      </w:r>
      <w:r w:rsidRPr="00B15A5D">
        <w:rPr>
          <w:position w:val="-14"/>
        </w:rPr>
        <w:object w:dxaOrig="320" w:dyaOrig="360" w14:anchorId="61E61B2C">
          <v:shape id="_x0000_i1261" type="#_x0000_t75" style="width:15.55pt;height:20.15pt" o:ole="">
            <v:imagedata r:id="rId501" o:title=""/>
          </v:shape>
          <o:OLEObject Type="Embed" ProgID="Equation.DSMT4" ShapeID="_x0000_i1261" DrawAspect="Content" ObjectID="_1423177310" r:id="rId502"/>
        </w:object>
      </w:r>
      <w:r w:rsidRPr="00B15A5D">
        <w:t>is the number of transitions from state</w:t>
      </w:r>
      <w:r w:rsidRPr="00B15A5D">
        <w:rPr>
          <w:position w:val="-10"/>
        </w:rPr>
        <w:object w:dxaOrig="180" w:dyaOrig="279" w14:anchorId="53AD4D09">
          <v:shape id="_x0000_i1262" type="#_x0000_t75" style="width:8.65pt;height:14.4pt" o:ole="">
            <v:imagedata r:id="rId503" o:title=""/>
          </v:shape>
          <o:OLEObject Type="Embed" ProgID="Equation.DSMT4" ShapeID="_x0000_i1262" DrawAspect="Content" ObjectID="_1423177311" r:id="rId504"/>
        </w:object>
      </w:r>
      <w:r w:rsidRPr="00B15A5D">
        <w:t xml:space="preserve"> to state</w:t>
      </w:r>
      <w:r w:rsidRPr="00B15A5D">
        <w:rPr>
          <w:position w:val="-6"/>
        </w:rPr>
        <w:object w:dxaOrig="200" w:dyaOrig="260" w14:anchorId="3A713B3F">
          <v:shape id="_x0000_i1263" type="#_x0000_t75" style="width:8.65pt;height:14.4pt" o:ole="">
            <v:imagedata r:id="rId505" o:title=""/>
          </v:shape>
          <o:OLEObject Type="Embed" ProgID="Equation.DSMT4" ShapeID="_x0000_i1263" DrawAspect="Content" ObjectID="_1423177312" r:id="rId506"/>
        </w:object>
      </w:r>
      <w:r w:rsidRPr="00B15A5D">
        <w:t>and</w:t>
      </w:r>
      <w:r w:rsidRPr="00B15A5D">
        <w:rPr>
          <w:position w:val="-14"/>
        </w:rPr>
        <w:object w:dxaOrig="380" w:dyaOrig="360" w14:anchorId="24FAA5B9">
          <v:shape id="_x0000_i1264" type="#_x0000_t75" style="width:20.15pt;height:20.15pt" o:ole="">
            <v:imagedata r:id="rId507" o:title=""/>
          </v:shape>
          <o:OLEObject Type="Embed" ProgID="Equation.DSMT4" ShapeID="_x0000_i1264" DrawAspect="Content" ObjectID="_1423177313" r:id="rId508"/>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ins w:id="948" w:author="amir" w:date="2013-02-24T00:14:00Z">
          <w:r w:rsidR="009312DC">
            <w:instrText>(41)</w:instrText>
          </w:r>
        </w:ins>
        <w:ins w:id="949" w:author="Joseph Picone" w:date="2013-02-18T19:09:00Z">
          <w:del w:id="950" w:author="amir" w:date="2013-02-23T22:18:00Z">
            <w:r w:rsidR="003A7E7D" w:rsidDel="00643349">
              <w:delInstrText>(32)</w:delInstrText>
            </w:r>
          </w:del>
        </w:ins>
        <w:del w:id="951" w:author="amir" w:date="2013-02-23T22:18:00Z">
          <w:r w:rsidR="00BA1991" w:rsidDel="00643349">
            <w:delInstrText>(43)</w:delInstrText>
          </w:r>
        </w:del>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65" type="#_x0000_t75" style="width:14.4pt;height:14.4pt" o:ole="">
            <v:imagedata r:id="rId509" o:title=""/>
          </v:shape>
          <o:OLEObject Type="Embed" ProgID="Equation.DSMT4" ShapeID="_x0000_i1265" DrawAspect="Content" ObjectID="_1423177314" r:id="rId510"/>
        </w:object>
      </w:r>
      <w:r w:rsidRPr="00B15A5D">
        <w:t>weak limit approximation is used for the DP prior on the emission parameters:</w:t>
      </w:r>
    </w:p>
    <w:p w14:paraId="0ED911E3" w14:textId="1AA5DEB8" w:rsidR="008B2D1E" w:rsidRDefault="008B2D1E" w:rsidP="008B2D1E">
      <w:pPr>
        <w:pStyle w:val="MTDisplayEquation"/>
      </w:pPr>
      <w:r>
        <w:tab/>
      </w:r>
      <w:r w:rsidRPr="008B2D1E">
        <w:rPr>
          <w:position w:val="-12"/>
        </w:rPr>
        <w:object w:dxaOrig="4300" w:dyaOrig="360" w14:anchorId="2A24411C">
          <v:shape id="_x0000_i1266" type="#_x0000_t75" style="width:215.4pt;height:18.45pt" o:ole="">
            <v:imagedata r:id="rId511" o:title=""/>
          </v:shape>
          <o:OLEObject Type="Embed" ProgID="Equation.DSMT4" ShapeID="_x0000_i1266" DrawAspect="Content" ObjectID="_1423177315" r:id="rId512"/>
        </w:object>
      </w:r>
      <w:r>
        <w:tab/>
      </w:r>
      <w:r>
        <w:fldChar w:fldCharType="begin"/>
      </w:r>
      <w:r>
        <w:instrText xml:space="preserve"> MACROBUTTON MTPlaceRef \* MERGEFORMAT </w:instrText>
      </w:r>
      <w:fldSimple w:instr=" SEQ MTEqn \h \* MERGEFORMAT "/>
      <w:r>
        <w:instrText>(</w:instrText>
      </w:r>
      <w:fldSimple w:instr=" SEQ MTEqn \c \* Arabic \* MERGEFORMAT ">
        <w:ins w:id="952" w:author="amir" w:date="2013-02-24T00:14:00Z">
          <w:r w:rsidR="009312DC">
            <w:rPr>
              <w:noProof/>
            </w:rPr>
            <w:instrText>47</w:instrText>
          </w:r>
        </w:ins>
        <w:ins w:id="953" w:author="Joseph Picone" w:date="2013-02-18T19:09:00Z">
          <w:del w:id="954" w:author="amir" w:date="2013-02-23T22:18:00Z">
            <w:r w:rsidR="003A7E7D" w:rsidDel="00643349">
              <w:rPr>
                <w:noProof/>
              </w:rPr>
              <w:delInstrText>38</w:delInstrText>
            </w:r>
          </w:del>
        </w:ins>
        <w:del w:id="955" w:author="amir" w:date="2013-02-23T22:18:00Z">
          <w:r w:rsidR="00BA1991" w:rsidDel="00643349">
            <w:rPr>
              <w:noProof/>
            </w:rPr>
            <w:delInstrText>49</w:delInstrText>
          </w:r>
        </w:del>
      </w:fldSimple>
      <w:r>
        <w:instrText>)</w:instrText>
      </w:r>
      <w:r>
        <w:fldChar w:fldCharType="end"/>
      </w:r>
    </w:p>
    <w:p w14:paraId="388FDECC" w14:textId="77777777" w:rsidR="00B15A5D" w:rsidRPr="00B15A5D" w:rsidRDefault="00B15A5D" w:rsidP="00FF548B">
      <w:pPr>
        <w:pStyle w:val="bodyisip"/>
      </w:pPr>
      <w:r w:rsidRPr="00B15A5D">
        <w:lastRenderedPageBreak/>
        <w:t xml:space="preserve">The forward-backward algorithm for the joint sample </w:t>
      </w:r>
      <w:r w:rsidRPr="00B15A5D">
        <w:rPr>
          <w:position w:val="-10"/>
        </w:rPr>
        <w:object w:dxaOrig="340" w:dyaOrig="320" w14:anchorId="4BE28618">
          <v:shape id="_x0000_i1267" type="#_x0000_t75" style="width:16.7pt;height:15.55pt" o:ole="">
            <v:imagedata r:id="rId513" o:title=""/>
          </v:shape>
          <o:OLEObject Type="Embed" ProgID="Equation.DSMT4" ShapeID="_x0000_i1267" DrawAspect="Content" ObjectID="_1423177316" r:id="rId514"/>
        </w:object>
      </w:r>
      <w:r w:rsidRPr="00B15A5D">
        <w:t xml:space="preserve"> and</w:t>
      </w:r>
      <w:r w:rsidRPr="00B15A5D">
        <w:rPr>
          <w:position w:val="-10"/>
        </w:rPr>
        <w:object w:dxaOrig="340" w:dyaOrig="320" w14:anchorId="4C3F2607">
          <v:shape id="_x0000_i1268" type="#_x0000_t75" style="width:16.7pt;height:15.55pt" o:ole="">
            <v:imagedata r:id="rId515" o:title=""/>
          </v:shape>
          <o:OLEObject Type="Embed" ProgID="Equation.DSMT4" ShapeID="_x0000_i1268" DrawAspect="Content" ObjectID="_1423177317" r:id="rId516"/>
        </w:object>
      </w:r>
      <w:r w:rsidRPr="00B15A5D">
        <w:t xml:space="preserve">given </w:t>
      </w:r>
      <w:r w:rsidRPr="00B15A5D">
        <w:rPr>
          <w:position w:val="-10"/>
        </w:rPr>
        <w:object w:dxaOrig="340" w:dyaOrig="320" w14:anchorId="2DA2B62F">
          <v:shape id="_x0000_i1269" type="#_x0000_t75" style="width:16.7pt;height:15.55pt" o:ole="">
            <v:imagedata r:id="rId517" o:title=""/>
          </v:shape>
          <o:OLEObject Type="Embed" ProgID="Equation.DSMT4" ShapeID="_x0000_i1269" DrawAspect="Content" ObjectID="_1423177318" r:id="rId518"/>
        </w:object>
      </w:r>
      <w:r w:rsidRPr="00B15A5D">
        <w:t>can be obtained by:</w:t>
      </w:r>
    </w:p>
    <w:p w14:paraId="02630DD5" w14:textId="685DF742" w:rsidR="008B2D1E" w:rsidRDefault="008B2D1E" w:rsidP="008B2D1E">
      <w:pPr>
        <w:pStyle w:val="MTDisplayEquation"/>
      </w:pPr>
      <w:r>
        <w:tab/>
      </w:r>
      <w:r w:rsidRPr="008B2D1E">
        <w:rPr>
          <w:position w:val="-36"/>
        </w:rPr>
        <w:object w:dxaOrig="7280" w:dyaOrig="820" w14:anchorId="5633E22B">
          <v:shape id="_x0000_i1270" type="#_x0000_t75" style="width:362.3pt;height:41.45pt" o:ole="">
            <v:imagedata r:id="rId519" o:title=""/>
          </v:shape>
          <o:OLEObject Type="Embed" ProgID="Equation.DSMT4" ShapeID="_x0000_i1270" DrawAspect="Content" ObjectID="_1423177319" r:id="rId520"/>
        </w:object>
      </w:r>
      <w:r>
        <w:tab/>
      </w:r>
      <w:r w:rsidR="00F74BBB">
        <w:t xml:space="preserve"> </w:t>
      </w:r>
      <w:r w:rsidR="00F74BBB">
        <w:fldChar w:fldCharType="begin"/>
      </w:r>
      <w:r w:rsidR="00F74BBB">
        <w:instrText xml:space="preserve"> MACROBUTTON MTPlaceRef \* MERGEFORMAT </w:instrText>
      </w:r>
      <w:fldSimple w:instr=" SEQ MTEqn \h \* MERGEFORMAT "/>
      <w:bookmarkStart w:id="956" w:name="ZEqnNum685297"/>
      <w:r w:rsidR="00F74BBB">
        <w:instrText>(</w:instrText>
      </w:r>
      <w:fldSimple w:instr=" SEQ MTEqn \c \* Arabic \* MERGEFORMAT ">
        <w:ins w:id="957" w:author="amir" w:date="2013-02-24T00:14:00Z">
          <w:r w:rsidR="009312DC">
            <w:rPr>
              <w:noProof/>
            </w:rPr>
            <w:instrText>48</w:instrText>
          </w:r>
        </w:ins>
        <w:ins w:id="958" w:author="Joseph Picone" w:date="2013-02-18T19:09:00Z">
          <w:del w:id="959" w:author="amir" w:date="2013-02-23T22:18:00Z">
            <w:r w:rsidR="003A7E7D" w:rsidDel="00643349">
              <w:rPr>
                <w:noProof/>
              </w:rPr>
              <w:delInstrText>39</w:delInstrText>
            </w:r>
          </w:del>
        </w:ins>
        <w:del w:id="960" w:author="amir" w:date="2013-02-23T22:18:00Z">
          <w:r w:rsidR="00BA1991" w:rsidDel="00643349">
            <w:rPr>
              <w:noProof/>
            </w:rPr>
            <w:delInstrText>50</w:delInstrText>
          </w:r>
        </w:del>
      </w:fldSimple>
      <w:r w:rsidR="00F74BBB">
        <w:instrText>)</w:instrText>
      </w:r>
      <w:bookmarkEnd w:id="956"/>
      <w:r w:rsidR="00F74BBB">
        <w:fldChar w:fldCharType="end"/>
      </w:r>
    </w:p>
    <w:p w14:paraId="2D165010" w14:textId="77E38494"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ins w:id="961" w:author="amir" w:date="2013-02-24T00:14:00Z">
          <w:r w:rsidR="009312DC">
            <w:instrText>(48)</w:instrText>
          </w:r>
        </w:ins>
        <w:ins w:id="962" w:author="Joseph Picone" w:date="2013-02-18T19:09:00Z">
          <w:del w:id="963" w:author="amir" w:date="2013-02-23T22:18:00Z">
            <w:r w:rsidR="003A7E7D" w:rsidDel="00643349">
              <w:delInstrText>(39)</w:delInstrText>
            </w:r>
          </w:del>
        </w:ins>
        <w:del w:id="964" w:author="amir" w:date="2013-02-23T22:18:00Z">
          <w:r w:rsidR="00BA1991" w:rsidDel="00643349">
            <w:delInstrText>(50)</w:delInstrText>
          </w:r>
        </w:del>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71" type="#_x0000_t75" style="width:269pt;height:21.3pt" o:ole="">
            <v:imagedata r:id="rId521" o:title=""/>
          </v:shape>
          <o:OLEObject Type="Embed" ProgID="Equation.DSMT4" ShapeID="_x0000_i1271" DrawAspect="Content" ObjectID="_1423177320" r:id="rId522"/>
        </w:object>
      </w:r>
      <w:r w:rsidRPr="00B15A5D">
        <w:t xml:space="preserve">   and backward probability includes</w:t>
      </w:r>
      <w:r w:rsidRPr="00B15A5D">
        <w:rPr>
          <w:position w:val="-12"/>
        </w:rPr>
        <w:object w:dxaOrig="1760" w:dyaOrig="360" w14:anchorId="6B34D661">
          <v:shape id="_x0000_i1272" type="#_x0000_t75" style="width:87.55pt;height:20.15pt" o:ole="">
            <v:imagedata r:id="rId523" o:title=""/>
          </v:shape>
          <o:OLEObject Type="Embed" ProgID="Equation.DSMT4" ShapeID="_x0000_i1272" DrawAspect="Content" ObjectID="_1423177321" r:id="rId524"/>
        </w:object>
      </w:r>
      <w:r w:rsidRPr="00B15A5D">
        <w:t>. The forward probabilities approximated with</w:t>
      </w:r>
      <w:r w:rsidRPr="00B15A5D">
        <w:rPr>
          <w:position w:val="-16"/>
        </w:rPr>
        <w:object w:dxaOrig="3739" w:dyaOrig="440" w14:anchorId="6511318F">
          <v:shape id="_x0000_i1273" type="#_x0000_t75" style="width:186.05pt;height:21.3pt" o:ole="">
            <v:imagedata r:id="rId525" o:title=""/>
          </v:shape>
          <o:OLEObject Type="Embed" ProgID="Equation.DSMT4" ShapeID="_x0000_i1273" DrawAspect="Content" ObjectID="_1423177322" r:id="rId526"/>
        </w:object>
      </w:r>
      <w:r w:rsidRPr="00B15A5D">
        <w:t>, therefore for backward probabilities we have:</w:t>
      </w:r>
    </w:p>
    <w:p w14:paraId="4C0A4BAF" w14:textId="6E62074A" w:rsidR="008B2D1E" w:rsidRDefault="008B2D1E" w:rsidP="008B2D1E">
      <w:pPr>
        <w:pStyle w:val="MTDisplayEquation"/>
      </w:pPr>
      <w:r>
        <w:tab/>
      </w:r>
      <w:r w:rsidRPr="008B2D1E">
        <w:rPr>
          <w:position w:val="-122"/>
        </w:rPr>
        <w:object w:dxaOrig="6500" w:dyaOrig="2560" w14:anchorId="5FA7318F">
          <v:shape id="_x0000_i1274" type="#_x0000_t75" style="width:324.85pt;height:128.45pt" o:ole="">
            <v:imagedata r:id="rId527" o:title=""/>
          </v:shape>
          <o:OLEObject Type="Embed" ProgID="Equation.DSMT4" ShapeID="_x0000_i1274" DrawAspect="Content" ObjectID="_1423177323" r:id="rId528"/>
        </w:object>
      </w:r>
      <w:r>
        <w:tab/>
      </w:r>
      <w:r>
        <w:fldChar w:fldCharType="begin"/>
      </w:r>
      <w:r>
        <w:instrText xml:space="preserve"> MACROBUTTON MTPlaceRef \* MERGEFORMAT </w:instrText>
      </w:r>
      <w:fldSimple w:instr=" SEQ MTEqn \h \* MERGEFORMAT "/>
      <w:r>
        <w:instrText>(</w:instrText>
      </w:r>
      <w:fldSimple w:instr=" SEQ MTEqn \c \* Arabic \* MERGEFORMAT ">
        <w:ins w:id="965" w:author="amir" w:date="2013-02-24T00:14:00Z">
          <w:r w:rsidR="009312DC">
            <w:rPr>
              <w:noProof/>
            </w:rPr>
            <w:instrText>49</w:instrText>
          </w:r>
        </w:ins>
        <w:ins w:id="966" w:author="Joseph Picone" w:date="2013-02-18T19:09:00Z">
          <w:del w:id="967" w:author="amir" w:date="2013-02-23T22:18:00Z">
            <w:r w:rsidR="003A7E7D" w:rsidDel="00643349">
              <w:rPr>
                <w:noProof/>
              </w:rPr>
              <w:delInstrText>40</w:delInstrText>
            </w:r>
          </w:del>
        </w:ins>
        <w:del w:id="968" w:author="amir" w:date="2013-02-23T22:18:00Z">
          <w:r w:rsidR="00BA1991" w:rsidDel="00643349">
            <w:rPr>
              <w:noProof/>
            </w:rPr>
            <w:delInstrText>51</w:delInstrText>
          </w:r>
        </w:del>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41BEA6E1" w:rsidR="008B2D1E" w:rsidRDefault="008B2D1E" w:rsidP="008B2D1E">
      <w:pPr>
        <w:pStyle w:val="MTDisplayEquation"/>
      </w:pPr>
      <w:r>
        <w:tab/>
      </w:r>
      <w:r w:rsidRPr="008B2D1E">
        <w:rPr>
          <w:position w:val="-36"/>
        </w:rPr>
        <w:object w:dxaOrig="2820" w:dyaOrig="820" w14:anchorId="2C252965">
          <v:shape id="_x0000_i1275" type="#_x0000_t75" style="width:142.25pt;height:41.45pt" o:ole="">
            <v:imagedata r:id="rId529" o:title=""/>
          </v:shape>
          <o:OLEObject Type="Embed" ProgID="Equation.DSMT4" ShapeID="_x0000_i1275" DrawAspect="Content" ObjectID="_1423177324" r:id="rId530"/>
        </w:object>
      </w:r>
      <w:r>
        <w:tab/>
      </w:r>
      <w:r>
        <w:fldChar w:fldCharType="begin"/>
      </w:r>
      <w:r>
        <w:instrText xml:space="preserve"> MACROBUTTON MTPlaceRef \* MERGEFORMAT </w:instrText>
      </w:r>
      <w:fldSimple w:instr=" SEQ MTEqn \h \* MERGEFORMAT "/>
      <w:r>
        <w:instrText>(</w:instrText>
      </w:r>
      <w:fldSimple w:instr=" SEQ MTEqn \c \* Arabic \* MERGEFORMAT ">
        <w:ins w:id="969" w:author="amir" w:date="2013-02-24T00:14:00Z">
          <w:r w:rsidR="009312DC">
            <w:rPr>
              <w:noProof/>
            </w:rPr>
            <w:instrText>50</w:instrText>
          </w:r>
        </w:ins>
        <w:ins w:id="970" w:author="Joseph Picone" w:date="2013-02-18T19:09:00Z">
          <w:del w:id="971" w:author="amir" w:date="2013-02-23T22:18:00Z">
            <w:r w:rsidR="003A7E7D" w:rsidDel="00643349">
              <w:rPr>
                <w:noProof/>
              </w:rPr>
              <w:delInstrText>41</w:delInstrText>
            </w:r>
          </w:del>
        </w:ins>
        <w:del w:id="972" w:author="amir" w:date="2013-02-23T22:18:00Z">
          <w:r w:rsidR="00BA1991" w:rsidDel="00643349">
            <w:rPr>
              <w:noProof/>
            </w:rPr>
            <w:delInstrText>52</w:delInstrText>
          </w:r>
        </w:del>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76" type="#_x0000_t75" style="width:129.6pt;height:21.3pt" o:ole="">
            <v:imagedata r:id="rId531" o:title=""/>
          </v:shape>
          <o:OLEObject Type="Embed" ProgID="Equation.DSMT4" ShapeID="_x0000_i1276" DrawAspect="Content" ObjectID="_1423177325" r:id="rId532"/>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77" type="#_x0000_t75" style="width:79.5pt;height:20.15pt" o:ole="">
            <v:imagedata r:id="rId533" o:title=""/>
          </v:shape>
          <o:OLEObject Type="Embed" ProgID="Equation.DSMT4" ShapeID="_x0000_i1277" DrawAspect="Content" ObjectID="_1423177326" r:id="rId534"/>
        </w:object>
      </w:r>
      <w:r w:rsidRPr="00B15A5D">
        <w:t>and</w:t>
      </w:r>
      <w:r w:rsidRPr="00B15A5D">
        <w:rPr>
          <w:position w:val="-6"/>
        </w:rPr>
        <w:object w:dxaOrig="520" w:dyaOrig="320" w14:anchorId="509C9B4E">
          <v:shape id="_x0000_i1278" type="#_x0000_t75" style="width:27.05pt;height:15.55pt" o:ole="">
            <v:imagedata r:id="rId535" o:title=""/>
          </v:shape>
          <o:OLEObject Type="Embed" ProgID="Equation.DSMT4" ShapeID="_x0000_i1278" DrawAspect="Content" ObjectID="_1423177327" r:id="rId536"/>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79" type="#_x0000_t75" style="width:55.85pt;height:20.15pt" o:ole="">
            <v:imagedata r:id="rId537" o:title=""/>
          </v:shape>
          <o:OLEObject Type="Embed" ProgID="Equation.DSMT4" ShapeID="_x0000_i1279" DrawAspect="Content" ObjectID="_1423177328" r:id="rId538"/>
        </w:object>
      </w:r>
      <w:r w:rsidRPr="00B15A5D">
        <w:t xml:space="preserve">, initialize messages to </w:t>
      </w:r>
      <w:r w:rsidRPr="00B15A5D">
        <w:rPr>
          <w:position w:val="-14"/>
        </w:rPr>
        <w:object w:dxaOrig="1200" w:dyaOrig="380" w14:anchorId="281A6B49">
          <v:shape id="_x0000_i1280" type="#_x0000_t75" style="width:57.6pt;height:20.15pt" o:ole="">
            <v:imagedata r:id="rId539" o:title=""/>
          </v:shape>
          <o:OLEObject Type="Embed" ProgID="Equation.DSMT4" ShapeID="_x0000_i1280" DrawAspect="Content" ObjectID="_1423177329" r:id="rId540"/>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81" type="#_x0000_t75" style="width:66.8pt;height:20.15pt" o:ole="">
            <v:imagedata r:id="rId541" o:title=""/>
          </v:shape>
          <o:OLEObject Type="Embed" ProgID="Equation.DSMT4" ShapeID="_x0000_i1281" DrawAspect="Content" ObjectID="_1423177330" r:id="rId542"/>
        </w:object>
      </w:r>
      <w:r w:rsidRPr="00B15A5D">
        <w:t>and</w:t>
      </w:r>
      <w:r w:rsidRPr="00B15A5D">
        <w:rPr>
          <w:position w:val="-12"/>
        </w:rPr>
        <w:object w:dxaOrig="1080" w:dyaOrig="360" w14:anchorId="4B3BF9D4">
          <v:shape id="_x0000_i1282" type="#_x0000_t75" style="width:55.85pt;height:20.15pt" o:ole="">
            <v:imagedata r:id="rId543" o:title=""/>
          </v:shape>
          <o:OLEObject Type="Embed" ProgID="Equation.DSMT4" ShapeID="_x0000_i1282" DrawAspect="Content" ObjectID="_1423177331" r:id="rId544"/>
        </w:object>
      </w:r>
      <w:r w:rsidRPr="00B15A5D">
        <w:t xml:space="preserve"> compute</w:t>
      </w:r>
    </w:p>
    <w:p w14:paraId="59A7E0C3" w14:textId="4A14EF76" w:rsidR="0094379B" w:rsidRDefault="0094379B" w:rsidP="0094379B">
      <w:pPr>
        <w:pStyle w:val="MTDisplayEquation"/>
      </w:pPr>
      <w:r>
        <w:lastRenderedPageBreak/>
        <w:tab/>
      </w:r>
      <w:r w:rsidRPr="0094379B">
        <w:rPr>
          <w:position w:val="-28"/>
        </w:rPr>
        <w:object w:dxaOrig="4120" w:dyaOrig="680" w14:anchorId="56EC21DD">
          <v:shape id="_x0000_i1283" type="#_x0000_t75" style="width:207.35pt;height:33.4pt" o:ole="">
            <v:imagedata r:id="rId545" o:title=""/>
          </v:shape>
          <o:OLEObject Type="Embed" ProgID="Equation.DSMT4" ShapeID="_x0000_i1283" DrawAspect="Content" ObjectID="_1423177332" r:id="rId546"/>
        </w:object>
      </w:r>
      <w:r>
        <w:tab/>
      </w:r>
      <w:r>
        <w:fldChar w:fldCharType="begin"/>
      </w:r>
      <w:r>
        <w:instrText xml:space="preserve"> MACROBUTTON MTPlaceRef \* MERGEFORMAT </w:instrText>
      </w:r>
      <w:fldSimple w:instr=" SEQ MTEqn \h \* MERGEFORMAT "/>
      <w:r>
        <w:instrText>(</w:instrText>
      </w:r>
      <w:fldSimple w:instr=" SEQ MTEqn \c \* Arabic \* MERGEFORMAT ">
        <w:ins w:id="973" w:author="amir" w:date="2013-02-24T00:14:00Z">
          <w:r w:rsidR="009312DC">
            <w:rPr>
              <w:noProof/>
            </w:rPr>
            <w:instrText>51</w:instrText>
          </w:r>
        </w:ins>
        <w:ins w:id="974" w:author="Joseph Picone" w:date="2013-02-18T19:09:00Z">
          <w:del w:id="975" w:author="amir" w:date="2013-02-23T22:18:00Z">
            <w:r w:rsidR="003A7E7D" w:rsidDel="00643349">
              <w:rPr>
                <w:noProof/>
              </w:rPr>
              <w:delInstrText>42</w:delInstrText>
            </w:r>
          </w:del>
        </w:ins>
        <w:del w:id="976" w:author="amir" w:date="2013-02-23T22:18:00Z">
          <w:r w:rsidR="00BA1991" w:rsidDel="00643349">
            <w:rPr>
              <w:noProof/>
            </w:rPr>
            <w:delInstrText>53</w:delInstrText>
          </w:r>
        </w:del>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84" type="#_x0000_t75" style="width:31.7pt;height:20.15pt" o:ole="">
            <v:imagedata r:id="rId547" o:title=""/>
          </v:shape>
          <o:OLEObject Type="Embed" ProgID="Equation.DSMT4" ShapeID="_x0000_i1284" DrawAspect="Content" ObjectID="_1423177333" r:id="rId548"/>
        </w:object>
      </w:r>
      <w:r w:rsidRPr="00B15A5D">
        <w:t xml:space="preserve"> sequentially and start from</w:t>
      </w:r>
      <w:r w:rsidRPr="00B15A5D">
        <w:rPr>
          <w:position w:val="-6"/>
        </w:rPr>
        <w:object w:dxaOrig="420" w:dyaOrig="260" w14:anchorId="04AD2C62">
          <v:shape id="_x0000_i1285" type="#_x0000_t75" style="width:20.75pt;height:14.4pt" o:ole="">
            <v:imagedata r:id="rId549" o:title=""/>
          </v:shape>
          <o:OLEObject Type="Embed" ProgID="Equation.DSMT4" ShapeID="_x0000_i1285" DrawAspect="Content" ObjectID="_1423177334" r:id="rId550"/>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86" type="#_x0000_t75" style="width:63.35pt;height:20.15pt" o:ole="">
            <v:imagedata r:id="rId551" o:title=""/>
          </v:shape>
          <o:OLEObject Type="Embed" ProgID="Equation.DSMT4" ShapeID="_x0000_i1286" DrawAspect="Content" ObjectID="_1423177335" r:id="rId552"/>
        </w:object>
      </w:r>
      <w:r w:rsidRPr="00B15A5D">
        <w:t>and</w:t>
      </w:r>
      <w:r w:rsidRPr="00B15A5D">
        <w:rPr>
          <w:position w:val="-14"/>
        </w:rPr>
        <w:object w:dxaOrig="680" w:dyaOrig="360" w14:anchorId="5B6AF37E">
          <v:shape id="_x0000_i1287" type="#_x0000_t75" style="width:33.4pt;height:20.15pt" o:ole="">
            <v:imagedata r:id="rId553" o:title=""/>
          </v:shape>
          <o:OLEObject Type="Embed" ProgID="Equation.DSMT4" ShapeID="_x0000_i1287" DrawAspect="Content" ObjectID="_1423177336" r:id="rId554"/>
        </w:object>
      </w:r>
      <w:r w:rsidRPr="00B15A5D">
        <w:t>for</w:t>
      </w:r>
      <w:r w:rsidRPr="00B15A5D">
        <w:rPr>
          <w:position w:val="-12"/>
        </w:rPr>
        <w:object w:dxaOrig="1460" w:dyaOrig="400" w14:anchorId="310C0A42">
          <v:shape id="_x0000_i1288" type="#_x0000_t75" style="width:1in;height:20.75pt" o:ole="">
            <v:imagedata r:id="rId555" o:title=""/>
          </v:shape>
          <o:OLEObject Type="Embed" ProgID="Equation.DSMT4" ShapeID="_x0000_i1288" DrawAspect="Content" ObjectID="_1423177337" r:id="rId556"/>
        </w:object>
      </w:r>
      <w:r w:rsidRPr="00B15A5D">
        <w:t>and</w:t>
      </w:r>
      <w:r w:rsidRPr="00B15A5D">
        <w:rPr>
          <w:position w:val="-12"/>
        </w:rPr>
        <w:object w:dxaOrig="2360" w:dyaOrig="360" w14:anchorId="35F25C85">
          <v:shape id="_x0000_i1289" type="#_x0000_t75" style="width:118.65pt;height:20.15pt" o:ole="">
            <v:imagedata r:id="rId557" o:title=""/>
          </v:shape>
          <o:OLEObject Type="Embed" ProgID="Equation.DSMT4" ShapeID="_x0000_i1289" DrawAspect="Content" ObjectID="_1423177338" r:id="rId558"/>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90" type="#_x0000_t75" style="width:118.65pt;height:20.15pt" o:ole="">
            <v:imagedata r:id="rId559" o:title=""/>
          </v:shape>
          <o:OLEObject Type="Embed" ProgID="Equation.DSMT4" ShapeID="_x0000_i1290" DrawAspect="Content" ObjectID="_1423177339" r:id="rId560"/>
        </w:object>
      </w:r>
      <w:r w:rsidRPr="00B15A5D">
        <w:t xml:space="preserve"> compute: </w:t>
      </w:r>
    </w:p>
    <w:p w14:paraId="53AAD592" w14:textId="20336706" w:rsidR="0094379B" w:rsidRDefault="0094379B" w:rsidP="0094379B">
      <w:pPr>
        <w:pStyle w:val="MTDisplayEquation"/>
      </w:pPr>
      <w:r>
        <w:tab/>
      </w:r>
      <w:r w:rsidRPr="0094379B">
        <w:rPr>
          <w:position w:val="-16"/>
        </w:rPr>
        <w:object w:dxaOrig="4000" w:dyaOrig="420" w14:anchorId="3FB3E1C8">
          <v:shape id="_x0000_i1291" type="#_x0000_t75" style="width:201pt;height:21.3pt" o:ole="">
            <v:imagedata r:id="rId561" o:title=""/>
          </v:shape>
          <o:OLEObject Type="Embed" ProgID="Equation.DSMT4" ShapeID="_x0000_i1291" DrawAspect="Content" ObjectID="_1423177340" r:id="rId562"/>
        </w:object>
      </w:r>
      <w:r>
        <w:tab/>
      </w:r>
      <w:r>
        <w:fldChar w:fldCharType="begin"/>
      </w:r>
      <w:r>
        <w:instrText xml:space="preserve"> MACROBUTTON MTPlaceRef \* MERGEFORMAT </w:instrText>
      </w:r>
      <w:fldSimple w:instr=" SEQ MTEqn \h \* MERGEFORMAT "/>
      <w:r>
        <w:instrText>(</w:instrText>
      </w:r>
      <w:fldSimple w:instr=" SEQ MTEqn \c \* Arabic \* MERGEFORMAT ">
        <w:ins w:id="977" w:author="amir" w:date="2013-02-24T00:14:00Z">
          <w:r w:rsidR="009312DC">
            <w:rPr>
              <w:noProof/>
            </w:rPr>
            <w:instrText>52</w:instrText>
          </w:r>
        </w:ins>
        <w:ins w:id="978" w:author="Joseph Picone" w:date="2013-02-18T19:09:00Z">
          <w:del w:id="979" w:author="amir" w:date="2013-02-23T22:18:00Z">
            <w:r w:rsidR="003A7E7D" w:rsidDel="00643349">
              <w:rPr>
                <w:noProof/>
              </w:rPr>
              <w:delInstrText>43</w:delInstrText>
            </w:r>
          </w:del>
        </w:ins>
        <w:del w:id="980" w:author="amir" w:date="2013-02-23T22:18:00Z">
          <w:r w:rsidR="00BA1991" w:rsidDel="00643349">
            <w:rPr>
              <w:noProof/>
            </w:rPr>
            <w:delInstrText>54</w:delInstrText>
          </w:r>
        </w:del>
      </w:fldSimple>
      <w:r>
        <w:instrText>)</w:instrText>
      </w:r>
      <w:r>
        <w:fldChar w:fldCharType="end"/>
      </w:r>
    </w:p>
    <w:p w14:paraId="5BD019A1" w14:textId="77777777" w:rsidR="00B15A5D" w:rsidRPr="00B15A5D" w:rsidRDefault="00B15A5D" w:rsidP="00155B0D">
      <w:pPr>
        <w:pStyle w:val="bodyisip"/>
        <w:numPr>
          <w:ilvl w:val="0"/>
          <w:numId w:val="9"/>
        </w:numPr>
      </w:pPr>
      <w:r w:rsidRPr="00B15A5D">
        <w:t>Sample augmented state</w:t>
      </w:r>
      <w:r w:rsidRPr="00B15A5D">
        <w:rPr>
          <w:position w:val="-12"/>
        </w:rPr>
        <w:object w:dxaOrig="639" w:dyaOrig="360" w14:anchorId="72E999C2">
          <v:shape id="_x0000_i1292" type="#_x0000_t75" style="width:31.7pt;height:20.15pt" o:ole="">
            <v:imagedata r:id="rId563" o:title=""/>
          </v:shape>
          <o:OLEObject Type="Embed" ProgID="Equation.DSMT4" ShapeID="_x0000_i1292" DrawAspect="Content" ObjectID="_1423177341" r:id="rId564"/>
        </w:object>
      </w:r>
      <w:r w:rsidRPr="00B15A5D">
        <w:t>:</w:t>
      </w:r>
    </w:p>
    <w:p w14:paraId="59741C4A" w14:textId="6F040CE5" w:rsidR="0094379B" w:rsidRDefault="0094379B" w:rsidP="0094379B">
      <w:pPr>
        <w:pStyle w:val="MTDisplayEquation"/>
      </w:pPr>
      <w:r>
        <w:tab/>
      </w:r>
      <w:r w:rsidRPr="0094379B">
        <w:rPr>
          <w:position w:val="-26"/>
        </w:rPr>
        <w:object w:dxaOrig="3080" w:dyaOrig="600" w14:anchorId="06BC9B18">
          <v:shape id="_x0000_i1293" type="#_x0000_t75" style="width:153.2pt;height:29.95pt" o:ole="">
            <v:imagedata r:id="rId565" o:title=""/>
          </v:shape>
          <o:OLEObject Type="Embed" ProgID="Equation.DSMT4" ShapeID="_x0000_i1293" DrawAspect="Content" ObjectID="_1423177342" r:id="rId566"/>
        </w:object>
      </w:r>
      <w:r>
        <w:tab/>
      </w:r>
      <w:r>
        <w:fldChar w:fldCharType="begin"/>
      </w:r>
      <w:r>
        <w:instrText xml:space="preserve"> MACROBUTTON MTPlaceRef \* MERGEFORMAT </w:instrText>
      </w:r>
      <w:fldSimple w:instr=" SEQ MTEqn \h \* MERGEFORMAT "/>
      <w:r>
        <w:instrText>(</w:instrText>
      </w:r>
      <w:fldSimple w:instr=" SEQ MTEqn \c \* Arabic \* MERGEFORMAT ">
        <w:ins w:id="981" w:author="amir" w:date="2013-02-24T00:14:00Z">
          <w:r w:rsidR="009312DC">
            <w:rPr>
              <w:noProof/>
            </w:rPr>
            <w:instrText>53</w:instrText>
          </w:r>
        </w:ins>
        <w:ins w:id="982" w:author="Joseph Picone" w:date="2013-02-18T19:09:00Z">
          <w:del w:id="983" w:author="amir" w:date="2013-02-23T22:18:00Z">
            <w:r w:rsidR="003A7E7D" w:rsidDel="00643349">
              <w:rPr>
                <w:noProof/>
              </w:rPr>
              <w:delInstrText>44</w:delInstrText>
            </w:r>
          </w:del>
        </w:ins>
        <w:del w:id="984" w:author="amir" w:date="2013-02-23T22:18:00Z">
          <w:r w:rsidR="00BA1991" w:rsidDel="00643349">
            <w:rPr>
              <w:noProof/>
            </w:rPr>
            <w:delInstrText>55</w:delInstrText>
          </w:r>
        </w:del>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94" type="#_x0000_t75" style="width:22.45pt;height:20.15pt" o:ole="">
            <v:imagedata r:id="rId567" o:title=""/>
          </v:shape>
          <o:OLEObject Type="Embed" ProgID="Equation.DSMT4" ShapeID="_x0000_i1294" DrawAspect="Content" ObjectID="_1423177343" r:id="rId568"/>
        </w:object>
      </w:r>
      <w:r w:rsidRPr="00B15A5D">
        <w:t>and</w:t>
      </w:r>
      <w:r w:rsidRPr="00B15A5D">
        <w:rPr>
          <w:position w:val="-14"/>
        </w:rPr>
        <w:object w:dxaOrig="400" w:dyaOrig="360" w14:anchorId="0A5F0CBC">
          <v:shape id="_x0000_i1295" type="#_x0000_t75" style="width:20.75pt;height:20.15pt" o:ole="">
            <v:imagedata r:id="rId569" o:title=""/>
          </v:shape>
          <o:OLEObject Type="Embed" ProgID="Equation.DSMT4" ShapeID="_x0000_i1295" DrawAspect="Content" ObjectID="_1423177344" r:id="rId570"/>
        </w:object>
      </w:r>
      <w:r w:rsidRPr="00B15A5D">
        <w:t>and  add</w:t>
      </w:r>
      <w:r w:rsidRPr="00B15A5D">
        <w:rPr>
          <w:position w:val="-10"/>
        </w:rPr>
        <w:object w:dxaOrig="220" w:dyaOrig="320" w14:anchorId="7B7839D2">
          <v:shape id="_x0000_i1296" type="#_x0000_t75" style="width:12.1pt;height:15.55pt" o:ole="">
            <v:imagedata r:id="rId571" o:title=""/>
          </v:shape>
          <o:OLEObject Type="Embed" ProgID="Equation.DSMT4" ShapeID="_x0000_i1296" DrawAspect="Content" ObjectID="_1423177345" r:id="rId572"/>
        </w:object>
      </w:r>
      <w:r w:rsidRPr="00B15A5D">
        <w:t xml:space="preserve"> to the cached statistics. </w:t>
      </w:r>
    </w:p>
    <w:p w14:paraId="5A8728E9" w14:textId="096FA47B" w:rsidR="0094379B" w:rsidRDefault="0094379B" w:rsidP="0094379B">
      <w:pPr>
        <w:pStyle w:val="MTDisplayEquation"/>
      </w:pPr>
      <w:r>
        <w:tab/>
      </w:r>
      <w:r w:rsidRPr="0094379B">
        <w:rPr>
          <w:position w:val="-14"/>
        </w:rPr>
        <w:object w:dxaOrig="1520" w:dyaOrig="360" w14:anchorId="4E4F2FF7">
          <v:shape id="_x0000_i1297" type="#_x0000_t75" style="width:76.05pt;height:18.45pt" o:ole="">
            <v:imagedata r:id="rId573" o:title=""/>
          </v:shape>
          <o:OLEObject Type="Embed" ProgID="Equation.DSMT4" ShapeID="_x0000_i1297" DrawAspect="Content" ObjectID="_1423177346" r:id="rId574"/>
        </w:object>
      </w:r>
      <w:r>
        <w:tab/>
      </w:r>
      <w:r>
        <w:fldChar w:fldCharType="begin"/>
      </w:r>
      <w:r>
        <w:instrText xml:space="preserve"> MACROBUTTON MTPlaceRef \* MERGEFORMAT </w:instrText>
      </w:r>
      <w:fldSimple w:instr=" SEQ MTEqn \h \* MERGEFORMAT "/>
      <w:r>
        <w:instrText>(</w:instrText>
      </w:r>
      <w:fldSimple w:instr=" SEQ MTEqn \c \* Arabic \* MERGEFORMAT ">
        <w:ins w:id="985" w:author="amir" w:date="2013-02-24T00:14:00Z">
          <w:r w:rsidR="009312DC">
            <w:rPr>
              <w:noProof/>
            </w:rPr>
            <w:instrText>54</w:instrText>
          </w:r>
        </w:ins>
        <w:ins w:id="986" w:author="Joseph Picone" w:date="2013-02-18T19:09:00Z">
          <w:del w:id="987" w:author="amir" w:date="2013-02-23T22:18:00Z">
            <w:r w:rsidR="003A7E7D" w:rsidDel="00643349">
              <w:rPr>
                <w:noProof/>
              </w:rPr>
              <w:delInstrText>45</w:delInstrText>
            </w:r>
          </w:del>
        </w:ins>
        <w:del w:id="988" w:author="amir" w:date="2013-02-23T22:18:00Z">
          <w:r w:rsidR="00BA1991" w:rsidDel="00643349">
            <w:rPr>
              <w:noProof/>
            </w:rPr>
            <w:delInstrText>56</w:delInstrText>
          </w:r>
        </w:del>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98" type="#_x0000_t75" style="width:38pt;height:14.4pt" o:ole="">
            <v:imagedata r:id="rId575" o:title=""/>
          </v:shape>
          <o:OLEObject Type="Embed" ProgID="Equation.DSMT4" ShapeID="_x0000_i1298" DrawAspect="Content" ObjectID="_1423177347" r:id="rId576"/>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99" type="#_x0000_t75" style="width:13.25pt;height:15.55pt" o:ole="">
            <v:imagedata r:id="rId577" o:title=""/>
          </v:shape>
          <o:OLEObject Type="Embed" ProgID="Equation.DSMT4" ShapeID="_x0000_i1299" DrawAspect="Content" ObjectID="_1423177348" r:id="rId578"/>
        </w:object>
      </w:r>
      <w:r w:rsidRPr="00B15A5D">
        <w:t>:</w:t>
      </w:r>
    </w:p>
    <w:p w14:paraId="15430C96" w14:textId="1B05BCC1" w:rsidR="0094379B" w:rsidRDefault="0094379B" w:rsidP="0094379B">
      <w:pPr>
        <w:pStyle w:val="MTDisplayEquation"/>
      </w:pPr>
      <w:r>
        <w:tab/>
      </w:r>
      <w:r w:rsidRPr="0094379B">
        <w:rPr>
          <w:position w:val="-12"/>
        </w:rPr>
        <w:object w:dxaOrig="3080" w:dyaOrig="360" w14:anchorId="0CF3E5C1">
          <v:shape id="_x0000_i1300" type="#_x0000_t75" style="width:153.2pt;height:18.45pt" o:ole="">
            <v:imagedata r:id="rId579" o:title=""/>
          </v:shape>
          <o:OLEObject Type="Embed" ProgID="Equation.DSMT4" ShapeID="_x0000_i1300" DrawAspect="Content" ObjectID="_1423177349" r:id="rId580"/>
        </w:object>
      </w:r>
      <w:r>
        <w:tab/>
      </w:r>
      <w:r>
        <w:fldChar w:fldCharType="begin"/>
      </w:r>
      <w:r>
        <w:instrText xml:space="preserve"> MACROBUTTON MTPlaceRef \* MERGEFORMAT </w:instrText>
      </w:r>
      <w:fldSimple w:instr=" SEQ MTEqn \h \* MERGEFORMAT "/>
      <w:r>
        <w:instrText>(</w:instrText>
      </w:r>
      <w:fldSimple w:instr=" SEQ MTEqn \c \* Arabic \* MERGEFORMAT ">
        <w:ins w:id="989" w:author="amir" w:date="2013-02-24T00:14:00Z">
          <w:r w:rsidR="009312DC">
            <w:rPr>
              <w:noProof/>
            </w:rPr>
            <w:instrText>55</w:instrText>
          </w:r>
        </w:ins>
        <w:ins w:id="990" w:author="Joseph Picone" w:date="2013-02-18T19:09:00Z">
          <w:del w:id="991" w:author="amir" w:date="2013-02-23T22:18:00Z">
            <w:r w:rsidR="003A7E7D" w:rsidDel="00643349">
              <w:rPr>
                <w:noProof/>
              </w:rPr>
              <w:delInstrText>46</w:delInstrText>
            </w:r>
          </w:del>
        </w:ins>
        <w:del w:id="992" w:author="amir" w:date="2013-02-23T22:18:00Z">
          <w:r w:rsidR="00BA1991" w:rsidDel="00643349">
            <w:rPr>
              <w:noProof/>
            </w:rPr>
            <w:delInstrText>57</w:delInstrText>
          </w:r>
        </w:del>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01" type="#_x0000_t75" style="width:55.85pt;height:20.15pt" o:ole="">
            <v:imagedata r:id="rId543" o:title=""/>
          </v:shape>
          <o:OLEObject Type="Embed" ProgID="Equation.DSMT4" ShapeID="_x0000_i1301" DrawAspect="Content" ObjectID="_1423177350" r:id="rId581"/>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02" type="#_x0000_t75" style="width:14.4pt;height:15.55pt" o:ole="">
            <v:imagedata r:id="rId582" o:title=""/>
          </v:shape>
          <o:OLEObject Type="Embed" ProgID="Equation.DSMT4" ShapeID="_x0000_i1302" DrawAspect="Content" ObjectID="_1423177351" r:id="rId583"/>
        </w:object>
      </w:r>
      <w:r w:rsidRPr="00B15A5D">
        <w:t>and</w:t>
      </w:r>
      <w:r w:rsidRPr="00B15A5D">
        <w:rPr>
          <w:position w:val="-10"/>
        </w:rPr>
        <w:object w:dxaOrig="300" w:dyaOrig="320" w14:anchorId="0EA79EA7">
          <v:shape id="_x0000_i1303" type="#_x0000_t75" style="width:15.55pt;height:15.55pt" o:ole="">
            <v:imagedata r:id="rId584" o:title=""/>
          </v:shape>
          <o:OLEObject Type="Embed" ProgID="Equation.DSMT4" ShapeID="_x0000_i1303" DrawAspect="Content" ObjectID="_1423177352" r:id="rId585"/>
        </w:object>
      </w:r>
      <w:r w:rsidRPr="00B15A5D">
        <w:t>:</w:t>
      </w:r>
    </w:p>
    <w:p w14:paraId="13F29348" w14:textId="46270930" w:rsidR="0094379B" w:rsidRDefault="0094379B" w:rsidP="0094379B">
      <w:pPr>
        <w:pStyle w:val="MTDisplayEquation"/>
      </w:pPr>
      <w:r>
        <w:tab/>
      </w:r>
      <w:r w:rsidRPr="0094379B">
        <w:rPr>
          <w:position w:val="-32"/>
        </w:rPr>
        <w:object w:dxaOrig="4459" w:dyaOrig="740" w14:anchorId="4F7E1534">
          <v:shape id="_x0000_i1304" type="#_x0000_t75" style="width:222.9pt;height:36.85pt" o:ole="">
            <v:imagedata r:id="rId586" o:title=""/>
          </v:shape>
          <o:OLEObject Type="Embed" ProgID="Equation.DSMT4" ShapeID="_x0000_i1304" DrawAspect="Content" ObjectID="_1423177353" r:id="rId587"/>
        </w:object>
      </w:r>
      <w:r>
        <w:tab/>
      </w:r>
      <w:r>
        <w:fldChar w:fldCharType="begin"/>
      </w:r>
      <w:r>
        <w:instrText xml:space="preserve"> MACROBUTTON MTPlaceRef \* MERGEFORMAT </w:instrText>
      </w:r>
      <w:fldSimple w:instr=" SEQ MTEqn \h \* MERGEFORMAT "/>
      <w:r>
        <w:instrText>(</w:instrText>
      </w:r>
      <w:fldSimple w:instr=" SEQ MTEqn \c \* Arabic \* MERGEFORMAT ">
        <w:ins w:id="993" w:author="amir" w:date="2013-02-24T00:14:00Z">
          <w:r w:rsidR="009312DC">
            <w:rPr>
              <w:noProof/>
            </w:rPr>
            <w:instrText>56</w:instrText>
          </w:r>
        </w:ins>
        <w:ins w:id="994" w:author="Joseph Picone" w:date="2013-02-18T19:09:00Z">
          <w:del w:id="995" w:author="amir" w:date="2013-02-23T22:18:00Z">
            <w:r w:rsidR="003A7E7D" w:rsidDel="00643349">
              <w:rPr>
                <w:noProof/>
              </w:rPr>
              <w:delInstrText>47</w:delInstrText>
            </w:r>
          </w:del>
        </w:ins>
        <w:del w:id="996" w:author="amir" w:date="2013-02-23T22:18:00Z">
          <w:r w:rsidR="00BA1991" w:rsidDel="00643349">
            <w:rPr>
              <w:noProof/>
            </w:rPr>
            <w:delInstrText>58</w:delInstrText>
          </w:r>
        </w:del>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05" type="#_x0000_t75" style="width:57.6pt;height:20.15pt" o:ole="">
            <v:imagedata r:id="rId588" o:title=""/>
          </v:shape>
          <o:OLEObject Type="Embed" ProgID="Equation.DSMT4" ShapeID="_x0000_i1305" DrawAspect="Content" ObjectID="_1423177354" r:id="rId589"/>
        </w:object>
      </w:r>
      <w:r w:rsidRPr="00B15A5D">
        <w:t xml:space="preserve"> sample:</w:t>
      </w:r>
    </w:p>
    <w:p w14:paraId="5B5D765A" w14:textId="62983E71" w:rsidR="0094379B" w:rsidRDefault="0094379B" w:rsidP="0094379B">
      <w:pPr>
        <w:pStyle w:val="MTDisplayEquation"/>
      </w:pPr>
      <w:r>
        <w:tab/>
      </w:r>
      <w:r w:rsidRPr="0094379B">
        <w:rPr>
          <w:position w:val="-16"/>
        </w:rPr>
        <w:object w:dxaOrig="1780" w:dyaOrig="420" w14:anchorId="2E09B6E4">
          <v:shape id="_x0000_i1306" type="#_x0000_t75" style="width:88.7pt;height:21.3pt" o:ole="">
            <v:imagedata r:id="rId590" o:title=""/>
          </v:shape>
          <o:OLEObject Type="Embed" ProgID="Equation.DSMT4" ShapeID="_x0000_i1306" DrawAspect="Content" ObjectID="_1423177355" r:id="rId591"/>
        </w:object>
      </w:r>
      <w:r>
        <w:tab/>
      </w:r>
      <w:r>
        <w:fldChar w:fldCharType="begin"/>
      </w:r>
      <w:r>
        <w:instrText xml:space="preserve"> MACROBUTTON MTPlaceRef \* MERGEFORMAT </w:instrText>
      </w:r>
      <w:fldSimple w:instr=" SEQ MTEqn \h \* MERGEFORMAT "/>
      <w:r>
        <w:instrText>(</w:instrText>
      </w:r>
      <w:fldSimple w:instr=" SEQ MTEqn \c \* Arabic \* MERGEFORMAT ">
        <w:ins w:id="997" w:author="amir" w:date="2013-02-24T00:14:00Z">
          <w:r w:rsidR="009312DC">
            <w:rPr>
              <w:noProof/>
            </w:rPr>
            <w:instrText>57</w:instrText>
          </w:r>
        </w:ins>
        <w:ins w:id="998" w:author="Joseph Picone" w:date="2013-02-18T19:09:00Z">
          <w:del w:id="999" w:author="amir" w:date="2013-02-23T22:18:00Z">
            <w:r w:rsidR="003A7E7D" w:rsidDel="00643349">
              <w:rPr>
                <w:noProof/>
              </w:rPr>
              <w:delInstrText>48</w:delInstrText>
            </w:r>
          </w:del>
        </w:ins>
        <w:del w:id="1000" w:author="amir" w:date="2013-02-23T22:18:00Z">
          <w:r w:rsidR="00BA1991" w:rsidDel="00643349">
            <w:rPr>
              <w:noProof/>
            </w:rPr>
            <w:delInstrText>59</w:delInstrText>
          </w:r>
        </w:del>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07" type="#_x0000_t75" style="width:120.4pt;height:20.15pt" o:ole="">
            <v:imagedata r:id="rId592" o:title=""/>
          </v:shape>
          <o:OLEObject Type="Embed" ProgID="Equation.DSMT4" ShapeID="_x0000_i1307" DrawAspect="Content" ObjectID="_1423177356" r:id="rId593"/>
        </w:object>
      </w:r>
      <w:r w:rsidRPr="00B15A5D">
        <w:t>and</w:t>
      </w:r>
      <w:r w:rsidRPr="00B15A5D">
        <w:rPr>
          <w:position w:val="-6"/>
        </w:rPr>
        <w:object w:dxaOrig="720" w:dyaOrig="320" w14:anchorId="0CA09C09">
          <v:shape id="_x0000_i1308" type="#_x0000_t75" style="width:38pt;height:15.55pt" o:ole="">
            <v:imagedata r:id="rId594" o:title=""/>
          </v:shape>
          <o:OLEObject Type="Embed" ProgID="Equation.DSMT4" ShapeID="_x0000_i1308" DrawAspect="Content" ObjectID="_1423177357" r:id="rId595"/>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09" type="#_x0000_t75" style="width:31.7pt;height:14.4pt" o:ole="">
            <v:imagedata r:id="rId596" o:title=""/>
          </v:shape>
          <o:OLEObject Type="Embed" ProgID="Equation.DSMT4" ShapeID="_x0000_i1309" DrawAspect="Content" ObjectID="_1423177358" r:id="rId597"/>
        </w:object>
      </w:r>
      <w:r w:rsidRPr="00B15A5D">
        <w:t>and</w:t>
      </w:r>
      <w:r w:rsidRPr="00B15A5D">
        <w:rPr>
          <w:position w:val="-4"/>
        </w:rPr>
        <w:object w:dxaOrig="220" w:dyaOrig="200" w14:anchorId="66A5A54E">
          <v:shape id="_x0000_i1310" type="#_x0000_t75" style="width:12.1pt;height:8.65pt" o:ole="">
            <v:imagedata r:id="rId598" o:title=""/>
          </v:shape>
          <o:OLEObject Type="Embed" ProgID="Equation.DSMT4" ShapeID="_x0000_i1310" DrawAspect="Content" ObjectID="_1423177359" r:id="rId599"/>
        </w:object>
      </w:r>
      <w:r w:rsidRPr="00B15A5D">
        <w:t xml:space="preserve">.     </w:t>
      </w:r>
    </w:p>
    <w:p w14:paraId="751434E9" w14:textId="77777777" w:rsidR="00B15A5D" w:rsidRPr="00B15A5D" w:rsidRDefault="00B15A5D" w:rsidP="00B15A5D">
      <w:pPr>
        <w:pStyle w:val="sect3isip"/>
        <w:rPr>
          <w:rFonts w:eastAsia="SimSun"/>
        </w:rPr>
      </w:pPr>
      <w:bookmarkStart w:id="1001" w:name="_Toc318303873"/>
      <w:bookmarkStart w:id="1002" w:name="_Toc318900824"/>
      <w:bookmarkStart w:id="1003" w:name="_Toc347164376"/>
      <w:r w:rsidRPr="00B15A5D">
        <w:rPr>
          <w:rFonts w:eastAsia="SimSun"/>
        </w:rPr>
        <w:lastRenderedPageBreak/>
        <w:t>Learning Hyper-parameters</w:t>
      </w:r>
      <w:bookmarkEnd w:id="1001"/>
      <w:bookmarkEnd w:id="1002"/>
      <w:bookmarkEnd w:id="1003"/>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11" type="#_x0000_t75" style="width:29.95pt;height:14.4pt" o:ole="">
            <v:imagedata r:id="rId600" o:title=""/>
          </v:shape>
          <o:OLEObject Type="Embed" ProgID="Equation.DSMT4" ShapeID="_x0000_i1311" DrawAspect="Content" ObjectID="_1423177360" r:id="rId601"/>
        </w:object>
      </w:r>
      <w:r w:rsidRPr="00B15A5D">
        <w:t>and</w:t>
      </w:r>
      <w:r w:rsidRPr="00B15A5D">
        <w:rPr>
          <w:position w:val="-6"/>
        </w:rPr>
        <w:object w:dxaOrig="220" w:dyaOrig="200" w14:anchorId="1A5E2537">
          <v:shape id="_x0000_i1312" type="#_x0000_t75" style="width:12.1pt;height:8.65pt" o:ole="">
            <v:imagedata r:id="rId602" o:title=""/>
          </v:shape>
          <o:OLEObject Type="Embed" ProgID="Equation.DSMT4" ShapeID="_x0000_i1312" DrawAspect="Content" ObjectID="_1423177361" r:id="rId603"/>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13" type="#_x0000_t75" style="width:37.45pt;height:20.15pt" o:ole="">
            <v:imagedata r:id="rId604" o:title=""/>
          </v:shape>
          <o:OLEObject Type="Embed" ProgID="Equation.DSMT4" ShapeID="_x0000_i1313" DrawAspect="Content" ObjectID="_1423177362" r:id="rId605"/>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14" type="#_x0000_t75" style="width:15.55pt;height:20.15pt" o:ole="">
            <v:imagedata r:id="rId606" o:title=""/>
          </v:shape>
          <o:OLEObject Type="Embed" ProgID="Equation.DSMT4" ShapeID="_x0000_i1314" DrawAspect="Content" ObjectID="_1423177363" r:id="rId607"/>
        </w:object>
      </w:r>
      <w:r w:rsidRPr="00B15A5D">
        <w:t>to sit behind table</w:t>
      </w:r>
      <w:r w:rsidRPr="00B15A5D">
        <w:rPr>
          <w:position w:val="-6"/>
        </w:rPr>
        <w:object w:dxaOrig="139" w:dyaOrig="240" w14:anchorId="06B97146">
          <v:shape id="_x0000_i1315" type="#_x0000_t75" style="width:5.2pt;height:13.25pt" o:ole="">
            <v:imagedata r:id="rId608" o:title=""/>
          </v:shape>
          <o:OLEObject Type="Embed" ProgID="Equation.DSMT4" ShapeID="_x0000_i1315" DrawAspect="Content" ObjectID="_1423177364" r:id="rId609"/>
        </w:object>
      </w:r>
      <w:r w:rsidRPr="00B15A5D">
        <w:t>:</w:t>
      </w:r>
    </w:p>
    <w:p w14:paraId="0BD5D975" w14:textId="05A06440" w:rsidR="0094379B" w:rsidRDefault="0094379B" w:rsidP="0094379B">
      <w:pPr>
        <w:pStyle w:val="MTDisplayEquation"/>
      </w:pPr>
      <w:r>
        <w:tab/>
      </w:r>
      <w:r w:rsidRPr="0094379B">
        <w:rPr>
          <w:position w:val="-36"/>
        </w:rPr>
        <w:object w:dxaOrig="4320" w:dyaOrig="840" w14:anchorId="133B2D0D">
          <v:shape id="_x0000_i1316" type="#_x0000_t75" style="width:3in;height:42.05pt" o:ole="">
            <v:imagedata r:id="rId610" o:title=""/>
          </v:shape>
          <o:OLEObject Type="Embed" ProgID="Equation.DSMT4" ShapeID="_x0000_i1316" DrawAspect="Content" ObjectID="_1423177365" r:id="rId611"/>
        </w:object>
      </w:r>
      <w:r>
        <w:tab/>
      </w:r>
      <w:r>
        <w:fldChar w:fldCharType="begin"/>
      </w:r>
      <w:r>
        <w:instrText xml:space="preserve"> MACROBUTTON MTPlaceRef \* MERGEFORMAT </w:instrText>
      </w:r>
      <w:fldSimple w:instr=" SEQ MTEqn \h \* MERGEFORMAT "/>
      <w:r>
        <w:instrText>(</w:instrText>
      </w:r>
      <w:fldSimple w:instr=" SEQ MTEqn \c \* Arabic \* MERGEFORMAT ">
        <w:ins w:id="1004" w:author="amir" w:date="2013-02-24T00:14:00Z">
          <w:r w:rsidR="009312DC">
            <w:rPr>
              <w:noProof/>
            </w:rPr>
            <w:instrText>58</w:instrText>
          </w:r>
        </w:ins>
        <w:ins w:id="1005" w:author="Joseph Picone" w:date="2013-02-18T19:09:00Z">
          <w:del w:id="1006" w:author="amir" w:date="2013-02-23T22:18:00Z">
            <w:r w:rsidR="003A7E7D" w:rsidDel="00643349">
              <w:rPr>
                <w:noProof/>
              </w:rPr>
              <w:delInstrText>49</w:delInstrText>
            </w:r>
          </w:del>
        </w:ins>
        <w:del w:id="1007" w:author="amir" w:date="2013-02-23T22:18:00Z">
          <w:r w:rsidR="00BA1991" w:rsidDel="00643349">
            <w:rPr>
              <w:noProof/>
            </w:rPr>
            <w:delInstrText>60</w:delInstrText>
          </w:r>
        </w:del>
      </w:fldSimple>
      <w:r>
        <w:instrText>)</w:instrText>
      </w:r>
      <w:r>
        <w:fldChar w:fldCharType="end"/>
      </w:r>
    </w:p>
    <w:p w14:paraId="2604140E" w14:textId="2F70B4BB"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ins w:id="1008" w:author="amir" w:date="2013-02-24T00:14:00Z">
          <w:r w:rsidR="009312DC">
            <w:instrText>(22)</w:instrText>
          </w:r>
        </w:ins>
        <w:ins w:id="1009" w:author="Joseph Picone" w:date="2013-02-18T19:09:00Z">
          <w:del w:id="1010" w:author="amir" w:date="2013-02-23T22:18:00Z">
            <w:r w:rsidR="003A7E7D" w:rsidDel="00643349">
              <w:delInstrText>(13)</w:delInstrText>
            </w:r>
          </w:del>
        </w:ins>
        <w:del w:id="1011" w:author="amir" w:date="2013-02-23T22:18:00Z">
          <w:r w:rsidR="00BA1991" w:rsidDel="00643349">
            <w:delInstrText>(24)</w:delInstrText>
          </w:r>
        </w:del>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1012" w:author="amir" w:date="2013-02-24T00:14:00Z">
        <w:r w:rsidR="009312DC" w:rsidRPr="009312DC">
          <w:rPr>
            <w:iCs/>
            <w:rPrChange w:id="1013" w:author="amir" w:date="2013-02-24T00:14:00Z">
              <w:rPr/>
            </w:rPrChange>
          </w:rPr>
          <w:instrText>(26)</w:instrText>
        </w:r>
      </w:ins>
      <w:ins w:id="1014" w:author="Joseph Picone" w:date="2013-02-18T19:09:00Z">
        <w:del w:id="1015" w:author="amir" w:date="2013-02-23T22:18:00Z">
          <w:r w:rsidR="003A7E7D" w:rsidRPr="000947F5" w:rsidDel="00643349">
            <w:rPr>
              <w:iCs/>
            </w:rPr>
            <w:delInstrText>(17)</w:delInstrText>
          </w:r>
        </w:del>
      </w:ins>
      <w:del w:id="1016" w:author="amir" w:date="2013-02-23T22:18:00Z">
        <w:r w:rsidR="00BA1991" w:rsidRPr="00EE352D" w:rsidDel="00643349">
          <w:rPr>
            <w:iCs/>
          </w:rPr>
          <w:delInstrText>(28)</w:delInstrText>
        </w:r>
      </w:del>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17" type="#_x0000_t75" style="width:28.2pt;height:12.1pt" o:ole="">
            <v:imagedata r:id="rId612" o:title=""/>
          </v:shape>
          <o:OLEObject Type="Embed" ProgID="Equation.DSMT4" ShapeID="_x0000_i1317" DrawAspect="Content" ObjectID="_1423177366" r:id="rId613"/>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318" type="#_x0000_t75" style="width:94.45pt;height:20.15pt" o:ole="">
            <v:imagedata r:id="rId614" o:title=""/>
          </v:shape>
          <o:OLEObject Type="Embed" ProgID="Equation.DSMT4" ShapeID="_x0000_i1318" DrawAspect="Content" ObjectID="_1423177367" r:id="rId615"/>
        </w:object>
      </w:r>
      <w:r w:rsidRPr="00B15A5D">
        <w:t xml:space="preserve"> then the distribution of the number of unique values of </w:t>
      </w:r>
      <w:r w:rsidRPr="00B15A5D">
        <w:rPr>
          <w:position w:val="-10"/>
        </w:rPr>
        <w:object w:dxaOrig="220" w:dyaOrig="320" w14:anchorId="7ED83381">
          <v:shape id="_x0000_i1319" type="#_x0000_t75" style="width:12.1pt;height:15.55pt" o:ole="">
            <v:imagedata r:id="rId616" o:title=""/>
          </v:shape>
          <o:OLEObject Type="Embed" ProgID="Equation.DSMT4" ShapeID="_x0000_i1319" DrawAspect="Content" ObjectID="_1423177368" r:id="rId617"/>
        </w:object>
      </w:r>
      <w:r w:rsidRPr="00B15A5D">
        <w:rPr>
          <w:position w:val="-10"/>
        </w:rPr>
        <w:t xml:space="preserve"> </w:t>
      </w:r>
      <w:r w:rsidRPr="00B15A5D">
        <w:t xml:space="preserve">resulting from </w:t>
      </w:r>
      <w:r w:rsidRPr="00B15A5D">
        <w:rPr>
          <w:position w:val="-6"/>
        </w:rPr>
        <w:object w:dxaOrig="260" w:dyaOrig="260" w14:anchorId="473CE728">
          <v:shape id="_x0000_i1320" type="#_x0000_t75" style="width:14.4pt;height:14.4pt" o:ole="">
            <v:imagedata r:id="rId618" o:title=""/>
          </v:shape>
          <o:OLEObject Type="Embed" ProgID="Equation.DSMT4" ShapeID="_x0000_i1320" DrawAspect="Content" ObjectID="_1423177369" r:id="rId619"/>
        </w:object>
      </w:r>
      <w:r w:rsidRPr="00B15A5D">
        <w:t xml:space="preserve">draws from </w:t>
      </w:r>
      <w:r w:rsidRPr="00B15A5D">
        <w:rPr>
          <w:position w:val="-10"/>
        </w:rPr>
        <w:object w:dxaOrig="240" w:dyaOrig="300" w14:anchorId="067CB6C9">
          <v:shape id="_x0000_i1321" type="#_x0000_t75" style="width:13.25pt;height:15.55pt" o:ole="">
            <v:imagedata r:id="rId620" o:title=""/>
          </v:shape>
          <o:OLEObject Type="Embed" ProgID="Equation.DSMT4" ShapeID="_x0000_i1321" DrawAspect="Content" ObjectID="_1423177370" r:id="rId621"/>
        </w:object>
      </w:r>
      <w:r w:rsidRPr="00B15A5D">
        <w:t>has the following form:</w:t>
      </w:r>
    </w:p>
    <w:p w14:paraId="0582198F" w14:textId="11D22FFF" w:rsidR="0094379B" w:rsidRDefault="0094379B" w:rsidP="0094379B">
      <w:pPr>
        <w:pStyle w:val="MTDisplayEquation"/>
      </w:pPr>
      <w:r>
        <w:tab/>
      </w:r>
      <w:r w:rsidRPr="0094379B">
        <w:rPr>
          <w:position w:val="-28"/>
        </w:rPr>
        <w:object w:dxaOrig="3140" w:dyaOrig="639" w14:anchorId="797CFAE8">
          <v:shape id="_x0000_i1322" type="#_x0000_t75" style="width:157.25pt;height:34pt" o:ole="">
            <v:imagedata r:id="rId622" o:title=""/>
          </v:shape>
          <o:OLEObject Type="Embed" ProgID="Equation.DSMT4" ShapeID="_x0000_i1322" DrawAspect="Content" ObjectID="_1423177371" r:id="rId623"/>
        </w:object>
      </w:r>
      <w:r>
        <w:tab/>
      </w:r>
      <w:r>
        <w:fldChar w:fldCharType="begin"/>
      </w:r>
      <w:r>
        <w:instrText xml:space="preserve"> MACROBUTTON MTPlaceRef \* MERGEFORMAT </w:instrText>
      </w:r>
      <w:fldSimple w:instr=" SEQ MTEqn \h \* MERGEFORMAT "/>
      <w:bookmarkStart w:id="1017" w:name="ZEqnNum756502"/>
      <w:r>
        <w:instrText>(</w:instrText>
      </w:r>
      <w:fldSimple w:instr=" SEQ MTEqn \c \* Arabic \* MERGEFORMAT ">
        <w:ins w:id="1018" w:author="amir" w:date="2013-02-24T00:14:00Z">
          <w:r w:rsidR="009312DC">
            <w:rPr>
              <w:noProof/>
            </w:rPr>
            <w:instrText>59</w:instrText>
          </w:r>
        </w:ins>
        <w:ins w:id="1019" w:author="Joseph Picone" w:date="2013-02-18T19:09:00Z">
          <w:del w:id="1020" w:author="amir" w:date="2013-02-23T22:18:00Z">
            <w:r w:rsidR="003A7E7D" w:rsidDel="00643349">
              <w:rPr>
                <w:noProof/>
              </w:rPr>
              <w:delInstrText>50</w:delInstrText>
            </w:r>
          </w:del>
        </w:ins>
        <w:del w:id="1021" w:author="amir" w:date="2013-02-23T22:18:00Z">
          <w:r w:rsidR="00BA1991" w:rsidDel="00643349">
            <w:rPr>
              <w:noProof/>
            </w:rPr>
            <w:delInstrText>61</w:delInstrText>
          </w:r>
        </w:del>
      </w:fldSimple>
      <w:r>
        <w:instrText>)</w:instrText>
      </w:r>
      <w:bookmarkEnd w:id="1017"/>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23" type="#_x0000_t75" style="width:38pt;height:15.55pt" o:ole="">
            <v:imagedata r:id="rId624" o:title=""/>
          </v:shape>
          <o:OLEObject Type="Embed" ProgID="Equation.DSMT4" ShapeID="_x0000_i1323" DrawAspect="Content" ObjectID="_1423177372" r:id="rId625"/>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324" type="#_x0000_t75" style="width:8.65pt;height:14.4pt" o:ole="">
            <v:imagedata r:id="rId626" o:title=""/>
          </v:shape>
          <o:OLEObject Type="Embed" ProgID="Equation.DSMT4" ShapeID="_x0000_i1324" DrawAspect="Content" ObjectID="_1423177373" r:id="rId627"/>
        </w:object>
      </w:r>
      <w:r w:rsidRPr="00B15A5D">
        <w:t>is as follows:</w:t>
      </w:r>
    </w:p>
    <w:p w14:paraId="0B9F80D2" w14:textId="4787F6BE" w:rsidR="0094379B" w:rsidRDefault="0094379B" w:rsidP="0094379B">
      <w:pPr>
        <w:pStyle w:val="MTDisplayEquation"/>
      </w:pPr>
      <w:r>
        <w:tab/>
      </w:r>
      <w:r w:rsidRPr="0094379B">
        <w:rPr>
          <w:position w:val="-36"/>
        </w:rPr>
        <w:object w:dxaOrig="5080" w:dyaOrig="760" w14:anchorId="48A09223">
          <v:shape id="_x0000_i1325" type="#_x0000_t75" style="width:254pt;height:38pt" o:ole="">
            <v:imagedata r:id="rId628" o:title=""/>
          </v:shape>
          <o:OLEObject Type="Embed" ProgID="Equation.DSMT4" ShapeID="_x0000_i1325" DrawAspect="Content" ObjectID="_1423177374" r:id="rId629"/>
        </w:object>
      </w:r>
      <w:r>
        <w:tab/>
      </w:r>
      <w:r>
        <w:fldChar w:fldCharType="begin"/>
      </w:r>
      <w:r>
        <w:instrText xml:space="preserve"> MACROBUTTON MTPlaceRef \* MERGEFORMAT </w:instrText>
      </w:r>
      <w:fldSimple w:instr=" SEQ MTEqn \h \* MERGEFORMAT "/>
      <w:r>
        <w:instrText>(</w:instrText>
      </w:r>
      <w:fldSimple w:instr=" SEQ MTEqn \c \* Arabic \* MERGEFORMAT ">
        <w:ins w:id="1022" w:author="amir" w:date="2013-02-24T00:14:00Z">
          <w:r w:rsidR="009312DC">
            <w:rPr>
              <w:noProof/>
            </w:rPr>
            <w:instrText>60</w:instrText>
          </w:r>
        </w:ins>
        <w:ins w:id="1023" w:author="Joseph Picone" w:date="2013-02-18T19:09:00Z">
          <w:del w:id="1024" w:author="amir" w:date="2013-02-23T22:18:00Z">
            <w:r w:rsidR="003A7E7D" w:rsidDel="00643349">
              <w:rPr>
                <w:noProof/>
              </w:rPr>
              <w:delInstrText>51</w:delInstrText>
            </w:r>
          </w:del>
        </w:ins>
        <w:del w:id="1025" w:author="amir" w:date="2013-02-23T22:18:00Z">
          <w:r w:rsidR="00BA1991" w:rsidDel="00643349">
            <w:rPr>
              <w:noProof/>
            </w:rPr>
            <w:delInstrText>62</w:delInstrText>
          </w:r>
        </w:del>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26" type="#_x0000_t75" style="width:28.2pt;height:12.1pt" o:ole="">
            <v:imagedata r:id="rId630" o:title=""/>
          </v:shape>
          <o:OLEObject Type="Embed" ProgID="Equation.DSMT4" ShapeID="_x0000_i1326" DrawAspect="Content" ObjectID="_1423177375" r:id="rId631"/>
        </w:object>
      </w:r>
      <w:r w:rsidRPr="00B15A5D">
        <w:t>is as follows:</w:t>
      </w:r>
    </w:p>
    <w:p w14:paraId="69959869" w14:textId="4611BE33" w:rsidR="0094379B" w:rsidRDefault="0094379B" w:rsidP="0094379B">
      <w:pPr>
        <w:pStyle w:val="MTDisplayEquation"/>
      </w:pPr>
      <w:r>
        <w:tab/>
      </w:r>
      <w:r w:rsidRPr="0094379B">
        <w:rPr>
          <w:position w:val="-126"/>
        </w:rPr>
        <w:object w:dxaOrig="7360" w:dyaOrig="2620" w14:anchorId="1EC882C7">
          <v:shape id="_x0000_i1327" type="#_x0000_t75" style="width:368.65pt;height:130.75pt" o:ole="">
            <v:imagedata r:id="rId632" o:title=""/>
          </v:shape>
          <o:OLEObject Type="Embed" ProgID="Equation.DSMT4" ShapeID="_x0000_i1327" DrawAspect="Content" ObjectID="_1423177376" r:id="rId633"/>
        </w:object>
      </w:r>
      <w:r>
        <w:tab/>
      </w:r>
      <w:r>
        <w:fldChar w:fldCharType="begin"/>
      </w:r>
      <w:r>
        <w:instrText xml:space="preserve"> MACROBUTTON MTPlaceRef \* MERGEFORMAT </w:instrText>
      </w:r>
      <w:fldSimple w:instr=" SEQ MTEqn \h \* MERGEFORMAT "/>
      <w:r>
        <w:instrText>(</w:instrText>
      </w:r>
      <w:fldSimple w:instr=" SEQ MTEqn \c \* Arabic \* MERGEFORMAT ">
        <w:ins w:id="1026" w:author="amir" w:date="2013-02-24T00:14:00Z">
          <w:r w:rsidR="009312DC">
            <w:rPr>
              <w:noProof/>
            </w:rPr>
            <w:instrText>61</w:instrText>
          </w:r>
        </w:ins>
        <w:ins w:id="1027" w:author="Joseph Picone" w:date="2013-02-18T19:09:00Z">
          <w:del w:id="1028" w:author="amir" w:date="2013-02-23T22:18:00Z">
            <w:r w:rsidR="003A7E7D" w:rsidDel="00643349">
              <w:rPr>
                <w:noProof/>
              </w:rPr>
              <w:delInstrText>52</w:delInstrText>
            </w:r>
          </w:del>
        </w:ins>
        <w:del w:id="1029" w:author="amir" w:date="2013-02-23T22:18:00Z">
          <w:r w:rsidR="00BA1991" w:rsidDel="00643349">
            <w:rPr>
              <w:noProof/>
            </w:rPr>
            <w:delInstrText>63</w:delInstrText>
          </w:r>
        </w:del>
      </w:fldSimple>
      <w:r>
        <w:instrText>)</w:instrText>
      </w:r>
      <w:r>
        <w:fldChar w:fldCharType="end"/>
      </w:r>
    </w:p>
    <w:p w14:paraId="2B04D0FC" w14:textId="77777777" w:rsidR="00B15A5D" w:rsidRPr="00B15A5D" w:rsidRDefault="00B15A5D" w:rsidP="00FF548B">
      <w:pPr>
        <w:pStyle w:val="bodyisip"/>
      </w:pPr>
      <w:r w:rsidRPr="00B15A5D">
        <w:lastRenderedPageBreak/>
        <w:t xml:space="preserve">The reason for the last line is that </w:t>
      </w:r>
      <w:r w:rsidRPr="00B15A5D">
        <w:rPr>
          <w:position w:val="-32"/>
        </w:rPr>
        <w:object w:dxaOrig="1300" w:dyaOrig="720" w14:anchorId="0D4DE17D">
          <v:shape id="_x0000_i1328" type="#_x0000_t75" style="width:66.8pt;height:38pt" o:ole="">
            <v:imagedata r:id="rId634" o:title=""/>
          </v:shape>
          <o:OLEObject Type="Embed" ProgID="Equation.DSMT4" ShapeID="_x0000_i1328" DrawAspect="Content" ObjectID="_1423177377" r:id="rId635"/>
        </w:object>
      </w:r>
      <w:r w:rsidRPr="00B15A5D">
        <w:t xml:space="preserve">is not a function of </w:t>
      </w:r>
      <w:r w:rsidRPr="00B15A5D">
        <w:rPr>
          <w:position w:val="-6"/>
        </w:rPr>
        <w:object w:dxaOrig="560" w:dyaOrig="220" w14:anchorId="7FD0400A">
          <v:shape id="_x0000_i1329" type="#_x0000_t75" style="width:28.2pt;height:12.1pt" o:ole="">
            <v:imagedata r:id="rId636" o:title=""/>
          </v:shape>
          <o:OLEObject Type="Embed" ProgID="Equation.DSMT4" ShapeID="_x0000_i1329" DrawAspect="Content" ObjectID="_1423177378" r:id="rId637"/>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30" type="#_x0000_t75" style="width:175.7pt;height:38pt" o:ole="">
            <v:imagedata r:id="rId638" o:title=""/>
          </v:shape>
          <o:OLEObject Type="Embed" ProgID="Equation.DSMT4" ShapeID="_x0000_i1330" DrawAspect="Content" ObjectID="_1423177379" r:id="rId639"/>
        </w:object>
      </w:r>
      <w:r w:rsidRPr="00B15A5D">
        <w:t xml:space="preserve"> and also by considering that </w:t>
      </w:r>
      <w:r w:rsidRPr="00B15A5D">
        <w:rPr>
          <w:position w:val="-12"/>
        </w:rPr>
        <w:object w:dxaOrig="1560" w:dyaOrig="360" w14:anchorId="6E07DDC4">
          <v:shape id="_x0000_i1331" type="#_x0000_t75" style="width:78.35pt;height:20.15pt" o:ole="">
            <v:imagedata r:id="rId640" o:title=""/>
          </v:shape>
          <o:OLEObject Type="Embed" ProgID="Equation.DSMT4" ShapeID="_x0000_i1331" DrawAspect="Content" ObjectID="_1423177380" r:id="rId641"/>
        </w:object>
      </w:r>
      <w:r w:rsidRPr="00B15A5D">
        <w:t xml:space="preserve"> we obtain: </w:t>
      </w:r>
    </w:p>
    <w:p w14:paraId="0069AB94" w14:textId="31BA88F0" w:rsidR="0094379B" w:rsidRDefault="0094379B" w:rsidP="0094379B">
      <w:pPr>
        <w:pStyle w:val="MTDisplayEquation"/>
      </w:pPr>
      <w:r>
        <w:tab/>
      </w:r>
      <w:r w:rsidRPr="0094379B">
        <w:rPr>
          <w:position w:val="-32"/>
        </w:rPr>
        <w:object w:dxaOrig="7900" w:dyaOrig="740" w14:anchorId="3ED39586">
          <v:shape id="_x0000_i1332" type="#_x0000_t75" style="width:395.15pt;height:36.85pt" o:ole="">
            <v:imagedata r:id="rId642" o:title=""/>
          </v:shape>
          <o:OLEObject Type="Embed" ProgID="Equation.DSMT4" ShapeID="_x0000_i1332" DrawAspect="Content" ObjectID="_1423177381" r:id="rId643"/>
        </w:object>
      </w:r>
      <w:r>
        <w:tab/>
      </w:r>
      <w:r>
        <w:fldChar w:fldCharType="begin"/>
      </w:r>
      <w:r>
        <w:instrText xml:space="preserve"> MACROBUTTON MTPlaceRef \* MERGEFORMAT </w:instrText>
      </w:r>
      <w:fldSimple w:instr=" SEQ MTEqn \h \* MERGEFORMAT "/>
      <w:r>
        <w:instrText>(</w:instrText>
      </w:r>
      <w:fldSimple w:instr=" SEQ MTEqn \c \* Arabic \* MERGEFORMAT ">
        <w:ins w:id="1030" w:author="amir" w:date="2013-02-24T00:14:00Z">
          <w:r w:rsidR="009312DC">
            <w:rPr>
              <w:noProof/>
            </w:rPr>
            <w:instrText>62</w:instrText>
          </w:r>
        </w:ins>
        <w:ins w:id="1031" w:author="Joseph Picone" w:date="2013-02-18T19:09:00Z">
          <w:del w:id="1032" w:author="amir" w:date="2013-02-23T22:18:00Z">
            <w:r w:rsidR="003A7E7D" w:rsidDel="00643349">
              <w:rPr>
                <w:noProof/>
              </w:rPr>
              <w:delInstrText>53</w:delInstrText>
            </w:r>
          </w:del>
        </w:ins>
        <w:del w:id="1033" w:author="amir" w:date="2013-02-23T22:18:00Z">
          <w:r w:rsidR="00BA1991" w:rsidDel="00643349">
            <w:rPr>
              <w:noProof/>
            </w:rPr>
            <w:delInstrText>64</w:delInstrText>
          </w:r>
        </w:del>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33" type="#_x0000_t75" style="width:63.35pt;height:20.15pt" o:ole="">
            <v:imagedata r:id="rId644" o:title=""/>
          </v:shape>
          <o:OLEObject Type="Embed" ProgID="Equation.DSMT4" ShapeID="_x0000_i1333" DrawAspect="Content" ObjectID="_1423177382" r:id="rId645"/>
        </w:object>
      </w:r>
      <w:r w:rsidRPr="00B15A5D">
        <w:t xml:space="preserve"> prior on</w:t>
      </w:r>
      <w:r w:rsidRPr="00B15A5D">
        <w:rPr>
          <w:position w:val="-6"/>
        </w:rPr>
        <w:object w:dxaOrig="560" w:dyaOrig="220" w14:anchorId="0DA331F5">
          <v:shape id="_x0000_i1334" type="#_x0000_t75" style="width:28.2pt;height:12.1pt" o:ole="">
            <v:imagedata r:id="rId646" o:title=""/>
          </v:shape>
          <o:OLEObject Type="Embed" ProgID="Equation.DSMT4" ShapeID="_x0000_i1334" DrawAspect="Content" ObjectID="_1423177383" r:id="rId647"/>
        </w:object>
      </w:r>
      <w:r w:rsidRPr="00B15A5D">
        <w:t xml:space="preserve"> we can write:</w:t>
      </w:r>
    </w:p>
    <w:p w14:paraId="0D6432F6" w14:textId="5C2433EE" w:rsidR="0094379B" w:rsidRDefault="0094379B" w:rsidP="0094379B">
      <w:pPr>
        <w:pStyle w:val="MTDisplayEquation"/>
      </w:pPr>
      <w:r>
        <w:tab/>
      </w:r>
      <w:r w:rsidRPr="0094379B">
        <w:rPr>
          <w:position w:val="-32"/>
        </w:rPr>
        <w:object w:dxaOrig="7780" w:dyaOrig="780" w14:anchorId="48C03C6D">
          <v:shape id="_x0000_i1335" type="#_x0000_t75" style="width:388.2pt;height:39.75pt" o:ole="">
            <v:imagedata r:id="rId648" o:title=""/>
          </v:shape>
          <o:OLEObject Type="Embed" ProgID="Equation.DSMT4" ShapeID="_x0000_i1335" DrawAspect="Content" ObjectID="_1423177384" r:id="rId649"/>
        </w:object>
      </w:r>
      <w:r>
        <w:tab/>
      </w:r>
      <w:r>
        <w:fldChar w:fldCharType="begin"/>
      </w:r>
      <w:r>
        <w:instrText xml:space="preserve"> MACROBUTTON MTPlaceRef \* MERGEFORMAT </w:instrText>
      </w:r>
      <w:fldSimple w:instr=" SEQ MTEqn \h \* MERGEFORMAT "/>
      <w:r>
        <w:instrText>(</w:instrText>
      </w:r>
      <w:fldSimple w:instr=" SEQ MTEqn \c \* Arabic \* MERGEFORMAT ">
        <w:ins w:id="1034" w:author="amir" w:date="2013-02-24T00:14:00Z">
          <w:r w:rsidR="009312DC">
            <w:rPr>
              <w:noProof/>
            </w:rPr>
            <w:instrText>63</w:instrText>
          </w:r>
        </w:ins>
        <w:ins w:id="1035" w:author="Joseph Picone" w:date="2013-02-18T19:09:00Z">
          <w:del w:id="1036" w:author="amir" w:date="2013-02-23T22:18:00Z">
            <w:r w:rsidR="003A7E7D" w:rsidDel="00643349">
              <w:rPr>
                <w:noProof/>
              </w:rPr>
              <w:delInstrText>54</w:delInstrText>
            </w:r>
          </w:del>
        </w:ins>
        <w:del w:id="1037" w:author="amir" w:date="2013-02-23T22:18:00Z">
          <w:r w:rsidR="00BA1991" w:rsidDel="00643349">
            <w:rPr>
              <w:noProof/>
            </w:rPr>
            <w:delInstrText>65</w:delInstrText>
          </w:r>
        </w:del>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36" type="#_x0000_t75" style="width:13.25pt;height:20.15pt" o:ole="">
            <v:imagedata r:id="rId650" o:title=""/>
          </v:shape>
          <o:OLEObject Type="Embed" ProgID="Equation.DSMT4" ShapeID="_x0000_i1336" DrawAspect="Content" ObjectID="_1423177385" r:id="rId651"/>
        </w:object>
      </w:r>
      <w:r w:rsidRPr="00B15A5D">
        <w:t>can be either one or zero. For marginal probabilities we obtain:</w:t>
      </w:r>
    </w:p>
    <w:p w14:paraId="23B0704C" w14:textId="73E91C02" w:rsidR="0094379B" w:rsidRDefault="0094379B" w:rsidP="0094379B">
      <w:pPr>
        <w:pStyle w:val="MTDisplayEquation"/>
      </w:pPr>
      <w:r>
        <w:tab/>
      </w:r>
      <w:r w:rsidRPr="0094379B">
        <w:rPr>
          <w:position w:val="-48"/>
        </w:rPr>
        <w:object w:dxaOrig="7119" w:dyaOrig="1080" w14:anchorId="17A2383C">
          <v:shape id="_x0000_i1337" type="#_x0000_t75" style="width:357.1pt;height:54.15pt" o:ole="">
            <v:imagedata r:id="rId652" o:title=""/>
          </v:shape>
          <o:OLEObject Type="Embed" ProgID="Equation.DSMT4" ShapeID="_x0000_i1337" DrawAspect="Content" ObjectID="_1423177386" r:id="rId653"/>
        </w:object>
      </w:r>
      <w:r>
        <w:tab/>
      </w:r>
      <w:r>
        <w:fldChar w:fldCharType="begin"/>
      </w:r>
      <w:r>
        <w:instrText xml:space="preserve"> MACROBUTTON MTPlaceRef \* MERGEFORMAT </w:instrText>
      </w:r>
      <w:fldSimple w:instr=" SEQ MTEqn \h \* MERGEFORMAT "/>
      <w:r>
        <w:instrText>(</w:instrText>
      </w:r>
      <w:fldSimple w:instr=" SEQ MTEqn \c \* Arabic \* MERGEFORMAT ">
        <w:ins w:id="1038" w:author="amir" w:date="2013-02-24T00:14:00Z">
          <w:r w:rsidR="009312DC">
            <w:rPr>
              <w:noProof/>
            </w:rPr>
            <w:instrText>64</w:instrText>
          </w:r>
        </w:ins>
        <w:ins w:id="1039" w:author="Joseph Picone" w:date="2013-02-18T19:09:00Z">
          <w:del w:id="1040" w:author="amir" w:date="2013-02-23T22:18:00Z">
            <w:r w:rsidR="003A7E7D" w:rsidDel="00643349">
              <w:rPr>
                <w:noProof/>
              </w:rPr>
              <w:delInstrText>55</w:delInstrText>
            </w:r>
          </w:del>
        </w:ins>
        <w:del w:id="1041" w:author="amir" w:date="2013-02-23T22:18:00Z">
          <w:r w:rsidR="00BA1991" w:rsidDel="00643349">
            <w:rPr>
              <w:noProof/>
            </w:rPr>
            <w:delInstrText>66</w:delInstrText>
          </w:r>
        </w:del>
      </w:fldSimple>
      <w:r>
        <w:instrText>)</w:instrText>
      </w:r>
      <w:r>
        <w:fldChar w:fldCharType="end"/>
      </w:r>
    </w:p>
    <w:p w14:paraId="42D0CD61" w14:textId="50E45DCE" w:rsidR="0094379B" w:rsidRDefault="0094379B" w:rsidP="00F74BBB">
      <w:pPr>
        <w:pStyle w:val="bodyisip"/>
      </w:pPr>
      <w:r>
        <w:tab/>
      </w:r>
      <w:r w:rsidRPr="0094379B">
        <w:rPr>
          <w:position w:val="-16"/>
        </w:rPr>
        <w:object w:dxaOrig="7020" w:dyaOrig="480" w14:anchorId="45541663">
          <v:shape id="_x0000_i1338" type="#_x0000_t75" style="width:352.5pt;height:23.6pt" o:ole="">
            <v:imagedata r:id="rId654" o:title=""/>
          </v:shape>
          <o:OLEObject Type="Embed" ProgID="Equation.DSMT4" ShapeID="_x0000_i1338" DrawAspect="Content" ObjectID="_1423177387" r:id="rId655"/>
        </w:object>
      </w:r>
      <w:r>
        <w:tab/>
      </w:r>
      <w:r>
        <w:fldChar w:fldCharType="begin"/>
      </w:r>
      <w:r>
        <w:instrText xml:space="preserve"> MACROBUTTON MTPlaceRef \* MERGEFORMAT </w:instrText>
      </w:r>
      <w:fldSimple w:instr=" SEQ MTEqn \h \* MERGEFORMAT "/>
      <w:r>
        <w:instrText>(</w:instrText>
      </w:r>
      <w:fldSimple w:instr=" SEQ MTEqn \c \* Arabic \* MERGEFORMAT ">
        <w:ins w:id="1042" w:author="amir" w:date="2013-02-24T00:14:00Z">
          <w:r w:rsidR="009312DC">
            <w:rPr>
              <w:noProof/>
            </w:rPr>
            <w:instrText>65</w:instrText>
          </w:r>
        </w:ins>
        <w:ins w:id="1043" w:author="Joseph Picone" w:date="2013-02-18T19:09:00Z">
          <w:del w:id="1044" w:author="amir" w:date="2013-02-23T22:18:00Z">
            <w:r w:rsidR="003A7E7D" w:rsidDel="00643349">
              <w:rPr>
                <w:noProof/>
              </w:rPr>
              <w:delInstrText>56</w:delInstrText>
            </w:r>
          </w:del>
        </w:ins>
        <w:del w:id="1045" w:author="amir" w:date="2013-02-23T22:18:00Z">
          <w:r w:rsidR="00BA1991" w:rsidDel="00643349">
            <w:rPr>
              <w:noProof/>
            </w:rPr>
            <w:delInstrText>67</w:delInstrText>
          </w:r>
        </w:del>
      </w:fldSimple>
      <w:r>
        <w:instrText>)</w:instrText>
      </w:r>
      <w:r>
        <w:fldChar w:fldCharType="end"/>
      </w:r>
    </w:p>
    <w:p w14:paraId="5F63DDCD" w14:textId="63EF8306" w:rsidR="0094379B" w:rsidRDefault="0094379B" w:rsidP="0094379B">
      <w:pPr>
        <w:pStyle w:val="MTDisplayEquation"/>
      </w:pPr>
      <w:r>
        <w:tab/>
      </w:r>
      <w:r w:rsidRPr="0094379B">
        <w:rPr>
          <w:position w:val="-32"/>
        </w:rPr>
        <w:object w:dxaOrig="6320" w:dyaOrig="780" w14:anchorId="45EB9D78">
          <v:shape id="_x0000_i1339" type="#_x0000_t75" style="width:316.2pt;height:39.75pt" o:ole="">
            <v:imagedata r:id="rId656" o:title=""/>
          </v:shape>
          <o:OLEObject Type="Embed" ProgID="Equation.DSMT4" ShapeID="_x0000_i1339" DrawAspect="Content" ObjectID="_1423177388" r:id="rId657"/>
        </w:object>
      </w:r>
      <w:r>
        <w:tab/>
      </w:r>
      <w:r>
        <w:fldChar w:fldCharType="begin"/>
      </w:r>
      <w:r>
        <w:instrText xml:space="preserve"> MACROBUTTON MTPlaceRef \* MERGEFORMAT </w:instrText>
      </w:r>
      <w:fldSimple w:instr=" SEQ MTEqn \h \* MERGEFORMAT "/>
      <w:r>
        <w:instrText>(</w:instrText>
      </w:r>
      <w:fldSimple w:instr=" SEQ MTEqn \c \* Arabic \* MERGEFORMAT ">
        <w:ins w:id="1046" w:author="amir" w:date="2013-02-24T00:14:00Z">
          <w:r w:rsidR="009312DC">
            <w:rPr>
              <w:noProof/>
            </w:rPr>
            <w:instrText>66</w:instrText>
          </w:r>
        </w:ins>
        <w:ins w:id="1047" w:author="Joseph Picone" w:date="2013-02-18T19:09:00Z">
          <w:del w:id="1048" w:author="amir" w:date="2013-02-23T22:18:00Z">
            <w:r w:rsidR="003A7E7D" w:rsidDel="00643349">
              <w:rPr>
                <w:noProof/>
              </w:rPr>
              <w:delInstrText>57</w:delInstrText>
            </w:r>
          </w:del>
        </w:ins>
        <w:del w:id="1049" w:author="amir" w:date="2013-02-23T22:18:00Z">
          <w:r w:rsidR="00BA1991" w:rsidDel="00643349">
            <w:rPr>
              <w:noProof/>
            </w:rPr>
            <w:delInstrText>68</w:delInstrText>
          </w:r>
        </w:del>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lastRenderedPageBreak/>
        <w:t>Posterior of</w:t>
      </w:r>
      <w:r w:rsidR="00593AD0" w:rsidRPr="00593AD0">
        <w:rPr>
          <w:rFonts w:eastAsia="SimSun"/>
          <w:position w:val="-10"/>
        </w:rPr>
        <w:object w:dxaOrig="200" w:dyaOrig="260" w14:anchorId="7B04E5B3">
          <v:shape id="_x0000_i1340" type="#_x0000_t75" style="width:9.2pt;height:13.25pt" o:ole="">
            <v:imagedata r:id="rId658" o:title=""/>
          </v:shape>
          <o:OLEObject Type="Embed" ProgID="Equation.DSMT4" ShapeID="_x0000_i1340" DrawAspect="Content" ObjectID="_1423177389" r:id="rId659"/>
        </w:object>
      </w:r>
    </w:p>
    <w:p w14:paraId="73F6A00F" w14:textId="76825930"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ins w:id="1050" w:author="amir" w:date="2013-02-24T00:14:00Z">
          <w:r w:rsidR="009312DC">
            <w:instrText>(59)</w:instrText>
          </w:r>
        </w:ins>
        <w:ins w:id="1051" w:author="Joseph Picone" w:date="2013-02-18T19:09:00Z">
          <w:del w:id="1052" w:author="amir" w:date="2013-02-23T22:18:00Z">
            <w:r w:rsidR="003A7E7D" w:rsidDel="00643349">
              <w:delInstrText>(50)</w:delInstrText>
            </w:r>
          </w:del>
        </w:ins>
        <w:del w:id="1053" w:author="amir" w:date="2013-02-23T22:18:00Z">
          <w:r w:rsidR="00BA1991" w:rsidDel="00643349">
            <w:delInstrText>(61)</w:delInstrText>
          </w:r>
        </w:del>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41" type="#_x0000_t75" style="width:158.4pt;height:38pt" o:ole="">
            <v:imagedata r:id="rId660" o:title=""/>
          </v:shape>
          <o:OLEObject Type="Embed" ProgID="Equation.DSMT4" ShapeID="_x0000_i1341" DrawAspect="Content" ObjectID="_1423177390" r:id="rId661"/>
        </w:object>
      </w:r>
      <w:r w:rsidRPr="00B15A5D">
        <w:t>. Therefore for the posterior distribution of</w:t>
      </w:r>
      <w:r w:rsidRPr="00B15A5D">
        <w:rPr>
          <w:position w:val="-10"/>
        </w:rPr>
        <w:object w:dxaOrig="200" w:dyaOrig="260" w14:anchorId="6D5E447E">
          <v:shape id="_x0000_i1342" type="#_x0000_t75" style="width:8.65pt;height:14.4pt" o:ole="">
            <v:imagedata r:id="rId662" o:title=""/>
          </v:shape>
          <o:OLEObject Type="Embed" ProgID="Equation.DSMT4" ShapeID="_x0000_i1342" DrawAspect="Content" ObjectID="_1423177391" r:id="rId663"/>
        </w:object>
      </w:r>
      <w:r w:rsidRPr="00B15A5D">
        <w:t xml:space="preserve"> we can write:</w:t>
      </w:r>
    </w:p>
    <w:p w14:paraId="57675CA7" w14:textId="01A488BE" w:rsidR="0094379B" w:rsidRDefault="0094379B" w:rsidP="0094379B">
      <w:pPr>
        <w:pStyle w:val="MTDisplayEquation"/>
      </w:pPr>
      <w:r>
        <w:tab/>
      </w:r>
      <w:r w:rsidRPr="0094379B">
        <w:rPr>
          <w:position w:val="-106"/>
        </w:rPr>
        <w:object w:dxaOrig="4440" w:dyaOrig="1840" w14:anchorId="54768F4E">
          <v:shape id="_x0000_i1343" type="#_x0000_t75" style="width:222.35pt;height:92.75pt" o:ole="">
            <v:imagedata r:id="rId664" o:title=""/>
          </v:shape>
          <o:OLEObject Type="Embed" ProgID="Equation.DSMT4" ShapeID="_x0000_i1343" DrawAspect="Content" ObjectID="_1423177392" r:id="rId665"/>
        </w:object>
      </w:r>
      <w:r>
        <w:tab/>
      </w:r>
      <w:r>
        <w:fldChar w:fldCharType="begin"/>
      </w:r>
      <w:r>
        <w:instrText xml:space="preserve"> MACROBUTTON MTPlaceRef \* MERGEFORMAT </w:instrText>
      </w:r>
      <w:fldSimple w:instr=" SEQ MTEqn \h \* MERGEFORMAT "/>
      <w:r>
        <w:instrText>(</w:instrText>
      </w:r>
      <w:fldSimple w:instr=" SEQ MTEqn \c \* Arabic \* MERGEFORMAT ">
        <w:ins w:id="1054" w:author="amir" w:date="2013-02-24T00:14:00Z">
          <w:r w:rsidR="009312DC">
            <w:rPr>
              <w:noProof/>
            </w:rPr>
            <w:instrText>67</w:instrText>
          </w:r>
        </w:ins>
        <w:ins w:id="1055" w:author="Joseph Picone" w:date="2013-02-18T19:09:00Z">
          <w:del w:id="1056" w:author="amir" w:date="2013-02-23T22:18:00Z">
            <w:r w:rsidR="003A7E7D" w:rsidDel="00643349">
              <w:rPr>
                <w:noProof/>
              </w:rPr>
              <w:delInstrText>58</w:delInstrText>
            </w:r>
          </w:del>
        </w:ins>
        <w:del w:id="1057" w:author="amir" w:date="2013-02-23T22:18:00Z">
          <w:r w:rsidR="00BA1991" w:rsidDel="00643349">
            <w:rPr>
              <w:noProof/>
            </w:rPr>
            <w:delInstrText>69</w:delInstrText>
          </w:r>
        </w:del>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44" type="#_x0000_t75" style="width:8.65pt;height:14.4pt" o:ole="">
            <v:imagedata r:id="rId666" o:title=""/>
          </v:shape>
          <o:OLEObject Type="Embed" ProgID="Equation.DSMT4" ShapeID="_x0000_i1344" DrawAspect="Content" ObjectID="_1423177393" r:id="rId667"/>
        </w:object>
      </w:r>
      <w:r w:rsidR="00793F81">
        <w:t xml:space="preserve"> </w:t>
      </w:r>
      <w:r w:rsidRPr="00B15A5D">
        <w:t>is</w:t>
      </w:r>
      <w:r w:rsidRPr="00B15A5D">
        <w:rPr>
          <w:position w:val="-12"/>
        </w:rPr>
        <w:object w:dxaOrig="1260" w:dyaOrig="360" w14:anchorId="24BACFA3">
          <v:shape id="_x0000_i1345" type="#_x0000_t75" style="width:63.35pt;height:20.15pt" o:ole="">
            <v:imagedata r:id="rId668" o:title=""/>
          </v:shape>
          <o:OLEObject Type="Embed" ProgID="Equation.DSMT4" ShapeID="_x0000_i1345" DrawAspect="Content" ObjectID="_1423177394" r:id="rId669"/>
        </w:object>
      </w:r>
      <w:r w:rsidRPr="00B15A5D">
        <w:t>we can finally write:</w:t>
      </w:r>
    </w:p>
    <w:p w14:paraId="2D38463E" w14:textId="201E8FB5" w:rsidR="0094379B" w:rsidRDefault="0094379B" w:rsidP="0094379B">
      <w:pPr>
        <w:pStyle w:val="MTDisplayEquation"/>
      </w:pPr>
      <w:r>
        <w:tab/>
      </w:r>
      <w:r w:rsidRPr="0094379B">
        <w:rPr>
          <w:position w:val="-28"/>
        </w:rPr>
        <w:object w:dxaOrig="4800" w:dyaOrig="720" w14:anchorId="2DBC6B38">
          <v:shape id="_x0000_i1346" type="#_x0000_t75" style="width:239.05pt;height:36.3pt" o:ole="">
            <v:imagedata r:id="rId670" o:title=""/>
          </v:shape>
          <o:OLEObject Type="Embed" ProgID="Equation.DSMT4" ShapeID="_x0000_i1346" DrawAspect="Content" ObjectID="_1423177395" r:id="rId671"/>
        </w:object>
      </w:r>
      <w:r>
        <w:tab/>
      </w:r>
      <w:r>
        <w:fldChar w:fldCharType="begin"/>
      </w:r>
      <w:r>
        <w:instrText xml:space="preserve"> MACROBUTTON MTPlaceRef \* MERGEFORMAT </w:instrText>
      </w:r>
      <w:fldSimple w:instr=" SEQ MTEqn \h \* MERGEFORMAT "/>
      <w:r>
        <w:instrText>(</w:instrText>
      </w:r>
      <w:fldSimple w:instr=" SEQ MTEqn \c \* Arabic \* MERGEFORMAT ">
        <w:ins w:id="1058" w:author="amir" w:date="2013-02-24T00:14:00Z">
          <w:r w:rsidR="009312DC">
            <w:rPr>
              <w:noProof/>
            </w:rPr>
            <w:instrText>68</w:instrText>
          </w:r>
        </w:ins>
        <w:ins w:id="1059" w:author="Joseph Picone" w:date="2013-02-18T19:09:00Z">
          <w:del w:id="1060" w:author="amir" w:date="2013-02-23T22:18:00Z">
            <w:r w:rsidR="003A7E7D" w:rsidDel="00643349">
              <w:rPr>
                <w:noProof/>
              </w:rPr>
              <w:delInstrText>59</w:delInstrText>
            </w:r>
          </w:del>
        </w:ins>
        <w:del w:id="1061" w:author="amir" w:date="2013-02-23T22:18:00Z">
          <w:r w:rsidR="00BA1991" w:rsidDel="00643349">
            <w:rPr>
              <w:noProof/>
            </w:rPr>
            <w:delInstrText>70</w:delInstrText>
          </w:r>
        </w:del>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4F7BCC73" w:rsidR="00B15A5D" w:rsidRPr="00B15A5D" w:rsidRDefault="0094379B" w:rsidP="00793F81">
      <w:pPr>
        <w:pStyle w:val="MTDisplayEquation"/>
      </w:pPr>
      <w:r>
        <w:tab/>
      </w:r>
      <w:r w:rsidRPr="0094379B">
        <w:rPr>
          <w:position w:val="-12"/>
        </w:rPr>
        <w:object w:dxaOrig="6140" w:dyaOrig="400" w14:anchorId="306A165E">
          <v:shape id="_x0000_i1347" type="#_x0000_t75" style="width:306.45pt;height:20.75pt" o:ole="">
            <v:imagedata r:id="rId672" o:title=""/>
          </v:shape>
          <o:OLEObject Type="Embed" ProgID="Equation.DSMT4" ShapeID="_x0000_i1347" DrawAspect="Content" ObjectID="_1423177396" r:id="rId673"/>
        </w:object>
      </w:r>
      <w:r>
        <w:tab/>
      </w:r>
      <w:r>
        <w:fldChar w:fldCharType="begin"/>
      </w:r>
      <w:r>
        <w:instrText xml:space="preserve"> MACROBUTTON MTPlaceRef \* MERGEFORMAT </w:instrText>
      </w:r>
      <w:fldSimple w:instr=" SEQ MTEqn \h \* MERGEFORMAT "/>
      <w:r>
        <w:instrText>(</w:instrText>
      </w:r>
      <w:fldSimple w:instr=" SEQ MTEqn \c \* Arabic \* MERGEFORMAT ">
        <w:ins w:id="1062" w:author="amir" w:date="2013-02-24T00:14:00Z">
          <w:r w:rsidR="009312DC">
            <w:rPr>
              <w:noProof/>
            </w:rPr>
            <w:instrText>69</w:instrText>
          </w:r>
        </w:ins>
        <w:ins w:id="1063" w:author="Joseph Picone" w:date="2013-02-18T19:09:00Z">
          <w:del w:id="1064" w:author="amir" w:date="2013-02-23T22:18:00Z">
            <w:r w:rsidR="003A7E7D" w:rsidDel="00643349">
              <w:rPr>
                <w:noProof/>
              </w:rPr>
              <w:delInstrText>60</w:delInstrText>
            </w:r>
          </w:del>
        </w:ins>
        <w:del w:id="1065" w:author="amir" w:date="2013-02-23T22:18:00Z">
          <w:r w:rsidR="00BA1991" w:rsidDel="00643349">
            <w:rPr>
              <w:noProof/>
            </w:rPr>
            <w:delInstrText>71</w:delInstrText>
          </w:r>
        </w:del>
      </w:fldSimple>
      <w:r>
        <w:instrText>)</w:instrText>
      </w:r>
      <w:r>
        <w:fldChar w:fldCharType="end"/>
      </w:r>
    </w:p>
    <w:p w14:paraId="537689B8" w14:textId="5B5F37DF" w:rsidR="0094379B" w:rsidRDefault="0094379B" w:rsidP="0094379B">
      <w:pPr>
        <w:pStyle w:val="MTDisplayEquation"/>
      </w:pPr>
      <w:r>
        <w:tab/>
      </w:r>
      <w:r w:rsidRPr="0094379B">
        <w:rPr>
          <w:position w:val="-12"/>
        </w:rPr>
        <w:object w:dxaOrig="4520" w:dyaOrig="400" w14:anchorId="70E8D183">
          <v:shape id="_x0000_i1348" type="#_x0000_t75" style="width:225.2pt;height:20.75pt" o:ole="">
            <v:imagedata r:id="rId674" o:title=""/>
          </v:shape>
          <o:OLEObject Type="Embed" ProgID="Equation.DSMT4" ShapeID="_x0000_i1348" DrawAspect="Content" ObjectID="_1423177397" r:id="rId675"/>
        </w:object>
      </w:r>
      <w:r>
        <w:tab/>
      </w:r>
      <w:r>
        <w:fldChar w:fldCharType="begin"/>
      </w:r>
      <w:r>
        <w:instrText xml:space="preserve"> MACROBUTTON MTPlaceRef \* MERGEFORMAT </w:instrText>
      </w:r>
      <w:fldSimple w:instr=" SEQ MTEqn \h \* MERGEFORMAT "/>
      <w:r>
        <w:instrText>(</w:instrText>
      </w:r>
      <w:fldSimple w:instr=" SEQ MTEqn \c \* Arabic \* MERGEFORMAT ">
        <w:ins w:id="1066" w:author="amir" w:date="2013-02-24T00:14:00Z">
          <w:r w:rsidR="009312DC">
            <w:rPr>
              <w:noProof/>
            </w:rPr>
            <w:instrText>70</w:instrText>
          </w:r>
        </w:ins>
        <w:ins w:id="1067" w:author="Joseph Picone" w:date="2013-02-18T19:09:00Z">
          <w:del w:id="1068" w:author="amir" w:date="2013-02-23T22:18:00Z">
            <w:r w:rsidR="003A7E7D" w:rsidDel="00643349">
              <w:rPr>
                <w:noProof/>
              </w:rPr>
              <w:delInstrText>61</w:delInstrText>
            </w:r>
          </w:del>
        </w:ins>
        <w:del w:id="1069" w:author="amir" w:date="2013-02-23T22:18:00Z">
          <w:r w:rsidR="00BA1991" w:rsidDel="00643349">
            <w:rPr>
              <w:noProof/>
            </w:rPr>
            <w:delInstrText>72</w:delInstrText>
          </w:r>
        </w:del>
      </w:fldSimple>
      <w:r>
        <w:instrText>)</w:instrText>
      </w:r>
      <w:r>
        <w:fldChar w:fldCharType="end"/>
      </w:r>
    </w:p>
    <w:p w14:paraId="058E4C5C" w14:textId="6EEF514E" w:rsidR="0094379B" w:rsidRDefault="0094379B" w:rsidP="0094379B">
      <w:pPr>
        <w:pStyle w:val="MTDisplayEquation"/>
      </w:pPr>
      <w:r>
        <w:tab/>
      </w:r>
      <w:r w:rsidRPr="0094379B">
        <w:rPr>
          <w:position w:val="-30"/>
        </w:rPr>
        <w:object w:dxaOrig="3840" w:dyaOrig="740" w14:anchorId="2EBA85BA">
          <v:shape id="_x0000_i1349" type="#_x0000_t75" style="width:192.4pt;height:36.85pt" o:ole="">
            <v:imagedata r:id="rId676" o:title=""/>
          </v:shape>
          <o:OLEObject Type="Embed" ProgID="Equation.DSMT4" ShapeID="_x0000_i1349" DrawAspect="Content" ObjectID="_1423177398" r:id="rId677"/>
        </w:object>
      </w:r>
      <w:r>
        <w:tab/>
      </w:r>
      <w:r>
        <w:fldChar w:fldCharType="begin"/>
      </w:r>
      <w:r>
        <w:instrText xml:space="preserve"> MACROBUTTON MTPlaceRef \* MERGEFORMAT </w:instrText>
      </w:r>
      <w:fldSimple w:instr=" SEQ MTEqn \h \* MERGEFORMAT "/>
      <w:r>
        <w:instrText>(</w:instrText>
      </w:r>
      <w:fldSimple w:instr=" SEQ MTEqn \c \* Arabic \* MERGEFORMAT ">
        <w:ins w:id="1070" w:author="amir" w:date="2013-02-24T00:14:00Z">
          <w:r w:rsidR="009312DC">
            <w:rPr>
              <w:noProof/>
            </w:rPr>
            <w:instrText>71</w:instrText>
          </w:r>
        </w:ins>
        <w:ins w:id="1071" w:author="Joseph Picone" w:date="2013-02-18T19:09:00Z">
          <w:del w:id="1072" w:author="amir" w:date="2013-02-23T22:18:00Z">
            <w:r w:rsidR="003A7E7D" w:rsidDel="00643349">
              <w:rPr>
                <w:noProof/>
              </w:rPr>
              <w:delInstrText>62</w:delInstrText>
            </w:r>
          </w:del>
        </w:ins>
        <w:del w:id="1073" w:author="amir" w:date="2013-02-23T22:18:00Z">
          <w:r w:rsidR="00BA1991" w:rsidDel="00643349">
            <w:rPr>
              <w:noProof/>
            </w:rPr>
            <w:delInstrText>73</w:delInstrText>
          </w:r>
        </w:del>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50" type="#_x0000_t75" style="width:9.2pt;height:12.1pt" o:ole="">
            <v:imagedata r:id="rId678" o:title=""/>
          </v:shape>
          <o:OLEObject Type="Embed" ProgID="Equation.DSMT4" ShapeID="_x0000_i1350" DrawAspect="Content" ObjectID="_1423177399" r:id="rId679"/>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51" type="#_x0000_t75" style="width:12.1pt;height:8.65pt" o:ole="">
            <v:imagedata r:id="rId680" o:title=""/>
          </v:shape>
          <o:OLEObject Type="Embed" ProgID="Equation.DSMT4" ShapeID="_x0000_i1351" DrawAspect="Content" ObjectID="_1423177400" r:id="rId681"/>
        </w:object>
      </w:r>
      <w:r w:rsidRPr="00B15A5D">
        <w:t>is obtained in a similar way to</w:t>
      </w:r>
      <w:r w:rsidRPr="00B15A5D">
        <w:rPr>
          <w:position w:val="-6"/>
        </w:rPr>
        <w:object w:dxaOrig="560" w:dyaOrig="220" w14:anchorId="022C88D1">
          <v:shape id="_x0000_i1352" type="#_x0000_t75" style="width:28.2pt;height:12.1pt" o:ole="">
            <v:imagedata r:id="rId682" o:title=""/>
          </v:shape>
          <o:OLEObject Type="Embed" ProgID="Equation.DSMT4" ShapeID="_x0000_i1352" DrawAspect="Content" ObjectID="_1423177401" r:id="rId683"/>
        </w:object>
      </w:r>
      <w:r w:rsidRPr="00B15A5D">
        <w:t>. We use two auxiliary variables</w:t>
      </w:r>
      <w:r w:rsidRPr="00B15A5D">
        <w:rPr>
          <w:position w:val="-4"/>
        </w:rPr>
        <w:object w:dxaOrig="220" w:dyaOrig="260" w14:anchorId="01896431">
          <v:shape id="_x0000_i1353" type="#_x0000_t75" style="width:12.1pt;height:14.4pt" o:ole="">
            <v:imagedata r:id="rId684" o:title=""/>
          </v:shape>
          <o:OLEObject Type="Embed" ProgID="Equation.DSMT4" ShapeID="_x0000_i1353" DrawAspect="Content" ObjectID="_1423177402" r:id="rId685"/>
        </w:object>
      </w:r>
      <w:r w:rsidRPr="00B15A5D">
        <w:t>and</w:t>
      </w:r>
      <w:r w:rsidRPr="00B15A5D">
        <w:rPr>
          <w:position w:val="-6"/>
        </w:rPr>
        <w:object w:dxaOrig="220" w:dyaOrig="279" w14:anchorId="0ED54A01">
          <v:shape id="_x0000_i1354" type="#_x0000_t75" style="width:12.1pt;height:14.4pt" o:ole="">
            <v:imagedata r:id="rId686" o:title=""/>
          </v:shape>
          <o:OLEObject Type="Embed" ProgID="Equation.DSMT4" ShapeID="_x0000_i1354" DrawAspect="Content" ObjectID="_1423177403" r:id="rId687"/>
        </w:object>
      </w:r>
      <w:r w:rsidRPr="00B15A5D">
        <w:t xml:space="preserve"> and the final marginalized distributions are:</w:t>
      </w:r>
    </w:p>
    <w:p w14:paraId="46217434" w14:textId="6E0F21BB" w:rsidR="0094379B" w:rsidRDefault="0094379B" w:rsidP="0094379B">
      <w:pPr>
        <w:pStyle w:val="MTDisplayEquation"/>
      </w:pPr>
      <w:r>
        <w:tab/>
      </w:r>
      <w:r w:rsidRPr="0094379B">
        <w:rPr>
          <w:position w:val="-12"/>
        </w:rPr>
        <w:object w:dxaOrig="5800" w:dyaOrig="520" w14:anchorId="2784B431">
          <v:shape id="_x0000_i1355" type="#_x0000_t75" style="width:288.6pt;height:27.05pt" o:ole="">
            <v:imagedata r:id="rId688" o:title=""/>
          </v:shape>
          <o:OLEObject Type="Embed" ProgID="Equation.DSMT4" ShapeID="_x0000_i1355" DrawAspect="Content" ObjectID="_1423177404" r:id="rId689"/>
        </w:object>
      </w:r>
      <w:r>
        <w:tab/>
      </w:r>
      <w:r>
        <w:fldChar w:fldCharType="begin"/>
      </w:r>
      <w:r>
        <w:instrText xml:space="preserve"> MACROBUTTON MTPlaceRef \* MERGEFORMAT </w:instrText>
      </w:r>
      <w:fldSimple w:instr=" SEQ MTEqn \h \* MERGEFORMAT "/>
      <w:r>
        <w:instrText>(</w:instrText>
      </w:r>
      <w:fldSimple w:instr=" SEQ MTEqn \c \* Arabic \* MERGEFORMAT ">
        <w:ins w:id="1074" w:author="amir" w:date="2013-02-24T00:14:00Z">
          <w:r w:rsidR="009312DC">
            <w:rPr>
              <w:noProof/>
            </w:rPr>
            <w:instrText>72</w:instrText>
          </w:r>
        </w:ins>
        <w:ins w:id="1075" w:author="Joseph Picone" w:date="2013-02-18T19:09:00Z">
          <w:del w:id="1076" w:author="amir" w:date="2013-02-23T22:18:00Z">
            <w:r w:rsidR="003A7E7D" w:rsidDel="00643349">
              <w:rPr>
                <w:noProof/>
              </w:rPr>
              <w:delInstrText>63</w:delInstrText>
            </w:r>
          </w:del>
        </w:ins>
        <w:del w:id="1077" w:author="amir" w:date="2013-02-23T22:18:00Z">
          <w:r w:rsidR="00BA1991" w:rsidDel="00643349">
            <w:rPr>
              <w:noProof/>
            </w:rPr>
            <w:delInstrText>74</w:delInstrText>
          </w:r>
        </w:del>
      </w:fldSimple>
      <w:r>
        <w:instrText>)</w:instrText>
      </w:r>
      <w:r>
        <w:fldChar w:fldCharType="end"/>
      </w:r>
    </w:p>
    <w:p w14:paraId="0C73C6EF" w14:textId="558E01A3" w:rsidR="0094379B" w:rsidRDefault="0094379B" w:rsidP="0094379B">
      <w:pPr>
        <w:pStyle w:val="MTDisplayEquation"/>
      </w:pPr>
      <w:r>
        <w:tab/>
      </w:r>
      <w:r w:rsidRPr="0094379B">
        <w:rPr>
          <w:position w:val="-16"/>
        </w:rPr>
        <w:object w:dxaOrig="4800" w:dyaOrig="480" w14:anchorId="29018C7B">
          <v:shape id="_x0000_i1356" type="#_x0000_t75" style="width:239.05pt;height:23.6pt" o:ole="">
            <v:imagedata r:id="rId690" o:title=""/>
          </v:shape>
          <o:OLEObject Type="Embed" ProgID="Equation.DSMT4" ShapeID="_x0000_i1356" DrawAspect="Content" ObjectID="_1423177405" r:id="rId691"/>
        </w:object>
      </w:r>
      <w:r>
        <w:tab/>
      </w:r>
      <w:r>
        <w:fldChar w:fldCharType="begin"/>
      </w:r>
      <w:r>
        <w:instrText xml:space="preserve"> MACROBUTTON MTPlaceRef \* MERGEFORMAT </w:instrText>
      </w:r>
      <w:fldSimple w:instr=" SEQ MTEqn \h \* MERGEFORMAT "/>
      <w:r>
        <w:instrText>(</w:instrText>
      </w:r>
      <w:fldSimple w:instr=" SEQ MTEqn \c \* Arabic \* MERGEFORMAT ">
        <w:ins w:id="1078" w:author="amir" w:date="2013-02-24T00:14:00Z">
          <w:r w:rsidR="009312DC">
            <w:rPr>
              <w:noProof/>
            </w:rPr>
            <w:instrText>73</w:instrText>
          </w:r>
        </w:ins>
        <w:ins w:id="1079" w:author="Joseph Picone" w:date="2013-02-18T19:09:00Z">
          <w:del w:id="1080" w:author="amir" w:date="2013-02-23T22:18:00Z">
            <w:r w:rsidR="003A7E7D" w:rsidDel="00643349">
              <w:rPr>
                <w:noProof/>
              </w:rPr>
              <w:delInstrText>64</w:delInstrText>
            </w:r>
          </w:del>
        </w:ins>
        <w:del w:id="1081" w:author="amir" w:date="2013-02-23T22:18:00Z">
          <w:r w:rsidR="00BA1991" w:rsidDel="00643349">
            <w:rPr>
              <w:noProof/>
            </w:rPr>
            <w:delInstrText>75</w:delInstrText>
          </w:r>
        </w:del>
      </w:fldSimple>
      <w:r>
        <w:instrText>)</w:instrText>
      </w:r>
      <w:r>
        <w:fldChar w:fldCharType="end"/>
      </w:r>
    </w:p>
    <w:p w14:paraId="50A382B5" w14:textId="43E1AA0C" w:rsidR="0094379B" w:rsidRDefault="0094379B" w:rsidP="0094379B">
      <w:pPr>
        <w:pStyle w:val="MTDisplayEquation"/>
      </w:pPr>
      <w:r>
        <w:lastRenderedPageBreak/>
        <w:tab/>
      </w:r>
      <w:r w:rsidRPr="0094379B">
        <w:rPr>
          <w:position w:val="-30"/>
        </w:rPr>
        <w:object w:dxaOrig="4160" w:dyaOrig="760" w14:anchorId="3B771E14">
          <v:shape id="_x0000_i1357" type="#_x0000_t75" style="width:208.5pt;height:38pt" o:ole="">
            <v:imagedata r:id="rId692" o:title=""/>
          </v:shape>
          <o:OLEObject Type="Embed" ProgID="Equation.DSMT4" ShapeID="_x0000_i1357" DrawAspect="Content" ObjectID="_1423177406" r:id="rId693"/>
        </w:object>
      </w:r>
      <w:r>
        <w:tab/>
        <w:t xml:space="preserve"> </w:t>
      </w:r>
      <w:r>
        <w:fldChar w:fldCharType="begin"/>
      </w:r>
      <w:r>
        <w:instrText xml:space="preserve"> MACROBUTTON MTPlaceRef \* MERGEFORMAT </w:instrText>
      </w:r>
      <w:fldSimple w:instr=" SEQ MTEqn \h \* MERGEFORMAT "/>
      <w:r>
        <w:instrText>(</w:instrText>
      </w:r>
      <w:fldSimple w:instr=" SEQ MTEqn \c \* Arabic \* MERGEFORMAT ">
        <w:ins w:id="1082" w:author="amir" w:date="2013-02-24T00:14:00Z">
          <w:r w:rsidR="009312DC">
            <w:rPr>
              <w:noProof/>
            </w:rPr>
            <w:instrText>74</w:instrText>
          </w:r>
        </w:ins>
        <w:ins w:id="1083" w:author="Joseph Picone" w:date="2013-02-18T19:09:00Z">
          <w:del w:id="1084" w:author="amir" w:date="2013-02-23T22:18:00Z">
            <w:r w:rsidR="003A7E7D" w:rsidDel="00643349">
              <w:rPr>
                <w:noProof/>
              </w:rPr>
              <w:delInstrText>65</w:delInstrText>
            </w:r>
          </w:del>
        </w:ins>
        <w:del w:id="1085" w:author="amir" w:date="2013-02-23T22:18:00Z">
          <w:r w:rsidR="00BA1991" w:rsidDel="00643349">
            <w:rPr>
              <w:noProof/>
            </w:rPr>
            <w:delInstrText>76</w:delInstrText>
          </w:r>
        </w:del>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58" type="#_x0000_t75" style="width:9.2pt;height:13.25pt" o:ole="">
            <v:imagedata r:id="rId694" o:title=""/>
          </v:shape>
          <o:OLEObject Type="Embed" ProgID="Equation.DSMT4" ShapeID="_x0000_i1358" DrawAspect="Content" ObjectID="_1423177407" r:id="rId695"/>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59" type="#_x0000_t75" style="width:48.4pt;height:29.95pt" o:ole="">
            <v:imagedata r:id="rId696" o:title=""/>
          </v:shape>
          <o:OLEObject Type="Embed" ProgID="Equation.DSMT4" ShapeID="_x0000_i1359" DrawAspect="Content" ObjectID="_1423177408" r:id="rId697"/>
        </w:object>
      </w:r>
      <w:r w:rsidRPr="00B15A5D">
        <w:t xml:space="preserve"> and by considering the fact that the prior on </w:t>
      </w:r>
      <w:r w:rsidRPr="00B15A5D">
        <w:rPr>
          <w:position w:val="-10"/>
        </w:rPr>
        <w:object w:dxaOrig="220" w:dyaOrig="260" w14:anchorId="5AD8B0C7">
          <v:shape id="_x0000_i1360" type="#_x0000_t75" style="width:12.1pt;height:14.4pt" o:ole="">
            <v:imagedata r:id="rId698" o:title=""/>
          </v:shape>
          <o:OLEObject Type="Embed" ProgID="Equation.DSMT4" ShapeID="_x0000_i1360" DrawAspect="Content" ObjectID="_1423177409" r:id="rId699"/>
        </w:object>
      </w:r>
      <w:r w:rsidRPr="00B15A5D">
        <w:t xml:space="preserve">is </w:t>
      </w:r>
      <w:r w:rsidRPr="00B15A5D">
        <w:rPr>
          <w:position w:val="-12"/>
        </w:rPr>
        <w:object w:dxaOrig="999" w:dyaOrig="360" w14:anchorId="4602B05D">
          <v:shape id="_x0000_i1361" type="#_x0000_t75" style="width:50.7pt;height:20.15pt" o:ole="">
            <v:imagedata r:id="rId700" o:title=""/>
          </v:shape>
          <o:OLEObject Type="Embed" ProgID="Equation.DSMT4" ShapeID="_x0000_i1361" DrawAspect="Content" ObjectID="_1423177410" r:id="rId701"/>
        </w:object>
      </w:r>
      <w:r w:rsidRPr="00B15A5D">
        <w:t xml:space="preserve">and </w:t>
      </w:r>
      <w:r w:rsidRPr="00B15A5D">
        <w:rPr>
          <w:position w:val="-14"/>
        </w:rPr>
        <w:object w:dxaOrig="1240" w:dyaOrig="380" w14:anchorId="7034B31A">
          <v:shape id="_x0000_i1362" type="#_x0000_t75" style="width:63.35pt;height:20.15pt" o:ole="">
            <v:imagedata r:id="rId702" o:title=""/>
          </v:shape>
          <o:OLEObject Type="Embed" ProgID="Equation.DSMT4" ShapeID="_x0000_i1362" DrawAspect="Content" ObjectID="_1423177411" r:id="rId703"/>
        </w:object>
      </w:r>
      <w:r w:rsidRPr="00B15A5D">
        <w:t>we can write:</w:t>
      </w:r>
    </w:p>
    <w:p w14:paraId="0C79D873" w14:textId="43457469" w:rsidR="0094379B" w:rsidRDefault="0094379B" w:rsidP="0094379B">
      <w:pPr>
        <w:pStyle w:val="MTDisplayEquation"/>
      </w:pPr>
      <w:r>
        <w:tab/>
      </w:r>
      <w:r w:rsidRPr="0094379B">
        <w:rPr>
          <w:position w:val="-112"/>
        </w:rPr>
        <w:object w:dxaOrig="4160" w:dyaOrig="1939" w14:anchorId="30C7EC0D">
          <v:shape id="_x0000_i1363" type="#_x0000_t75" style="width:208.5pt;height:96.2pt" o:ole="">
            <v:imagedata r:id="rId704" o:title=""/>
          </v:shape>
          <o:OLEObject Type="Embed" ProgID="Equation.DSMT4" ShapeID="_x0000_i1363" DrawAspect="Content" ObjectID="_1423177412" r:id="rId705"/>
        </w:object>
      </w:r>
      <w:r>
        <w:tab/>
      </w:r>
      <w:r>
        <w:fldChar w:fldCharType="begin"/>
      </w:r>
      <w:r>
        <w:instrText xml:space="preserve"> MACROBUTTON MTPlaceRef \* MERGEFORMAT </w:instrText>
      </w:r>
      <w:fldSimple w:instr=" SEQ MTEqn \h \* MERGEFORMAT "/>
      <w:r>
        <w:instrText>(</w:instrText>
      </w:r>
      <w:fldSimple w:instr=" SEQ MTEqn \c \* Arabic \* MERGEFORMAT ">
        <w:ins w:id="1086" w:author="amir" w:date="2013-02-24T00:14:00Z">
          <w:r w:rsidR="009312DC">
            <w:rPr>
              <w:noProof/>
            </w:rPr>
            <w:instrText>75</w:instrText>
          </w:r>
        </w:ins>
        <w:ins w:id="1087" w:author="Joseph Picone" w:date="2013-02-18T19:09:00Z">
          <w:del w:id="1088" w:author="amir" w:date="2013-02-23T22:18:00Z">
            <w:r w:rsidR="003A7E7D" w:rsidDel="00643349">
              <w:rPr>
                <w:noProof/>
              </w:rPr>
              <w:delInstrText>66</w:delInstrText>
            </w:r>
          </w:del>
        </w:ins>
        <w:del w:id="1089" w:author="amir" w:date="2013-02-23T22:18:00Z">
          <w:r w:rsidR="00BA1991" w:rsidDel="00643349">
            <w:rPr>
              <w:noProof/>
            </w:rPr>
            <w:delInstrText>77</w:delInstrText>
          </w:r>
        </w:del>
      </w:fldSimple>
      <w:r>
        <w:instrText>)</w:instrText>
      </w:r>
      <w:r>
        <w:fldChar w:fldCharType="end"/>
      </w:r>
    </w:p>
    <w:p w14:paraId="39716EAC" w14:textId="77777777" w:rsidR="00F06C34" w:rsidRDefault="00F06C34">
      <w:pPr>
        <w:pStyle w:val="chptisip"/>
      </w:pPr>
      <w:r>
        <w:lastRenderedPageBreak/>
        <w:br/>
      </w:r>
      <w:bookmarkStart w:id="1090" w:name="_Ref348276618"/>
      <w:bookmarkStart w:id="1091" w:name="_Ref348276737"/>
      <w:bookmarkStart w:id="1092" w:name="_Toc348276849"/>
      <w:r w:rsidRPr="00F06C34">
        <w:t>ACOUSTIC MODELING</w:t>
      </w:r>
      <w:bookmarkEnd w:id="1090"/>
      <w:bookmarkEnd w:id="1091"/>
      <w:bookmarkEnd w:id="1092"/>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5A8FC91E" w:rsidR="00F06C34" w:rsidRDefault="00F06C34" w:rsidP="00F06C34">
      <w:pPr>
        <w:pStyle w:val="MTDisplayEquation"/>
      </w:pPr>
      <w:r>
        <w:tab/>
      </w:r>
      <w:r w:rsidRPr="00F06C34">
        <w:rPr>
          <w:position w:val="-28"/>
        </w:rPr>
        <w:object w:dxaOrig="2580" w:dyaOrig="660" w14:anchorId="00B76F17">
          <v:shape id="_x0000_i1364" type="#_x0000_t75" style="width:129.6pt;height:33.4pt" o:ole="">
            <v:imagedata r:id="rId706" o:title=""/>
          </v:shape>
          <o:OLEObject Type="Embed" ProgID="Equation.DSMT4" ShapeID="_x0000_i1364" DrawAspect="Content" ObjectID="_1423177413" r:id="rId707"/>
        </w:object>
      </w:r>
      <w:r>
        <w:tab/>
      </w:r>
      <w:r>
        <w:fldChar w:fldCharType="begin"/>
      </w:r>
      <w:r>
        <w:instrText xml:space="preserve"> MACROBUTTON MTPlaceRef \* MERGEFORMAT </w:instrText>
      </w:r>
      <w:fldSimple w:instr=" SEQ MTEqn \h \* MERGEFORMAT "/>
      <w:r>
        <w:instrText>(</w:instrText>
      </w:r>
      <w:fldSimple w:instr=" SEQ MTEqn \c \* Arabic \* MERGEFORMAT ">
        <w:ins w:id="1093" w:author="amir" w:date="2013-02-24T00:14:00Z">
          <w:r w:rsidR="009312DC">
            <w:rPr>
              <w:noProof/>
            </w:rPr>
            <w:instrText>76</w:instrText>
          </w:r>
        </w:ins>
        <w:ins w:id="1094" w:author="Joseph Picone" w:date="2013-02-18T19:09:00Z">
          <w:del w:id="1095" w:author="amir" w:date="2013-02-23T22:18:00Z">
            <w:r w:rsidR="003A7E7D" w:rsidDel="00643349">
              <w:rPr>
                <w:noProof/>
              </w:rPr>
              <w:delInstrText>67</w:delInstrText>
            </w:r>
          </w:del>
        </w:ins>
        <w:del w:id="1096" w:author="amir" w:date="2013-02-23T22:18:00Z">
          <w:r w:rsidR="00BA1991" w:rsidDel="00643349">
            <w:rPr>
              <w:noProof/>
            </w:rPr>
            <w:delInstrText>78</w:delInstrText>
          </w:r>
        </w:del>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65" type="#_x0000_t75" style="width:45.5pt;height:15.55pt" o:ole="">
            <v:imagedata r:id="rId708" o:title=""/>
          </v:shape>
          <o:OLEObject Type="Embed" ProgID="Equation.DSMT4" ShapeID="_x0000_i1365" DrawAspect="Content" ObjectID="_1423177414" r:id="rId709"/>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66" type="#_x0000_t75" style="width:30.55pt;height:15.55pt" o:ole="">
            <v:imagedata r:id="rId710" o:title=""/>
          </v:shape>
          <o:OLEObject Type="Embed" ProgID="Equation.DSMT4" ShapeID="_x0000_i1366" DrawAspect="Content" ObjectID="_1423177415" r:id="rId711"/>
        </w:object>
      </w:r>
      <w:r>
        <w:t xml:space="preserve"> is the language model and indicates what is the prior probability of words.</w:t>
      </w:r>
      <w:r w:rsidRPr="00457EFA">
        <w:rPr>
          <w:position w:val="-10"/>
        </w:rPr>
        <w:object w:dxaOrig="560" w:dyaOrig="320" w14:anchorId="29C8ECFA">
          <v:shape id="_x0000_i1367" type="#_x0000_t75" style="width:28.2pt;height:15.55pt" o:ole="">
            <v:imagedata r:id="rId712" o:title=""/>
          </v:shape>
          <o:OLEObject Type="Embed" ProgID="Equation.DSMT4" ShapeID="_x0000_i1367" DrawAspect="Content" ObjectID="_1423177416" r:id="rId713"/>
        </w:object>
      </w:r>
      <w:r>
        <w:t xml:space="preserve"> is the probability of the observed acoustic data and  usually can be ignored and finally </w:t>
      </w:r>
      <w:r w:rsidRPr="00457EFA">
        <w:rPr>
          <w:position w:val="-10"/>
        </w:rPr>
        <w:object w:dxaOrig="920" w:dyaOrig="320" w14:anchorId="1C37EEF4">
          <v:shape id="_x0000_i1368" type="#_x0000_t75" style="width:45.5pt;height:15.55pt" o:ole="">
            <v:imagedata r:id="rId714" o:title=""/>
          </v:shape>
          <o:OLEObject Type="Embed" ProgID="Equation.DSMT4" ShapeID="_x0000_i1368" DrawAspect="Content" ObjectID="_1423177417" r:id="rId715"/>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1097" w:name="_Toc347164378"/>
      <w:bookmarkStart w:id="1098" w:name="_Toc348276850"/>
      <w:r>
        <w:t>Acoustic Modeling in sate of the Art Automatic Speech Recognizers</w:t>
      </w:r>
      <w:bookmarkEnd w:id="1097"/>
      <w:bookmarkEnd w:id="1098"/>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1099" w:name="_Toc347164383"/>
      <w:r>
        <w:lastRenderedPageBreak/>
        <w:br/>
      </w:r>
      <w:bookmarkStart w:id="1100" w:name="_Ref348276637"/>
      <w:bookmarkStart w:id="1101" w:name="_Ref348276758"/>
      <w:bookmarkStart w:id="1102" w:name="_Toc348276851"/>
      <w:r>
        <w:t>Speech Segmentation and Acoustical Unit Learning</w:t>
      </w:r>
      <w:bookmarkEnd w:id="1099"/>
      <w:bookmarkEnd w:id="1100"/>
      <w:bookmarkEnd w:id="1101"/>
      <w:bookmarkEnd w:id="1102"/>
    </w:p>
    <w:p w14:paraId="0A5EBF79" w14:textId="77777777" w:rsidR="002D0EAB" w:rsidRDefault="002D0EAB" w:rsidP="002D0EAB">
      <w:pPr>
        <w:pStyle w:val="sect1isip"/>
      </w:pPr>
      <w:bookmarkStart w:id="1103" w:name="_Toc347164384"/>
      <w:bookmarkStart w:id="1104" w:name="_Toc348276852"/>
      <w:r>
        <w:t>Problem statement</w:t>
      </w:r>
      <w:bookmarkEnd w:id="1103"/>
      <w:bookmarkEnd w:id="1104"/>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1105" w:name="_Toc347164385"/>
      <w:bookmarkStart w:id="1106" w:name="_Toc348276853"/>
      <w:r>
        <w:t>Related Works</w:t>
      </w:r>
      <w:bookmarkEnd w:id="1105"/>
      <w:bookmarkEnd w:id="1106"/>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1107" w:name="_Toc347164386"/>
      <w:bookmarkStart w:id="1108" w:name="_Toc348276854"/>
      <w:r>
        <w:lastRenderedPageBreak/>
        <w:t>Proposed Approach</w:t>
      </w:r>
      <w:bookmarkEnd w:id="1107"/>
      <w:bookmarkEnd w:id="1108"/>
    </w:p>
    <w:p w14:paraId="0BA5DAE3" w14:textId="5944910E"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1109" w:author="amir" w:date="2013-02-24T00:14:00Z">
        <w:r w:rsidR="009312DC" w:rsidRPr="00E17884">
          <w:t>Figure</w:t>
        </w:r>
        <w:r w:rsidR="009312DC" w:rsidRPr="009312DC">
          <w:rPr>
            <w:b/>
            <w:rPrChange w:id="1110" w:author="amir" w:date="2013-02-24T00:14:00Z">
              <w:rPr/>
            </w:rPrChange>
          </w:rPr>
          <w:t xml:space="preserve"> </w:t>
        </w:r>
        <w:r w:rsidR="009312DC">
          <w:rPr>
            <w:noProof/>
          </w:rPr>
          <w:t>4</w:t>
        </w:r>
      </w:ins>
      <w:ins w:id="1111" w:author="Joseph Picone" w:date="2013-02-18T19:09:00Z">
        <w:del w:id="1112" w:author="amir" w:date="2013-02-23T22:18:00Z">
          <w:r w:rsidR="003A7E7D" w:rsidRPr="00E17884" w:rsidDel="00643349">
            <w:delText>Figure</w:delText>
          </w:r>
          <w:r w:rsidR="003A7E7D" w:rsidRPr="003A7E7D" w:rsidDel="00643349">
            <w:rPr>
              <w:b/>
              <w:rPrChange w:id="1113" w:author="Joseph Picone" w:date="2013-02-18T19:09:00Z">
                <w:rPr/>
              </w:rPrChange>
            </w:rPr>
            <w:delText xml:space="preserve"> </w:delText>
          </w:r>
          <w:r w:rsidR="003A7E7D" w:rsidDel="00643349">
            <w:rPr>
              <w:noProof/>
            </w:rPr>
            <w:delText>4</w:delText>
          </w:r>
        </w:del>
      </w:ins>
      <w:del w:id="1114" w:author="amir" w:date="2013-02-23T22:18:00Z">
        <w:r w:rsidR="00BA1991" w:rsidRPr="00E17884" w:rsidDel="00643349">
          <w:delText>Figure</w:delText>
        </w:r>
        <w:r w:rsidR="00BA1991" w:rsidRPr="00EE352D" w:rsidDel="00643349">
          <w:rPr>
            <w:b/>
          </w:rPr>
          <w:delText xml:space="preserve"> </w:delText>
        </w:r>
        <w:r w:rsidR="00BA1991" w:rsidDel="00643349">
          <w:rPr>
            <w:noProof/>
          </w:rPr>
          <w:delText>4</w:delText>
        </w:r>
      </w:del>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ins w:id="1115" w:author="amir" w:date="2013-02-24T00:14:00Z">
        <w:r w:rsidR="009312DC" w:rsidRPr="00E17884">
          <w:t>Table</w:t>
        </w:r>
        <w:r w:rsidR="009312DC" w:rsidRPr="009312DC">
          <w:rPr>
            <w:b/>
            <w:rPrChange w:id="1116" w:author="amir" w:date="2013-02-24T00:14:00Z">
              <w:rPr/>
            </w:rPrChange>
          </w:rPr>
          <w:t xml:space="preserve"> </w:t>
        </w:r>
        <w:r w:rsidR="009312DC">
          <w:rPr>
            <w:noProof/>
          </w:rPr>
          <w:t>1</w:t>
        </w:r>
      </w:ins>
      <w:ins w:id="1117" w:author="Joseph Picone" w:date="2013-02-18T19:09:00Z">
        <w:del w:id="1118" w:author="amir" w:date="2013-02-23T22:18:00Z">
          <w:r w:rsidR="003A7E7D" w:rsidRPr="00E17884" w:rsidDel="00643349">
            <w:delText>Table</w:delText>
          </w:r>
          <w:r w:rsidR="003A7E7D" w:rsidRPr="003A7E7D" w:rsidDel="00643349">
            <w:rPr>
              <w:b/>
              <w:rPrChange w:id="1119" w:author="Joseph Picone" w:date="2013-02-18T19:09:00Z">
                <w:rPr/>
              </w:rPrChange>
            </w:rPr>
            <w:delText xml:space="preserve"> </w:delText>
          </w:r>
          <w:r w:rsidR="003A7E7D" w:rsidDel="00643349">
            <w:rPr>
              <w:noProof/>
            </w:rPr>
            <w:delText>1</w:delText>
          </w:r>
        </w:del>
      </w:ins>
      <w:del w:id="1120" w:author="amir" w:date="2013-02-23T22:18:00Z">
        <w:r w:rsidR="00BA1991" w:rsidRPr="00E17884" w:rsidDel="00643349">
          <w:delText>Table</w:delText>
        </w:r>
        <w:r w:rsidR="00BA1991" w:rsidRPr="00EE352D" w:rsidDel="00643349">
          <w:rPr>
            <w:b/>
          </w:rPr>
          <w:delText xml:space="preserve"> </w:delText>
        </w:r>
        <w:r w:rsidR="00BA1991" w:rsidDel="00643349">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367DA58C" w:rsidR="002D0EAB" w:rsidRPr="00D0151F" w:rsidRDefault="002D0EAB" w:rsidP="002D0EAB">
      <w:pPr>
        <w:pStyle w:val="MTDisplayEquation"/>
      </w:pPr>
      <w:r>
        <w:tab/>
      </w:r>
      <w:r w:rsidRPr="00484947">
        <w:rPr>
          <w:position w:val="-22"/>
        </w:rPr>
        <w:object w:dxaOrig="2900" w:dyaOrig="580" w14:anchorId="28D6C459">
          <v:shape id="_x0000_i1369" type="#_x0000_t75" style="width:144.6pt;height:28.8pt" o:ole="">
            <v:imagedata r:id="rId716" o:title=""/>
          </v:shape>
          <o:OLEObject Type="Embed" ProgID="Equation.DSMT4" ShapeID="_x0000_i1369" DrawAspect="Content" ObjectID="_1423177418" r:id="rId717"/>
        </w:object>
      </w:r>
      <w:r>
        <w:tab/>
      </w:r>
      <w:r>
        <w:fldChar w:fldCharType="begin"/>
      </w:r>
      <w:r>
        <w:instrText xml:space="preserve"> MACROBUTTON MTPlaceRef \* MERGEFORMAT </w:instrText>
      </w:r>
      <w:fldSimple w:instr=" SEQ MTEqn \h \* MERGEFORMAT "/>
      <w:r>
        <w:instrText>(</w:instrText>
      </w:r>
      <w:fldSimple w:instr=" SEQ MTEqn \c \* Arabic \* MERGEFORMAT ">
        <w:ins w:id="1121" w:author="amir" w:date="2013-02-24T00:14:00Z">
          <w:r w:rsidR="009312DC">
            <w:rPr>
              <w:noProof/>
            </w:rPr>
            <w:instrText>77</w:instrText>
          </w:r>
        </w:ins>
        <w:ins w:id="1122" w:author="Joseph Picone" w:date="2013-02-18T19:09:00Z">
          <w:del w:id="1123" w:author="amir" w:date="2013-02-23T22:18:00Z">
            <w:r w:rsidR="003A7E7D" w:rsidDel="00643349">
              <w:rPr>
                <w:noProof/>
              </w:rPr>
              <w:delInstrText>68</w:delInstrText>
            </w:r>
          </w:del>
        </w:ins>
        <w:del w:id="1124" w:author="amir" w:date="2013-02-23T22:18:00Z">
          <w:r w:rsidR="00BA1991" w:rsidDel="00643349">
            <w:rPr>
              <w:noProof/>
            </w:rPr>
            <w:delInstrText>79</w:delInstrText>
          </w:r>
        </w:del>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9312DC" w:rsidRDefault="009312DC"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18">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9312DC" w:rsidRPr="00E17884" w:rsidRDefault="009312DC" w:rsidP="00A57B89">
                            <w:pPr>
                              <w:pStyle w:val="Caption"/>
                              <w:rPr>
                                <w:szCs w:val="22"/>
                              </w:rPr>
                            </w:pPr>
                            <w:bookmarkStart w:id="1125" w:name="_Ref346479790"/>
                            <w:bookmarkStart w:id="1126" w:name="_Toc348276261"/>
                            <w:bookmarkStart w:id="1127"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125"/>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126"/>
                            <w:bookmarkEnd w:id="112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9312DC" w:rsidRDefault="009312DC"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18">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9312DC" w:rsidRPr="00E17884" w:rsidRDefault="009312DC" w:rsidP="00A57B89">
                      <w:pPr>
                        <w:pStyle w:val="Caption"/>
                        <w:rPr>
                          <w:szCs w:val="22"/>
                        </w:rPr>
                      </w:pPr>
                      <w:bookmarkStart w:id="1128" w:name="_Ref346479790"/>
                      <w:bookmarkStart w:id="1129" w:name="_Toc348276261"/>
                      <w:bookmarkStart w:id="1130"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128"/>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129"/>
                      <w:bookmarkEnd w:id="1130"/>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9312DC" w:rsidRPr="00E17884" w:rsidRDefault="009312DC" w:rsidP="00A57B89">
                            <w:pPr>
                              <w:pStyle w:val="Caption"/>
                              <w:keepNext/>
                              <w:rPr>
                                <w:szCs w:val="22"/>
                              </w:rPr>
                            </w:pPr>
                            <w:bookmarkStart w:id="1131" w:name="_Ref346479824"/>
                            <w:bookmarkStart w:id="1132" w:name="_Toc347933156"/>
                            <w:bookmarkStart w:id="1133"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1131"/>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132"/>
                            <w:bookmarkEnd w:id="113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9312DC"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9312DC" w:rsidRPr="002F115A" w:rsidRDefault="009312DC"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9312DC" w:rsidRPr="002F115A" w:rsidRDefault="009312DC"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9312DC" w:rsidRPr="002F115A" w:rsidRDefault="009312DC"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9312DC" w:rsidRPr="004F701E" w:rsidRDefault="009312DC"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9312DC" w14:paraId="462DAC42" w14:textId="77777777" w:rsidTr="00143485">
                              <w:trPr>
                                <w:trHeight w:val="249"/>
                                <w:jc w:val="center"/>
                              </w:trPr>
                              <w:tc>
                                <w:tcPr>
                                  <w:tcW w:w="2343" w:type="dxa"/>
                                  <w:noWrap/>
                                  <w:tcMar>
                                    <w:left w:w="58" w:type="dxa"/>
                                    <w:right w:w="58" w:type="dxa"/>
                                  </w:tcMar>
                                  <w:vAlign w:val="center"/>
                                </w:tcPr>
                                <w:p w14:paraId="75D2F59C" w14:textId="77777777" w:rsidR="009312DC" w:rsidRPr="002F115A" w:rsidRDefault="009312DC"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9312DC" w:rsidRPr="003C3129" w:rsidRDefault="009312DC"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9312DC" w:rsidRPr="003B2B74" w:rsidRDefault="009312DC"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9312DC" w:rsidRPr="003C3129" w:rsidRDefault="009312DC" w:rsidP="00143485">
                                  <w:pPr>
                                    <w:jc w:val="right"/>
                                    <w:rPr>
                                      <w:sz w:val="18"/>
                                      <w:szCs w:val="18"/>
                                    </w:rPr>
                                  </w:pPr>
                                  <w:r w:rsidRPr="003C3129">
                                    <w:rPr>
                                      <w:sz w:val="18"/>
                                      <w:szCs w:val="18"/>
                                    </w:rPr>
                                    <w:t>70.8</w:t>
                                  </w:r>
                                </w:p>
                              </w:tc>
                            </w:tr>
                            <w:tr w:rsidR="009312DC" w14:paraId="786D78BB" w14:textId="77777777" w:rsidTr="00143485">
                              <w:trPr>
                                <w:trHeight w:val="259"/>
                                <w:jc w:val="center"/>
                              </w:trPr>
                              <w:tc>
                                <w:tcPr>
                                  <w:tcW w:w="2343" w:type="dxa"/>
                                  <w:noWrap/>
                                  <w:tcMar>
                                    <w:left w:w="58" w:type="dxa"/>
                                    <w:right w:w="58" w:type="dxa"/>
                                  </w:tcMar>
                                  <w:vAlign w:val="center"/>
                                </w:tcPr>
                                <w:p w14:paraId="613629B4" w14:textId="77777777" w:rsidR="009312DC" w:rsidRPr="002F115A" w:rsidRDefault="009312DC"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9312DC" w:rsidRPr="003C3129" w:rsidRDefault="009312DC"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9312DC" w:rsidRPr="003C3129" w:rsidRDefault="009312DC"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9312DC" w:rsidRPr="003C3129" w:rsidRDefault="009312DC" w:rsidP="00143485">
                                  <w:pPr>
                                    <w:jc w:val="right"/>
                                    <w:rPr>
                                      <w:sz w:val="18"/>
                                      <w:szCs w:val="18"/>
                                    </w:rPr>
                                  </w:pPr>
                                  <w:r w:rsidRPr="003C3129">
                                    <w:rPr>
                                      <w:sz w:val="18"/>
                                      <w:szCs w:val="18"/>
                                    </w:rPr>
                                    <w:t>76.9</w:t>
                                  </w:r>
                                </w:p>
                              </w:tc>
                            </w:tr>
                            <w:tr w:rsidR="009312DC" w14:paraId="1584BE1A" w14:textId="77777777" w:rsidTr="00143485">
                              <w:trPr>
                                <w:trHeight w:val="259"/>
                                <w:jc w:val="center"/>
                              </w:trPr>
                              <w:tc>
                                <w:tcPr>
                                  <w:tcW w:w="2343" w:type="dxa"/>
                                  <w:noWrap/>
                                  <w:tcMar>
                                    <w:left w:w="58" w:type="dxa"/>
                                    <w:right w:w="58" w:type="dxa"/>
                                  </w:tcMar>
                                  <w:vAlign w:val="center"/>
                                </w:tcPr>
                                <w:p w14:paraId="1ABD9A64" w14:textId="77777777" w:rsidR="009312DC" w:rsidRPr="002F115A" w:rsidRDefault="009312DC"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9312DC" w:rsidRPr="003C3129" w:rsidRDefault="009312DC"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9312DC" w:rsidRPr="003C3129" w:rsidRDefault="009312DC"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9312DC" w:rsidRPr="003C3129" w:rsidRDefault="009312DC" w:rsidP="00143485">
                                  <w:pPr>
                                    <w:jc w:val="right"/>
                                    <w:rPr>
                                      <w:sz w:val="18"/>
                                      <w:szCs w:val="18"/>
                                    </w:rPr>
                                  </w:pPr>
                                  <w:r w:rsidRPr="003C3129">
                                    <w:rPr>
                                      <w:sz w:val="18"/>
                                      <w:szCs w:val="18"/>
                                    </w:rPr>
                                    <w:t>76.3</w:t>
                                  </w:r>
                                </w:p>
                              </w:tc>
                            </w:tr>
                            <w:tr w:rsidR="009312DC" w14:paraId="632F8CB3" w14:textId="77777777" w:rsidTr="00143485">
                              <w:trPr>
                                <w:trHeight w:val="259"/>
                                <w:jc w:val="center"/>
                              </w:trPr>
                              <w:tc>
                                <w:tcPr>
                                  <w:tcW w:w="2343" w:type="dxa"/>
                                  <w:noWrap/>
                                  <w:tcMar>
                                    <w:left w:w="58" w:type="dxa"/>
                                    <w:right w:w="58" w:type="dxa"/>
                                  </w:tcMar>
                                  <w:vAlign w:val="center"/>
                                </w:tcPr>
                                <w:p w14:paraId="207DB554" w14:textId="77777777" w:rsidR="009312DC" w:rsidRPr="002F115A" w:rsidRDefault="009312DC"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9312DC" w:rsidRPr="003B2B74" w:rsidRDefault="009312DC"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9312DC" w:rsidRPr="003C3129" w:rsidRDefault="009312DC"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9312DC" w:rsidRPr="003C3129" w:rsidRDefault="009312DC" w:rsidP="00143485">
                                  <w:pPr>
                                    <w:jc w:val="right"/>
                                    <w:rPr>
                                      <w:sz w:val="18"/>
                                      <w:szCs w:val="18"/>
                                    </w:rPr>
                                  </w:pPr>
                                  <w:r>
                                    <w:rPr>
                                      <w:sz w:val="18"/>
                                      <w:szCs w:val="18"/>
                                    </w:rPr>
                                    <w:t>76.6</w:t>
                                  </w:r>
                                </w:p>
                              </w:tc>
                            </w:tr>
                          </w:tbl>
                          <w:p w14:paraId="32358A84" w14:textId="77777777" w:rsidR="009312DC" w:rsidRDefault="009312DC"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14:paraId="60BBEBB8" w14:textId="77777777" w:rsidR="009312DC" w:rsidRPr="00E17884" w:rsidRDefault="009312DC" w:rsidP="00A57B89">
                      <w:pPr>
                        <w:pStyle w:val="Caption"/>
                        <w:keepNext/>
                        <w:rPr>
                          <w:szCs w:val="22"/>
                        </w:rPr>
                      </w:pPr>
                      <w:bookmarkStart w:id="1134" w:name="_Ref346479824"/>
                      <w:bookmarkStart w:id="1135" w:name="_Toc347933156"/>
                      <w:bookmarkStart w:id="1136"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113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135"/>
                      <w:bookmarkEnd w:id="113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9312DC"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9312DC" w:rsidRPr="002F115A" w:rsidRDefault="009312DC"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9312DC" w:rsidRPr="002F115A" w:rsidRDefault="009312DC"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9312DC" w:rsidRPr="002F115A" w:rsidRDefault="009312DC"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9312DC" w:rsidRPr="004F701E" w:rsidRDefault="009312DC"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9312DC" w14:paraId="462DAC42" w14:textId="77777777" w:rsidTr="00143485">
                        <w:trPr>
                          <w:trHeight w:val="249"/>
                          <w:jc w:val="center"/>
                        </w:trPr>
                        <w:tc>
                          <w:tcPr>
                            <w:tcW w:w="2343" w:type="dxa"/>
                            <w:noWrap/>
                            <w:tcMar>
                              <w:left w:w="58" w:type="dxa"/>
                              <w:right w:w="58" w:type="dxa"/>
                            </w:tcMar>
                            <w:vAlign w:val="center"/>
                          </w:tcPr>
                          <w:p w14:paraId="75D2F59C" w14:textId="77777777" w:rsidR="009312DC" w:rsidRPr="002F115A" w:rsidRDefault="009312DC"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9312DC" w:rsidRPr="003C3129" w:rsidRDefault="009312DC"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9312DC" w:rsidRPr="003B2B74" w:rsidRDefault="009312DC"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9312DC" w:rsidRPr="003C3129" w:rsidRDefault="009312DC" w:rsidP="00143485">
                            <w:pPr>
                              <w:jc w:val="right"/>
                              <w:rPr>
                                <w:sz w:val="18"/>
                                <w:szCs w:val="18"/>
                              </w:rPr>
                            </w:pPr>
                            <w:r w:rsidRPr="003C3129">
                              <w:rPr>
                                <w:sz w:val="18"/>
                                <w:szCs w:val="18"/>
                              </w:rPr>
                              <w:t>70.8</w:t>
                            </w:r>
                          </w:p>
                        </w:tc>
                      </w:tr>
                      <w:tr w:rsidR="009312DC" w14:paraId="786D78BB" w14:textId="77777777" w:rsidTr="00143485">
                        <w:trPr>
                          <w:trHeight w:val="259"/>
                          <w:jc w:val="center"/>
                        </w:trPr>
                        <w:tc>
                          <w:tcPr>
                            <w:tcW w:w="2343" w:type="dxa"/>
                            <w:noWrap/>
                            <w:tcMar>
                              <w:left w:w="58" w:type="dxa"/>
                              <w:right w:w="58" w:type="dxa"/>
                            </w:tcMar>
                            <w:vAlign w:val="center"/>
                          </w:tcPr>
                          <w:p w14:paraId="613629B4" w14:textId="77777777" w:rsidR="009312DC" w:rsidRPr="002F115A" w:rsidRDefault="009312DC"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9312DC" w:rsidRPr="003C3129" w:rsidRDefault="009312DC"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9312DC" w:rsidRPr="003C3129" w:rsidRDefault="009312DC"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9312DC" w:rsidRPr="003C3129" w:rsidRDefault="009312DC" w:rsidP="00143485">
                            <w:pPr>
                              <w:jc w:val="right"/>
                              <w:rPr>
                                <w:sz w:val="18"/>
                                <w:szCs w:val="18"/>
                              </w:rPr>
                            </w:pPr>
                            <w:r w:rsidRPr="003C3129">
                              <w:rPr>
                                <w:sz w:val="18"/>
                                <w:szCs w:val="18"/>
                              </w:rPr>
                              <w:t>76.9</w:t>
                            </w:r>
                          </w:p>
                        </w:tc>
                      </w:tr>
                      <w:tr w:rsidR="009312DC" w14:paraId="1584BE1A" w14:textId="77777777" w:rsidTr="00143485">
                        <w:trPr>
                          <w:trHeight w:val="259"/>
                          <w:jc w:val="center"/>
                        </w:trPr>
                        <w:tc>
                          <w:tcPr>
                            <w:tcW w:w="2343" w:type="dxa"/>
                            <w:noWrap/>
                            <w:tcMar>
                              <w:left w:w="58" w:type="dxa"/>
                              <w:right w:w="58" w:type="dxa"/>
                            </w:tcMar>
                            <w:vAlign w:val="center"/>
                          </w:tcPr>
                          <w:p w14:paraId="1ABD9A64" w14:textId="77777777" w:rsidR="009312DC" w:rsidRPr="002F115A" w:rsidRDefault="009312DC"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9312DC" w:rsidRPr="003C3129" w:rsidRDefault="009312DC"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9312DC" w:rsidRPr="003C3129" w:rsidRDefault="009312DC"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9312DC" w:rsidRPr="003C3129" w:rsidRDefault="009312DC" w:rsidP="00143485">
                            <w:pPr>
                              <w:jc w:val="right"/>
                              <w:rPr>
                                <w:sz w:val="18"/>
                                <w:szCs w:val="18"/>
                              </w:rPr>
                            </w:pPr>
                            <w:r w:rsidRPr="003C3129">
                              <w:rPr>
                                <w:sz w:val="18"/>
                                <w:szCs w:val="18"/>
                              </w:rPr>
                              <w:t>76.3</w:t>
                            </w:r>
                          </w:p>
                        </w:tc>
                      </w:tr>
                      <w:tr w:rsidR="009312DC" w14:paraId="632F8CB3" w14:textId="77777777" w:rsidTr="00143485">
                        <w:trPr>
                          <w:trHeight w:val="259"/>
                          <w:jc w:val="center"/>
                        </w:trPr>
                        <w:tc>
                          <w:tcPr>
                            <w:tcW w:w="2343" w:type="dxa"/>
                            <w:noWrap/>
                            <w:tcMar>
                              <w:left w:w="58" w:type="dxa"/>
                              <w:right w:w="58" w:type="dxa"/>
                            </w:tcMar>
                            <w:vAlign w:val="center"/>
                          </w:tcPr>
                          <w:p w14:paraId="207DB554" w14:textId="77777777" w:rsidR="009312DC" w:rsidRPr="002F115A" w:rsidRDefault="009312DC"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9312DC" w:rsidRPr="003B2B74" w:rsidRDefault="009312DC"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9312DC" w:rsidRPr="003C3129" w:rsidRDefault="009312DC"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9312DC" w:rsidRPr="003C3129" w:rsidRDefault="009312DC" w:rsidP="00143485">
                            <w:pPr>
                              <w:jc w:val="right"/>
                              <w:rPr>
                                <w:sz w:val="18"/>
                                <w:szCs w:val="18"/>
                              </w:rPr>
                            </w:pPr>
                            <w:r>
                              <w:rPr>
                                <w:sz w:val="18"/>
                                <w:szCs w:val="18"/>
                              </w:rPr>
                              <w:t>76.6</w:t>
                            </w:r>
                          </w:p>
                        </w:tc>
                      </w:tr>
                    </w:tbl>
                    <w:p w14:paraId="32358A84" w14:textId="77777777" w:rsidR="009312DC" w:rsidRDefault="009312DC"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137" w:name="_Ref347941566"/>
      <w:bookmarkStart w:id="1138" w:name="_Ref348276651"/>
      <w:bookmarkStart w:id="1139" w:name="_Ref348276773"/>
      <w:bookmarkStart w:id="1140" w:name="_Toc348276855"/>
      <w:r w:rsidRPr="00A914AB">
        <w:t>LEFT-TO-RIGHT HDP-HMM MODELS</w:t>
      </w:r>
      <w:bookmarkEnd w:id="1137"/>
      <w:bookmarkEnd w:id="1138"/>
      <w:bookmarkEnd w:id="1139"/>
      <w:bookmarkEnd w:id="1140"/>
    </w:p>
    <w:p w14:paraId="68DB72EB" w14:textId="77777777" w:rsidR="00A914AB" w:rsidRPr="00A914AB" w:rsidRDefault="00A914AB" w:rsidP="00A914AB">
      <w:pPr>
        <w:pStyle w:val="sect1isip"/>
        <w:rPr>
          <w:rStyle w:val="Heading2Char"/>
          <w:rFonts w:ascii="Times New Roman" w:hAnsi="Times New Roman"/>
          <w:b/>
          <w:bCs/>
          <w:color w:val="auto"/>
        </w:rPr>
      </w:pPr>
      <w:bookmarkStart w:id="1141" w:name="_Toc347164388"/>
      <w:bookmarkStart w:id="1142" w:name="_Toc348276856"/>
      <w:r w:rsidRPr="00A914AB">
        <w:rPr>
          <w:rStyle w:val="Heading2Char"/>
          <w:rFonts w:ascii="Times New Roman" w:hAnsi="Times New Roman"/>
          <w:b/>
          <w:bCs/>
          <w:color w:val="auto"/>
        </w:rPr>
        <w:t>Problem Statement</w:t>
      </w:r>
      <w:bookmarkEnd w:id="1141"/>
      <w:bookmarkEnd w:id="1142"/>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1143" w:name="_Toc347164389"/>
      <w:bookmarkStart w:id="1144" w:name="_Toc348276857"/>
      <w:r>
        <w:t>Related works</w:t>
      </w:r>
      <w:bookmarkEnd w:id="1143"/>
      <w:bookmarkEnd w:id="1144"/>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1145" w:name="_Toc347164390"/>
      <w:bookmarkStart w:id="1146" w:name="_Toc348276858"/>
      <w:r>
        <w:t>Proposed Approach</w:t>
      </w:r>
      <w:bookmarkEnd w:id="1145"/>
      <w:bookmarkEnd w:id="1146"/>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1147" w:name="_Toc347164391"/>
      <w:r>
        <w:lastRenderedPageBreak/>
        <w:br/>
      </w:r>
      <w:bookmarkStart w:id="1148" w:name="_Ref348276669"/>
      <w:bookmarkStart w:id="1149" w:name="_Ref348276788"/>
      <w:bookmarkStart w:id="1150" w:name="_Toc348276859"/>
      <w:r>
        <w:t>Nonparametric Bayesian training</w:t>
      </w:r>
      <w:bookmarkEnd w:id="1147"/>
      <w:bookmarkEnd w:id="1148"/>
      <w:bookmarkEnd w:id="1149"/>
      <w:bookmarkEnd w:id="1150"/>
      <w:r>
        <w:t xml:space="preserve"> </w:t>
      </w:r>
    </w:p>
    <w:p w14:paraId="4F0F5A0F" w14:textId="77777777" w:rsidR="00A914AB" w:rsidRPr="008A42AD" w:rsidRDefault="00A914AB" w:rsidP="00A914AB">
      <w:pPr>
        <w:pStyle w:val="sect1isip"/>
      </w:pPr>
      <w:bookmarkStart w:id="1151" w:name="_Toc347164392"/>
      <w:bookmarkStart w:id="1152" w:name="_Toc348276860"/>
      <w:r>
        <w:t>Problem statement</w:t>
      </w:r>
      <w:bookmarkEnd w:id="1151"/>
      <w:bookmarkEnd w:id="1152"/>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9312DC">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1153" w:name="_Toc347164393"/>
      <w:bookmarkStart w:id="1154" w:name="_Toc348276861"/>
      <w:r>
        <w:t>Proposed approach</w:t>
      </w:r>
      <w:bookmarkEnd w:id="1153"/>
      <w:bookmarkEnd w:id="1154"/>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1155" w:name="_Toc347164394"/>
      <w:bookmarkStart w:id="1156" w:name="_Toc348276862"/>
      <w:r>
        <w:t>Training left-right HDP-HMM</w:t>
      </w:r>
      <w:bookmarkEnd w:id="1155"/>
      <w:bookmarkEnd w:id="1156"/>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70" type="#_x0000_t75" style="width:69.1pt;height:21.3pt" o:ole="">
            <v:imagedata r:id="rId719" o:title=""/>
          </v:shape>
          <o:OLEObject Type="Embed" ProgID="Equation.DSMT4" ShapeID="_x0000_i1370" DrawAspect="Content" ObjectID="_1423177419" r:id="rId720"/>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1157" w:name="_Toc347164395"/>
      <w:bookmarkStart w:id="1158" w:name="_Toc348276863"/>
      <w:r>
        <w:t>Tying states</w:t>
      </w:r>
      <w:bookmarkEnd w:id="1157"/>
      <w:bookmarkEnd w:id="1158"/>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1159" w:name="_Toc348276864"/>
      <w:bookmarkStart w:id="1160" w:name="_Ref348276910"/>
      <w:r w:rsidRPr="007D5C3D">
        <w:t>RESEARCH PLAN</w:t>
      </w:r>
      <w:bookmarkEnd w:id="1159"/>
      <w:bookmarkEnd w:id="1160"/>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pPr>
        <w:pStyle w:val="chptisip"/>
      </w:pPr>
      <w:r>
        <w:lastRenderedPageBreak/>
        <w:br/>
      </w:r>
      <w:bookmarkStart w:id="1161" w:name="_Toc348276865"/>
      <w:bookmarkStart w:id="1162" w:name="_Ref348276942"/>
      <w:r w:rsidRPr="002E54D4">
        <w:t>CONCLUSION</w:t>
      </w:r>
      <w:bookmarkEnd w:id="1161"/>
      <w:bookmarkEnd w:id="1162"/>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1163" w:name="_Toc348276866"/>
      <w:r>
        <w:lastRenderedPageBreak/>
        <w:t>REFER</w:t>
      </w:r>
      <w:r w:rsidR="00897710">
        <w:t>E</w:t>
      </w:r>
      <w:r>
        <w:t>NCES CITED</w:t>
      </w:r>
      <w:bookmarkEnd w:id="1163"/>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6143C9" w14:textId="77777777" w:rsidR="001A1C2E" w:rsidRDefault="001A1C2E" w:rsidP="008C505B">
      <w:pPr>
        <w:spacing w:after="0" w:line="240" w:lineRule="auto"/>
      </w:pPr>
      <w:r>
        <w:separator/>
      </w:r>
    </w:p>
  </w:endnote>
  <w:endnote w:type="continuationSeparator" w:id="0">
    <w:p w14:paraId="405D3D5F" w14:textId="77777777" w:rsidR="001A1C2E" w:rsidRDefault="001A1C2E"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9312DC" w:rsidRDefault="009312DC">
        <w:pPr>
          <w:pStyle w:val="Footer"/>
          <w:jc w:val="center"/>
        </w:pPr>
        <w:r>
          <w:fldChar w:fldCharType="begin"/>
        </w:r>
        <w:r>
          <w:instrText xml:space="preserve"> PAGE   \* MERGEFORMAT </w:instrText>
        </w:r>
        <w:r>
          <w:fldChar w:fldCharType="separate"/>
        </w:r>
        <w:r w:rsidR="00A42C03">
          <w:rPr>
            <w:noProof/>
          </w:rPr>
          <w:t>12</w:t>
        </w:r>
        <w:r>
          <w:rPr>
            <w:noProof/>
          </w:rPr>
          <w:fldChar w:fldCharType="end"/>
        </w:r>
      </w:p>
    </w:sdtContent>
  </w:sdt>
  <w:p w14:paraId="7E21FFE1" w14:textId="77777777" w:rsidR="009312DC" w:rsidRDefault="009312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9312DC" w:rsidRDefault="009312DC">
    <w:pPr>
      <w:pStyle w:val="Footer"/>
      <w:jc w:val="center"/>
    </w:pPr>
  </w:p>
  <w:p w14:paraId="623CAB73" w14:textId="77777777" w:rsidR="009312DC" w:rsidRDefault="009312DC"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238818" w14:textId="77777777" w:rsidR="001A1C2E" w:rsidRDefault="001A1C2E" w:rsidP="008C505B">
      <w:pPr>
        <w:spacing w:after="0" w:line="240" w:lineRule="auto"/>
      </w:pPr>
      <w:r>
        <w:separator/>
      </w:r>
    </w:p>
  </w:footnote>
  <w:footnote w:type="continuationSeparator" w:id="0">
    <w:p w14:paraId="27BC95F2" w14:textId="77777777" w:rsidR="001A1C2E" w:rsidRDefault="001A1C2E"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6E49"/>
    <w:rsid w:val="000103B7"/>
    <w:rsid w:val="00026F04"/>
    <w:rsid w:val="00030A30"/>
    <w:rsid w:val="000346AF"/>
    <w:rsid w:val="000429D3"/>
    <w:rsid w:val="00076A30"/>
    <w:rsid w:val="000806AE"/>
    <w:rsid w:val="00082062"/>
    <w:rsid w:val="0008702F"/>
    <w:rsid w:val="00090A21"/>
    <w:rsid w:val="000947F5"/>
    <w:rsid w:val="000A02D6"/>
    <w:rsid w:val="000A18C3"/>
    <w:rsid w:val="000B1936"/>
    <w:rsid w:val="000B38F4"/>
    <w:rsid w:val="000B4E00"/>
    <w:rsid w:val="000C43DB"/>
    <w:rsid w:val="000C7730"/>
    <w:rsid w:val="000D32FF"/>
    <w:rsid w:val="000E02D5"/>
    <w:rsid w:val="000E6586"/>
    <w:rsid w:val="00112F7E"/>
    <w:rsid w:val="001132ED"/>
    <w:rsid w:val="001153B2"/>
    <w:rsid w:val="00124081"/>
    <w:rsid w:val="00124767"/>
    <w:rsid w:val="00143485"/>
    <w:rsid w:val="001445EA"/>
    <w:rsid w:val="0015024A"/>
    <w:rsid w:val="00155B0D"/>
    <w:rsid w:val="0015628B"/>
    <w:rsid w:val="00162C21"/>
    <w:rsid w:val="0017796B"/>
    <w:rsid w:val="0018268A"/>
    <w:rsid w:val="001A1C2E"/>
    <w:rsid w:val="001B5B85"/>
    <w:rsid w:val="001B5C04"/>
    <w:rsid w:val="001C34AF"/>
    <w:rsid w:val="001F7A1C"/>
    <w:rsid w:val="00204505"/>
    <w:rsid w:val="0022093D"/>
    <w:rsid w:val="00220BEF"/>
    <w:rsid w:val="00222BE0"/>
    <w:rsid w:val="00230F86"/>
    <w:rsid w:val="002379CC"/>
    <w:rsid w:val="00244E06"/>
    <w:rsid w:val="00247540"/>
    <w:rsid w:val="00252F2B"/>
    <w:rsid w:val="002541F9"/>
    <w:rsid w:val="00271124"/>
    <w:rsid w:val="00292706"/>
    <w:rsid w:val="0029495B"/>
    <w:rsid w:val="00295131"/>
    <w:rsid w:val="00297A96"/>
    <w:rsid w:val="002A0D0C"/>
    <w:rsid w:val="002B09BF"/>
    <w:rsid w:val="002C4311"/>
    <w:rsid w:val="002D06D6"/>
    <w:rsid w:val="002D0EAB"/>
    <w:rsid w:val="002D1ED1"/>
    <w:rsid w:val="002D590B"/>
    <w:rsid w:val="002E54D4"/>
    <w:rsid w:val="002F14E0"/>
    <w:rsid w:val="002F7476"/>
    <w:rsid w:val="00302322"/>
    <w:rsid w:val="0030376A"/>
    <w:rsid w:val="003114AC"/>
    <w:rsid w:val="003165D8"/>
    <w:rsid w:val="00326A05"/>
    <w:rsid w:val="00334297"/>
    <w:rsid w:val="003403AA"/>
    <w:rsid w:val="00351E5B"/>
    <w:rsid w:val="003579D9"/>
    <w:rsid w:val="00380DB5"/>
    <w:rsid w:val="00381A10"/>
    <w:rsid w:val="00395140"/>
    <w:rsid w:val="003A0282"/>
    <w:rsid w:val="003A0B22"/>
    <w:rsid w:val="003A3C70"/>
    <w:rsid w:val="003A5405"/>
    <w:rsid w:val="003A7E7D"/>
    <w:rsid w:val="003B6AF3"/>
    <w:rsid w:val="003B6D0E"/>
    <w:rsid w:val="003C63A4"/>
    <w:rsid w:val="003D2A7D"/>
    <w:rsid w:val="003D2A8B"/>
    <w:rsid w:val="003D7DB5"/>
    <w:rsid w:val="003E0E82"/>
    <w:rsid w:val="003E1848"/>
    <w:rsid w:val="003E5B91"/>
    <w:rsid w:val="003F44D5"/>
    <w:rsid w:val="003F661D"/>
    <w:rsid w:val="00404642"/>
    <w:rsid w:val="004057FA"/>
    <w:rsid w:val="00421549"/>
    <w:rsid w:val="00424115"/>
    <w:rsid w:val="00424886"/>
    <w:rsid w:val="00432F26"/>
    <w:rsid w:val="00435260"/>
    <w:rsid w:val="004377AB"/>
    <w:rsid w:val="00441144"/>
    <w:rsid w:val="00444AE9"/>
    <w:rsid w:val="00452EE6"/>
    <w:rsid w:val="00456D8D"/>
    <w:rsid w:val="0045763E"/>
    <w:rsid w:val="004932B1"/>
    <w:rsid w:val="004A5D8E"/>
    <w:rsid w:val="004C0E14"/>
    <w:rsid w:val="004C5663"/>
    <w:rsid w:val="004D30DA"/>
    <w:rsid w:val="004E292D"/>
    <w:rsid w:val="004E33B2"/>
    <w:rsid w:val="004F6A74"/>
    <w:rsid w:val="005001C8"/>
    <w:rsid w:val="0050170C"/>
    <w:rsid w:val="00503837"/>
    <w:rsid w:val="005169E0"/>
    <w:rsid w:val="005346EE"/>
    <w:rsid w:val="005370AD"/>
    <w:rsid w:val="00541C0D"/>
    <w:rsid w:val="00547B39"/>
    <w:rsid w:val="00552A39"/>
    <w:rsid w:val="00552E3B"/>
    <w:rsid w:val="00553673"/>
    <w:rsid w:val="00560F52"/>
    <w:rsid w:val="00573F81"/>
    <w:rsid w:val="00575FEA"/>
    <w:rsid w:val="00582826"/>
    <w:rsid w:val="00593AD0"/>
    <w:rsid w:val="005A1984"/>
    <w:rsid w:val="005B5073"/>
    <w:rsid w:val="005C09FA"/>
    <w:rsid w:val="005C2B90"/>
    <w:rsid w:val="005C4FE7"/>
    <w:rsid w:val="005D266F"/>
    <w:rsid w:val="005D6591"/>
    <w:rsid w:val="005F4D15"/>
    <w:rsid w:val="005F6ED8"/>
    <w:rsid w:val="00611CC3"/>
    <w:rsid w:val="00613796"/>
    <w:rsid w:val="00630DD2"/>
    <w:rsid w:val="00643349"/>
    <w:rsid w:val="006529B7"/>
    <w:rsid w:val="00671C45"/>
    <w:rsid w:val="00680CF8"/>
    <w:rsid w:val="006A5870"/>
    <w:rsid w:val="006D23C3"/>
    <w:rsid w:val="006F0094"/>
    <w:rsid w:val="00727403"/>
    <w:rsid w:val="0073170B"/>
    <w:rsid w:val="00735892"/>
    <w:rsid w:val="007414B7"/>
    <w:rsid w:val="00761580"/>
    <w:rsid w:val="007620F6"/>
    <w:rsid w:val="007730CC"/>
    <w:rsid w:val="007773D5"/>
    <w:rsid w:val="00793F81"/>
    <w:rsid w:val="00794043"/>
    <w:rsid w:val="007941DC"/>
    <w:rsid w:val="007A33CC"/>
    <w:rsid w:val="007C24C3"/>
    <w:rsid w:val="007C6D1B"/>
    <w:rsid w:val="007D5C3D"/>
    <w:rsid w:val="007D77E2"/>
    <w:rsid w:val="007E5214"/>
    <w:rsid w:val="007E7FA4"/>
    <w:rsid w:val="007F0FFF"/>
    <w:rsid w:val="008042DC"/>
    <w:rsid w:val="00824AC2"/>
    <w:rsid w:val="00842D58"/>
    <w:rsid w:val="00844545"/>
    <w:rsid w:val="008539C1"/>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413FC"/>
    <w:rsid w:val="0094379B"/>
    <w:rsid w:val="00943D26"/>
    <w:rsid w:val="00943D2E"/>
    <w:rsid w:val="00944707"/>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2C03"/>
    <w:rsid w:val="00A441CB"/>
    <w:rsid w:val="00A52983"/>
    <w:rsid w:val="00A5512D"/>
    <w:rsid w:val="00A57B89"/>
    <w:rsid w:val="00A77A5C"/>
    <w:rsid w:val="00A85C3D"/>
    <w:rsid w:val="00A914AB"/>
    <w:rsid w:val="00A92EFA"/>
    <w:rsid w:val="00A94600"/>
    <w:rsid w:val="00A96099"/>
    <w:rsid w:val="00AB053D"/>
    <w:rsid w:val="00AB34AA"/>
    <w:rsid w:val="00AB3E60"/>
    <w:rsid w:val="00AB4954"/>
    <w:rsid w:val="00AC74D5"/>
    <w:rsid w:val="00AE1A75"/>
    <w:rsid w:val="00AF58AD"/>
    <w:rsid w:val="00B03A1B"/>
    <w:rsid w:val="00B15A5D"/>
    <w:rsid w:val="00B25649"/>
    <w:rsid w:val="00B41C62"/>
    <w:rsid w:val="00B46B90"/>
    <w:rsid w:val="00B5733F"/>
    <w:rsid w:val="00B631DC"/>
    <w:rsid w:val="00B75D82"/>
    <w:rsid w:val="00B914E8"/>
    <w:rsid w:val="00B96608"/>
    <w:rsid w:val="00BA03C4"/>
    <w:rsid w:val="00BA1991"/>
    <w:rsid w:val="00BA5DD2"/>
    <w:rsid w:val="00BB38CB"/>
    <w:rsid w:val="00BB43C3"/>
    <w:rsid w:val="00BB4A69"/>
    <w:rsid w:val="00BB6536"/>
    <w:rsid w:val="00BC459A"/>
    <w:rsid w:val="00BC6EF0"/>
    <w:rsid w:val="00BE216C"/>
    <w:rsid w:val="00BE5A93"/>
    <w:rsid w:val="00BF61A2"/>
    <w:rsid w:val="00C054C9"/>
    <w:rsid w:val="00C17D17"/>
    <w:rsid w:val="00C216DC"/>
    <w:rsid w:val="00C37010"/>
    <w:rsid w:val="00C40E4D"/>
    <w:rsid w:val="00C42B0A"/>
    <w:rsid w:val="00C463C7"/>
    <w:rsid w:val="00C46478"/>
    <w:rsid w:val="00C47093"/>
    <w:rsid w:val="00C4741E"/>
    <w:rsid w:val="00C5484A"/>
    <w:rsid w:val="00C655BB"/>
    <w:rsid w:val="00C76208"/>
    <w:rsid w:val="00C770E1"/>
    <w:rsid w:val="00CB104D"/>
    <w:rsid w:val="00CB66D1"/>
    <w:rsid w:val="00CD27AA"/>
    <w:rsid w:val="00CE128A"/>
    <w:rsid w:val="00CE4338"/>
    <w:rsid w:val="00CE66BE"/>
    <w:rsid w:val="00D00584"/>
    <w:rsid w:val="00D026E3"/>
    <w:rsid w:val="00D053D7"/>
    <w:rsid w:val="00D35B08"/>
    <w:rsid w:val="00D377B2"/>
    <w:rsid w:val="00D447C6"/>
    <w:rsid w:val="00D448AB"/>
    <w:rsid w:val="00D7799F"/>
    <w:rsid w:val="00D82474"/>
    <w:rsid w:val="00D840D4"/>
    <w:rsid w:val="00D848E8"/>
    <w:rsid w:val="00D873A7"/>
    <w:rsid w:val="00D93999"/>
    <w:rsid w:val="00D979ED"/>
    <w:rsid w:val="00DA5791"/>
    <w:rsid w:val="00DA59A8"/>
    <w:rsid w:val="00DA5AC4"/>
    <w:rsid w:val="00DC2823"/>
    <w:rsid w:val="00DC7DF7"/>
    <w:rsid w:val="00DD4B76"/>
    <w:rsid w:val="00DD4CD2"/>
    <w:rsid w:val="00DE4331"/>
    <w:rsid w:val="00DF1209"/>
    <w:rsid w:val="00DF2227"/>
    <w:rsid w:val="00E00FA5"/>
    <w:rsid w:val="00E06067"/>
    <w:rsid w:val="00E13BA8"/>
    <w:rsid w:val="00E1732A"/>
    <w:rsid w:val="00E17884"/>
    <w:rsid w:val="00E213D1"/>
    <w:rsid w:val="00E311BA"/>
    <w:rsid w:val="00E44BD2"/>
    <w:rsid w:val="00E450C0"/>
    <w:rsid w:val="00E4602F"/>
    <w:rsid w:val="00E4784E"/>
    <w:rsid w:val="00E61A06"/>
    <w:rsid w:val="00E61D87"/>
    <w:rsid w:val="00E63798"/>
    <w:rsid w:val="00E71061"/>
    <w:rsid w:val="00E976C4"/>
    <w:rsid w:val="00EB422F"/>
    <w:rsid w:val="00EC18BC"/>
    <w:rsid w:val="00EC7198"/>
    <w:rsid w:val="00ED0580"/>
    <w:rsid w:val="00ED0E6F"/>
    <w:rsid w:val="00EE352D"/>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Change w:id="0" w:author="Joseph Picone" w:date="2013-02-18T18:50:00Z">
        <w:pPr>
          <w:keepNext/>
          <w:keepLines/>
          <w:pageBreakBefore/>
          <w:numPr>
            <w:numId w:val="3"/>
          </w:numPr>
          <w:spacing w:after="240" w:line="480" w:lineRule="auto"/>
          <w:ind w:left="360" w:firstLine="144"/>
          <w:jc w:val="center"/>
          <w:outlineLvl w:val="0"/>
        </w:pPr>
      </w:pPrChange>
    </w:pPr>
    <w:rPr>
      <w:rFonts w:ascii="Times New Roman" w:hAnsi="Times New Roman"/>
      <w:caps/>
      <w:color w:val="auto"/>
      <w:rPrChange w:id="0" w:author="Joseph Picone" w:date="2013-02-18T18:50:00Z">
        <w:rPr>
          <w:rFonts w:eastAsiaTheme="majorEastAsia" w:cstheme="majorBidi"/>
          <w:b/>
          <w:bCs/>
          <w:sz w:val="28"/>
          <w:szCs w:val="28"/>
          <w:lang w:val="en-US" w:eastAsia="en-US" w:bidi="ar-SA"/>
        </w:rPr>
      </w:rPrChange>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Change w:id="1" w:author="Joseph Picone" w:date="2013-02-18T18:50:00Z">
        <w:pPr>
          <w:keepNext/>
          <w:keepLines/>
          <w:pageBreakBefore/>
          <w:numPr>
            <w:numId w:val="3"/>
          </w:numPr>
          <w:spacing w:after="240" w:line="480" w:lineRule="auto"/>
          <w:ind w:left="360" w:firstLine="144"/>
          <w:jc w:val="center"/>
          <w:outlineLvl w:val="0"/>
        </w:pPr>
      </w:pPrChange>
    </w:pPr>
    <w:rPr>
      <w:rFonts w:ascii="Times New Roman" w:hAnsi="Times New Roman"/>
      <w:caps/>
      <w:color w:val="auto"/>
      <w:rPrChange w:id="1" w:author="Joseph Picone" w:date="2013-02-18T18:50:00Z">
        <w:rPr>
          <w:rFonts w:eastAsiaTheme="majorEastAsia" w:cstheme="majorBidi"/>
          <w:b/>
          <w:bCs/>
          <w:sz w:val="28"/>
          <w:szCs w:val="28"/>
          <w:lang w:val="en-US" w:eastAsia="en-US" w:bidi="ar-SA"/>
        </w:rPr>
      </w:rPrChange>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7.wmf"/><Relationship Id="rId671" Type="http://schemas.openxmlformats.org/officeDocument/2006/relationships/oleObject" Target="embeddings/oleObject340.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image" Target="media/image149.wmf"/><Relationship Id="rId366" Type="http://schemas.openxmlformats.org/officeDocument/2006/relationships/oleObject" Target="embeddings/oleObject187.bin"/><Relationship Id="rId531" Type="http://schemas.openxmlformats.org/officeDocument/2006/relationships/image" Target="media/image252.wmf"/><Relationship Id="rId573" Type="http://schemas.openxmlformats.org/officeDocument/2006/relationships/image" Target="media/image273.wmf"/><Relationship Id="rId629" Type="http://schemas.openxmlformats.org/officeDocument/2006/relationships/oleObject" Target="embeddings/oleObject319.bin"/><Relationship Id="rId170" Type="http://schemas.openxmlformats.org/officeDocument/2006/relationships/oleObject" Target="embeddings/oleObject83.bin"/><Relationship Id="rId226" Type="http://schemas.openxmlformats.org/officeDocument/2006/relationships/oleObject" Target="embeddings/oleObject116.bin"/><Relationship Id="rId433" Type="http://schemas.openxmlformats.org/officeDocument/2006/relationships/image" Target="media/image203.wmf"/><Relationship Id="rId268" Type="http://schemas.openxmlformats.org/officeDocument/2006/relationships/oleObject" Target="embeddings/oleObject137.bin"/><Relationship Id="rId475" Type="http://schemas.openxmlformats.org/officeDocument/2006/relationships/image" Target="media/image224.wmf"/><Relationship Id="rId640" Type="http://schemas.openxmlformats.org/officeDocument/2006/relationships/image" Target="media/image306.wmf"/><Relationship Id="rId682" Type="http://schemas.openxmlformats.org/officeDocument/2006/relationships/image" Target="media/image327.wmf"/><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oleObject" Target="embeddings/oleObject62.bin"/><Relationship Id="rId335" Type="http://schemas.openxmlformats.org/officeDocument/2006/relationships/oleObject" Target="embeddings/oleObject171.bin"/><Relationship Id="rId377" Type="http://schemas.openxmlformats.org/officeDocument/2006/relationships/oleObject" Target="embeddings/oleObject192.bin"/><Relationship Id="rId500" Type="http://schemas.openxmlformats.org/officeDocument/2006/relationships/oleObject" Target="embeddings/oleObject254.bin"/><Relationship Id="rId542" Type="http://schemas.openxmlformats.org/officeDocument/2006/relationships/oleObject" Target="embeddings/oleObject275.bin"/><Relationship Id="rId584" Type="http://schemas.openxmlformats.org/officeDocument/2006/relationships/image" Target="media/image278.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06.wmf"/><Relationship Id="rId402" Type="http://schemas.openxmlformats.org/officeDocument/2006/relationships/oleObject" Target="embeddings/oleObject205.bin"/><Relationship Id="rId279" Type="http://schemas.openxmlformats.org/officeDocument/2006/relationships/image" Target="media/image127.wmf"/><Relationship Id="rId444" Type="http://schemas.openxmlformats.org/officeDocument/2006/relationships/oleObject" Target="embeddings/oleObject226.bin"/><Relationship Id="rId486" Type="http://schemas.openxmlformats.org/officeDocument/2006/relationships/oleObject" Target="embeddings/oleObject247.bin"/><Relationship Id="rId651" Type="http://schemas.openxmlformats.org/officeDocument/2006/relationships/oleObject" Target="embeddings/oleObject330.bin"/><Relationship Id="rId693" Type="http://schemas.openxmlformats.org/officeDocument/2006/relationships/oleObject" Target="embeddings/oleObject351.bin"/><Relationship Id="rId707" Type="http://schemas.openxmlformats.org/officeDocument/2006/relationships/oleObject" Target="embeddings/oleObject358.bin"/><Relationship Id="rId43" Type="http://schemas.openxmlformats.org/officeDocument/2006/relationships/image" Target="media/image17.wmf"/><Relationship Id="rId139" Type="http://schemas.openxmlformats.org/officeDocument/2006/relationships/image" Target="media/image62.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0.wmf"/><Relationship Id="rId388" Type="http://schemas.openxmlformats.org/officeDocument/2006/relationships/oleObject" Target="embeddings/oleObject198.bin"/><Relationship Id="rId511" Type="http://schemas.openxmlformats.org/officeDocument/2006/relationships/image" Target="media/image242.wmf"/><Relationship Id="rId553" Type="http://schemas.openxmlformats.org/officeDocument/2006/relationships/image" Target="media/image263.wmf"/><Relationship Id="rId609" Type="http://schemas.openxmlformats.org/officeDocument/2006/relationships/oleObject" Target="embeddings/oleObject309.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6.bin"/><Relationship Id="rId413" Type="http://schemas.openxmlformats.org/officeDocument/2006/relationships/image" Target="media/image193.wmf"/><Relationship Id="rId595" Type="http://schemas.openxmlformats.org/officeDocument/2006/relationships/oleObject" Target="embeddings/oleObject302.bin"/><Relationship Id="rId248" Type="http://schemas.openxmlformats.org/officeDocument/2006/relationships/oleObject" Target="embeddings/oleObject127.bin"/><Relationship Id="rId455" Type="http://schemas.openxmlformats.org/officeDocument/2006/relationships/image" Target="media/image214.wmf"/><Relationship Id="rId497" Type="http://schemas.openxmlformats.org/officeDocument/2006/relationships/image" Target="media/image235.wmf"/><Relationship Id="rId620" Type="http://schemas.openxmlformats.org/officeDocument/2006/relationships/image" Target="media/image296.wmf"/><Relationship Id="rId662" Type="http://schemas.openxmlformats.org/officeDocument/2006/relationships/image" Target="media/image317.wmf"/><Relationship Id="rId718" Type="http://schemas.openxmlformats.org/officeDocument/2006/relationships/image" Target="media/image345.jpg"/><Relationship Id="rId12" Type="http://schemas.openxmlformats.org/officeDocument/2006/relationships/image" Target="media/image2.emf"/><Relationship Id="rId108" Type="http://schemas.openxmlformats.org/officeDocument/2006/relationships/oleObject" Target="embeddings/oleObject52.bin"/><Relationship Id="rId315" Type="http://schemas.openxmlformats.org/officeDocument/2006/relationships/oleObject" Target="embeddings/oleObject161.bin"/><Relationship Id="rId357" Type="http://schemas.openxmlformats.org/officeDocument/2006/relationships/image" Target="media/image165.wmf"/><Relationship Id="rId522" Type="http://schemas.openxmlformats.org/officeDocument/2006/relationships/oleObject" Target="embeddings/oleObject265.bin"/><Relationship Id="rId54" Type="http://schemas.openxmlformats.org/officeDocument/2006/relationships/oleObject" Target="embeddings/oleObject22.bin"/><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oleObject" Target="embeddings/oleObject112.bin"/><Relationship Id="rId399" Type="http://schemas.openxmlformats.org/officeDocument/2006/relationships/image" Target="media/image186.wmf"/><Relationship Id="rId564" Type="http://schemas.openxmlformats.org/officeDocument/2006/relationships/oleObject" Target="embeddings/oleObject286.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oleObject" Target="embeddings/oleObject237.bin"/><Relationship Id="rId631" Type="http://schemas.openxmlformats.org/officeDocument/2006/relationships/oleObject" Target="embeddings/oleObject320.bin"/><Relationship Id="rId673" Type="http://schemas.openxmlformats.org/officeDocument/2006/relationships/oleObject" Target="embeddings/oleObject341.bin"/><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oleObject" Target="embeddings/oleObject138.bin"/><Relationship Id="rId326" Type="http://schemas.openxmlformats.org/officeDocument/2006/relationships/image" Target="media/image150.wmf"/><Relationship Id="rId533" Type="http://schemas.openxmlformats.org/officeDocument/2006/relationships/image" Target="media/image253.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8.bin"/><Relationship Id="rId575" Type="http://schemas.openxmlformats.org/officeDocument/2006/relationships/image" Target="media/image274.wmf"/><Relationship Id="rId172" Type="http://schemas.openxmlformats.org/officeDocument/2006/relationships/oleObject" Target="embeddings/oleObject84.bin"/><Relationship Id="rId228" Type="http://schemas.openxmlformats.org/officeDocument/2006/relationships/oleObject" Target="embeddings/oleObject117.bin"/><Relationship Id="rId435" Type="http://schemas.openxmlformats.org/officeDocument/2006/relationships/image" Target="media/image204.wmf"/><Relationship Id="rId477" Type="http://schemas.openxmlformats.org/officeDocument/2006/relationships/image" Target="media/image225.wmf"/><Relationship Id="rId600" Type="http://schemas.openxmlformats.org/officeDocument/2006/relationships/image" Target="media/image286.wmf"/><Relationship Id="rId642" Type="http://schemas.openxmlformats.org/officeDocument/2006/relationships/image" Target="media/image307.wmf"/><Relationship Id="rId684" Type="http://schemas.openxmlformats.org/officeDocument/2006/relationships/image" Target="media/image328.wmf"/><Relationship Id="rId281" Type="http://schemas.openxmlformats.org/officeDocument/2006/relationships/image" Target="media/image128.wmf"/><Relationship Id="rId337" Type="http://schemas.openxmlformats.org/officeDocument/2006/relationships/oleObject" Target="embeddings/oleObject172.bin"/><Relationship Id="rId502" Type="http://schemas.openxmlformats.org/officeDocument/2006/relationships/oleObject" Target="embeddings/oleObject255.bin"/><Relationship Id="rId34" Type="http://schemas.openxmlformats.org/officeDocument/2006/relationships/image" Target="media/image13.wmf"/><Relationship Id="rId76" Type="http://schemas.openxmlformats.org/officeDocument/2006/relationships/oleObject" Target="embeddings/oleObject35.bin"/><Relationship Id="rId141" Type="http://schemas.openxmlformats.org/officeDocument/2006/relationships/image" Target="media/image63.wmf"/><Relationship Id="rId379" Type="http://schemas.openxmlformats.org/officeDocument/2006/relationships/image" Target="media/image176.wmf"/><Relationship Id="rId544" Type="http://schemas.openxmlformats.org/officeDocument/2006/relationships/oleObject" Target="embeddings/oleObject276.bin"/><Relationship Id="rId586" Type="http://schemas.openxmlformats.org/officeDocument/2006/relationships/image" Target="media/image279.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07.wmf"/><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oleObject" Target="embeddings/oleObject227.bin"/><Relationship Id="rId611" Type="http://schemas.openxmlformats.org/officeDocument/2006/relationships/oleObject" Target="embeddings/oleObject310.bin"/><Relationship Id="rId653" Type="http://schemas.openxmlformats.org/officeDocument/2006/relationships/oleObject" Target="embeddings/oleObject331.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oleObject" Target="embeddings/oleObject248.bin"/><Relationship Id="rId695" Type="http://schemas.openxmlformats.org/officeDocument/2006/relationships/oleObject" Target="embeddings/oleObject352.bin"/><Relationship Id="rId709" Type="http://schemas.openxmlformats.org/officeDocument/2006/relationships/oleObject" Target="embeddings/oleObject359.bin"/><Relationship Id="rId45" Type="http://schemas.openxmlformats.org/officeDocument/2006/relationships/image" Target="media/image18.wmf"/><Relationship Id="rId87" Type="http://schemas.openxmlformats.org/officeDocument/2006/relationships/image" Target="media/image36.wmf"/><Relationship Id="rId110" Type="http://schemas.openxmlformats.org/officeDocument/2006/relationships/oleObject" Target="embeddings/oleObject53.bin"/><Relationship Id="rId348" Type="http://schemas.openxmlformats.org/officeDocument/2006/relationships/oleObject" Target="embeddings/oleObject178.bin"/><Relationship Id="rId513" Type="http://schemas.openxmlformats.org/officeDocument/2006/relationships/image" Target="media/image243.wmf"/><Relationship Id="rId555" Type="http://schemas.openxmlformats.org/officeDocument/2006/relationships/image" Target="media/image264.wmf"/><Relationship Id="rId597" Type="http://schemas.openxmlformats.org/officeDocument/2006/relationships/oleObject" Target="embeddings/oleObject303.bin"/><Relationship Id="rId720" Type="http://schemas.openxmlformats.org/officeDocument/2006/relationships/oleObject" Target="embeddings/oleObject364.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7.bin"/><Relationship Id="rId415" Type="http://schemas.openxmlformats.org/officeDocument/2006/relationships/image" Target="media/image194.wmf"/><Relationship Id="rId457" Type="http://schemas.openxmlformats.org/officeDocument/2006/relationships/image" Target="media/image215.wmf"/><Relationship Id="rId622" Type="http://schemas.openxmlformats.org/officeDocument/2006/relationships/image" Target="media/image297.wmf"/><Relationship Id="rId261" Type="http://schemas.openxmlformats.org/officeDocument/2006/relationships/image" Target="media/image118.wmf"/><Relationship Id="rId499" Type="http://schemas.openxmlformats.org/officeDocument/2006/relationships/image" Target="media/image236.wmf"/><Relationship Id="rId664" Type="http://schemas.openxmlformats.org/officeDocument/2006/relationships/image" Target="media/image318.wmf"/><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oleObject" Target="embeddings/oleObject162.bin"/><Relationship Id="rId359" Type="http://schemas.openxmlformats.org/officeDocument/2006/relationships/image" Target="media/image166.wmf"/><Relationship Id="rId524" Type="http://schemas.openxmlformats.org/officeDocument/2006/relationships/oleObject" Target="embeddings/oleObject266.bin"/><Relationship Id="rId566" Type="http://schemas.openxmlformats.org/officeDocument/2006/relationships/oleObject" Target="embeddings/oleObject287.bin"/><Relationship Id="rId98" Type="http://schemas.openxmlformats.org/officeDocument/2006/relationships/oleObject" Target="embeddings/oleObject47.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oleObject" Target="embeddings/oleObject113.bin"/><Relationship Id="rId370" Type="http://schemas.openxmlformats.org/officeDocument/2006/relationships/oleObject" Target="embeddings/oleObject189.bin"/><Relationship Id="rId426" Type="http://schemas.openxmlformats.org/officeDocument/2006/relationships/oleObject" Target="embeddings/oleObject217.bin"/><Relationship Id="rId633" Type="http://schemas.openxmlformats.org/officeDocument/2006/relationships/oleObject" Target="embeddings/oleObject321.bin"/><Relationship Id="rId230" Type="http://schemas.openxmlformats.org/officeDocument/2006/relationships/oleObject" Target="embeddings/oleObject118.bin"/><Relationship Id="rId468" Type="http://schemas.openxmlformats.org/officeDocument/2006/relationships/oleObject" Target="embeddings/oleObject238.bin"/><Relationship Id="rId675" Type="http://schemas.openxmlformats.org/officeDocument/2006/relationships/oleObject" Target="embeddings/oleObject342.bin"/><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oleObject" Target="embeddings/oleObject139.bin"/><Relationship Id="rId328" Type="http://schemas.openxmlformats.org/officeDocument/2006/relationships/image" Target="media/image151.wmf"/><Relationship Id="rId535" Type="http://schemas.openxmlformats.org/officeDocument/2006/relationships/image" Target="media/image254.wmf"/><Relationship Id="rId577" Type="http://schemas.openxmlformats.org/officeDocument/2006/relationships/image" Target="media/image275.wmf"/><Relationship Id="rId700" Type="http://schemas.openxmlformats.org/officeDocument/2006/relationships/image" Target="media/image336.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77.wmf"/><Relationship Id="rId602" Type="http://schemas.openxmlformats.org/officeDocument/2006/relationships/image" Target="media/image287.wmf"/><Relationship Id="rId241" Type="http://schemas.openxmlformats.org/officeDocument/2006/relationships/image" Target="media/image108.wmf"/><Relationship Id="rId437" Type="http://schemas.openxmlformats.org/officeDocument/2006/relationships/image" Target="media/image205.wmf"/><Relationship Id="rId479" Type="http://schemas.openxmlformats.org/officeDocument/2006/relationships/image" Target="media/image226.wmf"/><Relationship Id="rId644" Type="http://schemas.openxmlformats.org/officeDocument/2006/relationships/image" Target="media/image308.wmf"/><Relationship Id="rId686" Type="http://schemas.openxmlformats.org/officeDocument/2006/relationships/image" Target="media/image329.wmf"/><Relationship Id="rId36" Type="http://schemas.openxmlformats.org/officeDocument/2006/relationships/image" Target="media/image14.wmf"/><Relationship Id="rId283" Type="http://schemas.openxmlformats.org/officeDocument/2006/relationships/image" Target="media/image129.wmf"/><Relationship Id="rId339" Type="http://schemas.openxmlformats.org/officeDocument/2006/relationships/oleObject" Target="embeddings/oleObject173.bin"/><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oleObject" Target="embeddings/oleObject277.bin"/><Relationship Id="rId711" Type="http://schemas.openxmlformats.org/officeDocument/2006/relationships/oleObject" Target="embeddings/oleObject360.bin"/><Relationship Id="rId78" Type="http://schemas.openxmlformats.org/officeDocument/2006/relationships/oleObject" Target="embeddings/oleObject36.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91.bin"/><Relationship Id="rId350" Type="http://schemas.openxmlformats.org/officeDocument/2006/relationships/oleObject" Target="embeddings/oleObject179.bin"/><Relationship Id="rId406" Type="http://schemas.openxmlformats.org/officeDocument/2006/relationships/oleObject" Target="embeddings/oleObject207.bin"/><Relationship Id="rId588" Type="http://schemas.openxmlformats.org/officeDocument/2006/relationships/image" Target="media/image280.wmf"/><Relationship Id="rId9" Type="http://schemas.openxmlformats.org/officeDocument/2006/relationships/footer" Target="footer1.xml"/><Relationship Id="rId210" Type="http://schemas.openxmlformats.org/officeDocument/2006/relationships/oleObject" Target="embeddings/oleObject108.bin"/><Relationship Id="rId392" Type="http://schemas.openxmlformats.org/officeDocument/2006/relationships/oleObject" Target="embeddings/oleObject200.bin"/><Relationship Id="rId448" Type="http://schemas.openxmlformats.org/officeDocument/2006/relationships/oleObject" Target="embeddings/oleObject228.bin"/><Relationship Id="rId613" Type="http://schemas.openxmlformats.org/officeDocument/2006/relationships/oleObject" Target="embeddings/oleObject311.bin"/><Relationship Id="rId655" Type="http://schemas.openxmlformats.org/officeDocument/2006/relationships/oleObject" Target="embeddings/oleObject332.bin"/><Relationship Id="rId697" Type="http://schemas.openxmlformats.org/officeDocument/2006/relationships/oleObject" Target="embeddings/oleObject353.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4.wmf"/><Relationship Id="rId722" Type="http://schemas.openxmlformats.org/officeDocument/2006/relationships/theme" Target="theme/theme1.xml"/><Relationship Id="rId47" Type="http://schemas.openxmlformats.org/officeDocument/2006/relationships/image" Target="media/image19.emf"/><Relationship Id="rId89" Type="http://schemas.openxmlformats.org/officeDocument/2006/relationships/image" Target="media/image37.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67.wmf"/><Relationship Id="rId557" Type="http://schemas.openxmlformats.org/officeDocument/2006/relationships/image" Target="media/image265.wmf"/><Relationship Id="rId599" Type="http://schemas.openxmlformats.org/officeDocument/2006/relationships/oleObject" Target="embeddings/oleObject304.bin"/><Relationship Id="rId196" Type="http://schemas.openxmlformats.org/officeDocument/2006/relationships/oleObject" Target="embeddings/oleObject98.bin"/><Relationship Id="rId417" Type="http://schemas.openxmlformats.org/officeDocument/2006/relationships/image" Target="media/image195.wmf"/><Relationship Id="rId459" Type="http://schemas.openxmlformats.org/officeDocument/2006/relationships/image" Target="media/image216.wmf"/><Relationship Id="rId624" Type="http://schemas.openxmlformats.org/officeDocument/2006/relationships/image" Target="media/image298.wmf"/><Relationship Id="rId666" Type="http://schemas.openxmlformats.org/officeDocument/2006/relationships/image" Target="media/image319.wmf"/><Relationship Id="rId16" Type="http://schemas.openxmlformats.org/officeDocument/2006/relationships/image" Target="media/image4.wmf"/><Relationship Id="rId221" Type="http://schemas.openxmlformats.org/officeDocument/2006/relationships/oleObject" Target="embeddings/oleObject114.bin"/><Relationship Id="rId263" Type="http://schemas.openxmlformats.org/officeDocument/2006/relationships/image" Target="media/image119.wmf"/><Relationship Id="rId319" Type="http://schemas.openxmlformats.org/officeDocument/2006/relationships/oleObject" Target="embeddings/oleObject163.bin"/><Relationship Id="rId470" Type="http://schemas.openxmlformats.org/officeDocument/2006/relationships/oleObject" Target="embeddings/oleObject239.bin"/><Relationship Id="rId526" Type="http://schemas.openxmlformats.org/officeDocument/2006/relationships/oleObject" Target="embeddings/oleObject267.bin"/><Relationship Id="rId58" Type="http://schemas.openxmlformats.org/officeDocument/2006/relationships/oleObject" Target="embeddings/oleObject24.bin"/><Relationship Id="rId123" Type="http://schemas.openxmlformats.org/officeDocument/2006/relationships/image" Target="media/image54.wmf"/><Relationship Id="rId330" Type="http://schemas.openxmlformats.org/officeDocument/2006/relationships/image" Target="media/image152.wmf"/><Relationship Id="rId568" Type="http://schemas.openxmlformats.org/officeDocument/2006/relationships/oleObject" Target="embeddings/oleObject288.bin"/><Relationship Id="rId165" Type="http://schemas.openxmlformats.org/officeDocument/2006/relationships/image" Target="media/image75.wmf"/><Relationship Id="rId372" Type="http://schemas.openxmlformats.org/officeDocument/2006/relationships/oleObject" Target="embeddings/oleObject190.bin"/><Relationship Id="rId428" Type="http://schemas.openxmlformats.org/officeDocument/2006/relationships/oleObject" Target="embeddings/oleObject218.bin"/><Relationship Id="rId635" Type="http://schemas.openxmlformats.org/officeDocument/2006/relationships/oleObject" Target="embeddings/oleObject322.bin"/><Relationship Id="rId677" Type="http://schemas.openxmlformats.org/officeDocument/2006/relationships/oleObject" Target="embeddings/oleObject343.bin"/><Relationship Id="rId232" Type="http://schemas.openxmlformats.org/officeDocument/2006/relationships/oleObject" Target="embeddings/oleObject119.bin"/><Relationship Id="rId274" Type="http://schemas.openxmlformats.org/officeDocument/2006/relationships/oleObject" Target="embeddings/oleObject140.bin"/><Relationship Id="rId481" Type="http://schemas.openxmlformats.org/officeDocument/2006/relationships/image" Target="media/image227.wmf"/><Relationship Id="rId702" Type="http://schemas.openxmlformats.org/officeDocument/2006/relationships/image" Target="media/image337.wmf"/><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oleObject" Target="embeddings/oleObject65.bin"/><Relationship Id="rId537" Type="http://schemas.openxmlformats.org/officeDocument/2006/relationships/image" Target="media/image255.wmf"/><Relationship Id="rId579" Type="http://schemas.openxmlformats.org/officeDocument/2006/relationships/image" Target="media/image276.wmf"/><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74.bin"/><Relationship Id="rId383" Type="http://schemas.openxmlformats.org/officeDocument/2006/relationships/image" Target="media/image178.wmf"/><Relationship Id="rId439" Type="http://schemas.openxmlformats.org/officeDocument/2006/relationships/image" Target="media/image206.wmf"/><Relationship Id="rId590" Type="http://schemas.openxmlformats.org/officeDocument/2006/relationships/image" Target="media/image281.wmf"/><Relationship Id="rId604" Type="http://schemas.openxmlformats.org/officeDocument/2006/relationships/image" Target="media/image288.wmf"/><Relationship Id="rId646" Type="http://schemas.openxmlformats.org/officeDocument/2006/relationships/image" Target="media/image309.wmf"/><Relationship Id="rId201" Type="http://schemas.openxmlformats.org/officeDocument/2006/relationships/oleObject" Target="embeddings/oleObject102.bin"/><Relationship Id="rId243" Type="http://schemas.openxmlformats.org/officeDocument/2006/relationships/image" Target="media/image109.wmf"/><Relationship Id="rId285" Type="http://schemas.openxmlformats.org/officeDocument/2006/relationships/image" Target="media/image130.wmf"/><Relationship Id="rId450" Type="http://schemas.openxmlformats.org/officeDocument/2006/relationships/oleObject" Target="embeddings/oleObject229.bin"/><Relationship Id="rId506" Type="http://schemas.openxmlformats.org/officeDocument/2006/relationships/oleObject" Target="embeddings/oleObject257.bin"/><Relationship Id="rId688" Type="http://schemas.openxmlformats.org/officeDocument/2006/relationships/image" Target="media/image330.wmf"/><Relationship Id="rId38" Type="http://schemas.openxmlformats.org/officeDocument/2006/relationships/image" Target="media/image15.wmf"/><Relationship Id="rId103" Type="http://schemas.openxmlformats.org/officeDocument/2006/relationships/image" Target="media/image44.wmf"/><Relationship Id="rId310" Type="http://schemas.openxmlformats.org/officeDocument/2006/relationships/oleObject" Target="embeddings/oleObject158.bin"/><Relationship Id="rId492" Type="http://schemas.openxmlformats.org/officeDocument/2006/relationships/oleObject" Target="embeddings/oleObject250.bin"/><Relationship Id="rId548" Type="http://schemas.openxmlformats.org/officeDocument/2006/relationships/oleObject" Target="embeddings/oleObject278.bin"/><Relationship Id="rId713" Type="http://schemas.openxmlformats.org/officeDocument/2006/relationships/oleObject" Target="embeddings/oleObject361.bin"/><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5.wmf"/><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oleObject" Target="embeddings/oleObject312.bin"/><Relationship Id="rId212" Type="http://schemas.openxmlformats.org/officeDocument/2006/relationships/oleObject" Target="embeddings/oleObject109.bin"/><Relationship Id="rId254" Type="http://schemas.openxmlformats.org/officeDocument/2006/relationships/oleObject" Target="embeddings/oleObject130.bin"/><Relationship Id="rId657" Type="http://schemas.openxmlformats.org/officeDocument/2006/relationships/oleObject" Target="embeddings/oleObject333.bin"/><Relationship Id="rId699" Type="http://schemas.openxmlformats.org/officeDocument/2006/relationships/oleObject" Target="embeddings/oleObject354.bin"/><Relationship Id="rId49" Type="http://schemas.openxmlformats.org/officeDocument/2006/relationships/image" Target="media/image20.wmf"/><Relationship Id="rId114" Type="http://schemas.openxmlformats.org/officeDocument/2006/relationships/oleObject" Target="embeddings/oleObject55.bin"/><Relationship Id="rId296" Type="http://schemas.openxmlformats.org/officeDocument/2006/relationships/oleObject" Target="embeddings/oleObject151.bin"/><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6.wmf"/><Relationship Id="rId60" Type="http://schemas.openxmlformats.org/officeDocument/2006/relationships/image" Target="media/image25.wmf"/><Relationship Id="rId156" Type="http://schemas.openxmlformats.org/officeDocument/2006/relationships/oleObject" Target="embeddings/oleObject76.bin"/><Relationship Id="rId198" Type="http://schemas.openxmlformats.org/officeDocument/2006/relationships/oleObject" Target="embeddings/oleObject99.bin"/><Relationship Id="rId321" Type="http://schemas.openxmlformats.org/officeDocument/2006/relationships/oleObject" Target="embeddings/oleObject164.bin"/><Relationship Id="rId363" Type="http://schemas.openxmlformats.org/officeDocument/2006/relationships/image" Target="media/image168.wmf"/><Relationship Id="rId419" Type="http://schemas.openxmlformats.org/officeDocument/2006/relationships/image" Target="media/image196.wmf"/><Relationship Id="rId570" Type="http://schemas.openxmlformats.org/officeDocument/2006/relationships/oleObject" Target="embeddings/oleObject289.bin"/><Relationship Id="rId626" Type="http://schemas.openxmlformats.org/officeDocument/2006/relationships/image" Target="media/image299.wmf"/><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20.wmf"/><Relationship Id="rId18" Type="http://schemas.openxmlformats.org/officeDocument/2006/relationships/image" Target="media/image5.wmf"/><Relationship Id="rId265" Type="http://schemas.openxmlformats.org/officeDocument/2006/relationships/image" Target="media/image120.wmf"/><Relationship Id="rId472" Type="http://schemas.openxmlformats.org/officeDocument/2006/relationships/oleObject" Target="embeddings/oleObject240.bin"/><Relationship Id="rId528" Type="http://schemas.openxmlformats.org/officeDocument/2006/relationships/oleObject" Target="embeddings/oleObject268.bin"/><Relationship Id="rId125" Type="http://schemas.openxmlformats.org/officeDocument/2006/relationships/image" Target="media/image55.emf"/><Relationship Id="rId167" Type="http://schemas.openxmlformats.org/officeDocument/2006/relationships/image" Target="media/image76.wmf"/><Relationship Id="rId332" Type="http://schemas.openxmlformats.org/officeDocument/2006/relationships/image" Target="media/image153.wmf"/><Relationship Id="rId374" Type="http://schemas.openxmlformats.org/officeDocument/2006/relationships/image" Target="media/image174.wmf"/><Relationship Id="rId581" Type="http://schemas.openxmlformats.org/officeDocument/2006/relationships/oleObject" Target="embeddings/oleObject295.bin"/><Relationship Id="rId71" Type="http://schemas.openxmlformats.org/officeDocument/2006/relationships/image" Target="media/image30.emf"/><Relationship Id="rId234" Type="http://schemas.openxmlformats.org/officeDocument/2006/relationships/oleObject" Target="embeddings/oleObject120.bin"/><Relationship Id="rId637" Type="http://schemas.openxmlformats.org/officeDocument/2006/relationships/oleObject" Target="embeddings/oleObject323.bin"/><Relationship Id="rId679" Type="http://schemas.openxmlformats.org/officeDocument/2006/relationships/oleObject" Target="embeddings/oleObject344.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1.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6.wmf"/><Relationship Id="rId690" Type="http://schemas.openxmlformats.org/officeDocument/2006/relationships/image" Target="media/image331.wmf"/><Relationship Id="rId704" Type="http://schemas.openxmlformats.org/officeDocument/2006/relationships/image" Target="media/image338.wmf"/><Relationship Id="rId40" Type="http://schemas.openxmlformats.org/officeDocument/2006/relationships/image" Target="media/image16.emf"/><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38.wmf"/><Relationship Id="rId343" Type="http://schemas.openxmlformats.org/officeDocument/2006/relationships/oleObject" Target="embeddings/oleObject175.bin"/><Relationship Id="rId550" Type="http://schemas.openxmlformats.org/officeDocument/2006/relationships/oleObject" Target="embeddings/oleObject279.bin"/><Relationship Id="rId82" Type="http://schemas.openxmlformats.org/officeDocument/2006/relationships/oleObject" Target="embeddings/oleObject38.bin"/><Relationship Id="rId203" Type="http://schemas.openxmlformats.org/officeDocument/2006/relationships/oleObject" Target="embeddings/oleObject104.bin"/><Relationship Id="rId385" Type="http://schemas.openxmlformats.org/officeDocument/2006/relationships/image" Target="media/image179.wmf"/><Relationship Id="rId592" Type="http://schemas.openxmlformats.org/officeDocument/2006/relationships/image" Target="media/image282.wmf"/><Relationship Id="rId606" Type="http://schemas.openxmlformats.org/officeDocument/2006/relationships/image" Target="media/image289.wmf"/><Relationship Id="rId648" Type="http://schemas.openxmlformats.org/officeDocument/2006/relationships/image" Target="media/image310.wmf"/><Relationship Id="rId245" Type="http://schemas.openxmlformats.org/officeDocument/2006/relationships/image" Target="media/image110.wmf"/><Relationship Id="rId287" Type="http://schemas.openxmlformats.org/officeDocument/2006/relationships/image" Target="media/image131.wmf"/><Relationship Id="rId410" Type="http://schemas.openxmlformats.org/officeDocument/2006/relationships/oleObject" Target="embeddings/oleObject209.bin"/><Relationship Id="rId452" Type="http://schemas.openxmlformats.org/officeDocument/2006/relationships/oleObject" Target="embeddings/oleObject230.bin"/><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oleObject" Target="embeddings/oleObject362.bin"/><Relationship Id="rId105" Type="http://schemas.openxmlformats.org/officeDocument/2006/relationships/image" Target="media/image45.wmf"/><Relationship Id="rId147" Type="http://schemas.openxmlformats.org/officeDocument/2006/relationships/image" Target="media/image66.wmf"/><Relationship Id="rId312" Type="http://schemas.openxmlformats.org/officeDocument/2006/relationships/oleObject" Target="embeddings/oleObject159.bin"/><Relationship Id="rId354" Type="http://schemas.openxmlformats.org/officeDocument/2006/relationships/oleObject" Target="embeddings/oleObject181.bin"/><Relationship Id="rId51" Type="http://schemas.openxmlformats.org/officeDocument/2006/relationships/image" Target="media/image21.wmf"/><Relationship Id="rId93" Type="http://schemas.openxmlformats.org/officeDocument/2006/relationships/image" Target="media/image39.wmf"/><Relationship Id="rId189" Type="http://schemas.openxmlformats.org/officeDocument/2006/relationships/image" Target="media/image86.wmf"/><Relationship Id="rId396" Type="http://schemas.openxmlformats.org/officeDocument/2006/relationships/oleObject" Target="embeddings/oleObject202.bin"/><Relationship Id="rId561" Type="http://schemas.openxmlformats.org/officeDocument/2006/relationships/image" Target="media/image267.wmf"/><Relationship Id="rId617" Type="http://schemas.openxmlformats.org/officeDocument/2006/relationships/oleObject" Target="embeddings/oleObject313.bin"/><Relationship Id="rId659" Type="http://schemas.openxmlformats.org/officeDocument/2006/relationships/oleObject" Target="embeddings/oleObject334.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5.wmf"/><Relationship Id="rId256" Type="http://schemas.openxmlformats.org/officeDocument/2006/relationships/oleObject" Target="embeddings/oleObject131.bin"/><Relationship Id="rId277" Type="http://schemas.openxmlformats.org/officeDocument/2006/relationships/image" Target="media/image126.wmf"/><Relationship Id="rId298" Type="http://schemas.openxmlformats.org/officeDocument/2006/relationships/oleObject" Target="embeddings/oleObject152.bin"/><Relationship Id="rId400" Type="http://schemas.openxmlformats.org/officeDocument/2006/relationships/oleObject" Target="embeddings/oleObject204.bin"/><Relationship Id="rId421" Type="http://schemas.openxmlformats.org/officeDocument/2006/relationships/image" Target="media/image197.wmf"/><Relationship Id="rId442" Type="http://schemas.openxmlformats.org/officeDocument/2006/relationships/oleObject" Target="embeddings/oleObject225.bin"/><Relationship Id="rId463" Type="http://schemas.openxmlformats.org/officeDocument/2006/relationships/image" Target="media/image218.wmf"/><Relationship Id="rId484" Type="http://schemas.openxmlformats.org/officeDocument/2006/relationships/oleObject" Target="embeddings/oleObject246.bin"/><Relationship Id="rId519" Type="http://schemas.openxmlformats.org/officeDocument/2006/relationships/image" Target="media/image246.wmf"/><Relationship Id="rId670" Type="http://schemas.openxmlformats.org/officeDocument/2006/relationships/image" Target="media/image321.wmf"/><Relationship Id="rId705" Type="http://schemas.openxmlformats.org/officeDocument/2006/relationships/oleObject" Target="embeddings/oleObject357.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77.bin"/><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image" Target="media/image159.wmf"/><Relationship Id="rId530" Type="http://schemas.openxmlformats.org/officeDocument/2006/relationships/oleObject" Target="embeddings/oleObject269.bin"/><Relationship Id="rId691" Type="http://schemas.openxmlformats.org/officeDocument/2006/relationships/oleObject" Target="embeddings/oleObject350.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image" Target="media/image82.wmf"/><Relationship Id="rId365" Type="http://schemas.openxmlformats.org/officeDocument/2006/relationships/image" Target="media/image169.wmf"/><Relationship Id="rId386" Type="http://schemas.openxmlformats.org/officeDocument/2006/relationships/oleObject" Target="embeddings/oleObject197.bin"/><Relationship Id="rId551" Type="http://schemas.openxmlformats.org/officeDocument/2006/relationships/image" Target="media/image262.wmf"/><Relationship Id="rId572" Type="http://schemas.openxmlformats.org/officeDocument/2006/relationships/oleObject" Target="embeddings/oleObject290.bin"/><Relationship Id="rId593" Type="http://schemas.openxmlformats.org/officeDocument/2006/relationships/oleObject" Target="embeddings/oleObject301.bin"/><Relationship Id="rId607" Type="http://schemas.openxmlformats.org/officeDocument/2006/relationships/oleObject" Target="embeddings/oleObject308.bin"/><Relationship Id="rId628" Type="http://schemas.openxmlformats.org/officeDocument/2006/relationships/image" Target="media/image300.wmf"/><Relationship Id="rId649" Type="http://schemas.openxmlformats.org/officeDocument/2006/relationships/oleObject" Target="embeddings/oleObject329.bin"/><Relationship Id="rId190" Type="http://schemas.openxmlformats.org/officeDocument/2006/relationships/oleObject" Target="embeddings/oleObject94.bin"/><Relationship Id="rId204" Type="http://schemas.openxmlformats.org/officeDocument/2006/relationships/image" Target="media/image90.wmf"/><Relationship Id="rId225" Type="http://schemas.openxmlformats.org/officeDocument/2006/relationships/image" Target="media/image100.wmf"/><Relationship Id="rId246" Type="http://schemas.openxmlformats.org/officeDocument/2006/relationships/oleObject" Target="embeddings/oleObject126.bin"/><Relationship Id="rId267" Type="http://schemas.openxmlformats.org/officeDocument/2006/relationships/image" Target="media/image121.wmf"/><Relationship Id="rId288" Type="http://schemas.openxmlformats.org/officeDocument/2006/relationships/oleObject" Target="embeddings/oleObject147.bin"/><Relationship Id="rId411" Type="http://schemas.openxmlformats.org/officeDocument/2006/relationships/image" Target="media/image192.wmf"/><Relationship Id="rId432" Type="http://schemas.openxmlformats.org/officeDocument/2006/relationships/oleObject" Target="embeddings/oleObject220.bin"/><Relationship Id="rId453" Type="http://schemas.openxmlformats.org/officeDocument/2006/relationships/image" Target="media/image213.wmf"/><Relationship Id="rId474" Type="http://schemas.openxmlformats.org/officeDocument/2006/relationships/oleObject" Target="embeddings/oleObject241.bin"/><Relationship Id="rId509" Type="http://schemas.openxmlformats.org/officeDocument/2006/relationships/image" Target="media/image241.wmf"/><Relationship Id="rId660" Type="http://schemas.openxmlformats.org/officeDocument/2006/relationships/image" Target="media/image316.wmf"/><Relationship Id="rId106" Type="http://schemas.openxmlformats.org/officeDocument/2006/relationships/oleObject" Target="embeddings/oleObject51.bin"/><Relationship Id="rId127" Type="http://schemas.openxmlformats.org/officeDocument/2006/relationships/image" Target="media/image56.wmf"/><Relationship Id="rId313" Type="http://schemas.openxmlformats.org/officeDocument/2006/relationships/image" Target="media/image144.wmf"/><Relationship Id="rId495" Type="http://schemas.openxmlformats.org/officeDocument/2006/relationships/image" Target="media/image234.wmf"/><Relationship Id="rId681" Type="http://schemas.openxmlformats.org/officeDocument/2006/relationships/oleObject" Target="embeddings/oleObject345.bin"/><Relationship Id="rId716" Type="http://schemas.openxmlformats.org/officeDocument/2006/relationships/image" Target="media/image344.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7.wmf"/><Relationship Id="rId334" Type="http://schemas.openxmlformats.org/officeDocument/2006/relationships/image" Target="media/image154.wmf"/><Relationship Id="rId355" Type="http://schemas.openxmlformats.org/officeDocument/2006/relationships/image" Target="media/image164.wmf"/><Relationship Id="rId376" Type="http://schemas.openxmlformats.org/officeDocument/2006/relationships/image" Target="media/image175.wmf"/><Relationship Id="rId397" Type="http://schemas.openxmlformats.org/officeDocument/2006/relationships/image" Target="media/image185.wmf"/><Relationship Id="rId520" Type="http://schemas.openxmlformats.org/officeDocument/2006/relationships/oleObject" Target="embeddings/oleObject264.bin"/><Relationship Id="rId541" Type="http://schemas.openxmlformats.org/officeDocument/2006/relationships/image" Target="media/image257.wmf"/><Relationship Id="rId562" Type="http://schemas.openxmlformats.org/officeDocument/2006/relationships/oleObject" Target="embeddings/oleObject285.bin"/><Relationship Id="rId583" Type="http://schemas.openxmlformats.org/officeDocument/2006/relationships/oleObject" Target="embeddings/oleObject296.bin"/><Relationship Id="rId618" Type="http://schemas.openxmlformats.org/officeDocument/2006/relationships/image" Target="media/image295.wmf"/><Relationship Id="rId639" Type="http://schemas.openxmlformats.org/officeDocument/2006/relationships/oleObject" Target="embeddings/oleObject324.bin"/><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95.wmf"/><Relationship Id="rId236" Type="http://schemas.openxmlformats.org/officeDocument/2006/relationships/oleObject" Target="embeddings/oleObject121.bin"/><Relationship Id="rId257" Type="http://schemas.openxmlformats.org/officeDocument/2006/relationships/image" Target="media/image116.wmf"/><Relationship Id="rId278" Type="http://schemas.openxmlformats.org/officeDocument/2006/relationships/oleObject" Target="embeddings/oleObject142.bin"/><Relationship Id="rId401" Type="http://schemas.openxmlformats.org/officeDocument/2006/relationships/image" Target="media/image187.wmf"/><Relationship Id="rId422" Type="http://schemas.openxmlformats.org/officeDocument/2006/relationships/oleObject" Target="embeddings/oleObject215.bin"/><Relationship Id="rId443" Type="http://schemas.openxmlformats.org/officeDocument/2006/relationships/image" Target="media/image208.wmf"/><Relationship Id="rId464" Type="http://schemas.openxmlformats.org/officeDocument/2006/relationships/oleObject" Target="embeddings/oleObject236.bin"/><Relationship Id="rId650" Type="http://schemas.openxmlformats.org/officeDocument/2006/relationships/image" Target="media/image311.wmf"/><Relationship Id="rId303" Type="http://schemas.openxmlformats.org/officeDocument/2006/relationships/image" Target="media/image139.wmf"/><Relationship Id="rId485" Type="http://schemas.openxmlformats.org/officeDocument/2006/relationships/image" Target="media/image229.wmf"/><Relationship Id="rId692" Type="http://schemas.openxmlformats.org/officeDocument/2006/relationships/image" Target="media/image332.wmf"/><Relationship Id="rId706" Type="http://schemas.openxmlformats.org/officeDocument/2006/relationships/image" Target="media/image339.wmf"/><Relationship Id="rId42" Type="http://schemas.openxmlformats.org/officeDocument/2006/relationships/oleObject" Target="embeddings/oleObject16.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6.bin"/><Relationship Id="rId387" Type="http://schemas.openxmlformats.org/officeDocument/2006/relationships/image" Target="media/image180.wmf"/><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image" Target="media/image87.wmf"/><Relationship Id="rId205" Type="http://schemas.openxmlformats.org/officeDocument/2006/relationships/oleObject" Target="embeddings/oleObject105.bin"/><Relationship Id="rId247" Type="http://schemas.openxmlformats.org/officeDocument/2006/relationships/image" Target="media/image111.wmf"/><Relationship Id="rId412" Type="http://schemas.openxmlformats.org/officeDocument/2006/relationships/oleObject" Target="embeddings/oleObject210.bin"/><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oleObject" Target="embeddings/oleObject231.bin"/><Relationship Id="rId496" Type="http://schemas.openxmlformats.org/officeDocument/2006/relationships/oleObject" Target="embeddings/oleObject252.bin"/><Relationship Id="rId661" Type="http://schemas.openxmlformats.org/officeDocument/2006/relationships/oleObject" Target="embeddings/oleObject335.bin"/><Relationship Id="rId717" Type="http://schemas.openxmlformats.org/officeDocument/2006/relationships/oleObject" Target="embeddings/oleObject363.bin"/><Relationship Id="rId11" Type="http://schemas.openxmlformats.org/officeDocument/2006/relationships/image" Target="media/image1.jpg"/><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oleObject" Target="embeddings/oleObject203.bin"/><Relationship Id="rId521" Type="http://schemas.openxmlformats.org/officeDocument/2006/relationships/image" Target="media/image247.wmf"/><Relationship Id="rId563" Type="http://schemas.openxmlformats.org/officeDocument/2006/relationships/image" Target="media/image268.wmf"/><Relationship Id="rId619" Type="http://schemas.openxmlformats.org/officeDocument/2006/relationships/oleObject" Target="embeddings/oleObject314.bin"/><Relationship Id="rId95" Type="http://schemas.openxmlformats.org/officeDocument/2006/relationships/image" Target="media/image40.wmf"/><Relationship Id="rId160" Type="http://schemas.openxmlformats.org/officeDocument/2006/relationships/oleObject" Target="embeddings/oleObject78.bin"/><Relationship Id="rId216" Type="http://schemas.openxmlformats.org/officeDocument/2006/relationships/oleObject" Target="embeddings/oleObject111.bin"/><Relationship Id="rId423" Type="http://schemas.openxmlformats.org/officeDocument/2006/relationships/image" Target="media/image198.wmf"/><Relationship Id="rId258" Type="http://schemas.openxmlformats.org/officeDocument/2006/relationships/oleObject" Target="embeddings/oleObject132.bin"/><Relationship Id="rId465" Type="http://schemas.openxmlformats.org/officeDocument/2006/relationships/image" Target="media/image219.wmf"/><Relationship Id="rId630" Type="http://schemas.openxmlformats.org/officeDocument/2006/relationships/image" Target="media/image301.wmf"/><Relationship Id="rId672" Type="http://schemas.openxmlformats.org/officeDocument/2006/relationships/image" Target="media/image322.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8.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oleObject" Target="embeddings/oleObject221.bin"/><Relationship Id="rId476" Type="http://schemas.openxmlformats.org/officeDocument/2006/relationships/oleObject" Target="embeddings/oleObject242.bin"/><Relationship Id="rId641" Type="http://schemas.openxmlformats.org/officeDocument/2006/relationships/oleObject" Target="embeddings/oleObject325.bin"/><Relationship Id="rId683" Type="http://schemas.openxmlformats.org/officeDocument/2006/relationships/oleObject" Target="embeddings/oleObject346.bin"/><Relationship Id="rId33" Type="http://schemas.openxmlformats.org/officeDocument/2006/relationships/oleObject" Target="embeddings/oleObject11.bin"/><Relationship Id="rId129" Type="http://schemas.openxmlformats.org/officeDocument/2006/relationships/image" Target="media/image57.wmf"/><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3.bin"/><Relationship Id="rId403" Type="http://schemas.openxmlformats.org/officeDocument/2006/relationships/image" Target="media/image188.wmf"/><Relationship Id="rId585" Type="http://schemas.openxmlformats.org/officeDocument/2006/relationships/oleObject" Target="embeddings/oleObject297.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image" Target="media/image291.wmf"/><Relationship Id="rId652" Type="http://schemas.openxmlformats.org/officeDocument/2006/relationships/image" Target="media/image312.wmf"/><Relationship Id="rId694" Type="http://schemas.openxmlformats.org/officeDocument/2006/relationships/image" Target="media/image333.wmf"/><Relationship Id="rId708" Type="http://schemas.openxmlformats.org/officeDocument/2006/relationships/image" Target="media/image34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7.bin"/><Relationship Id="rId512" Type="http://schemas.openxmlformats.org/officeDocument/2006/relationships/oleObject" Target="embeddings/oleObject260.bin"/><Relationship Id="rId44" Type="http://schemas.openxmlformats.org/officeDocument/2006/relationships/oleObject" Target="embeddings/oleObject17.bin"/><Relationship Id="rId86" Type="http://schemas.openxmlformats.org/officeDocument/2006/relationships/oleObject" Target="embeddings/oleObject41.bin"/><Relationship Id="rId151" Type="http://schemas.openxmlformats.org/officeDocument/2006/relationships/image" Target="media/image68.wmf"/><Relationship Id="rId389" Type="http://schemas.openxmlformats.org/officeDocument/2006/relationships/image" Target="media/image181.wmf"/><Relationship Id="rId554" Type="http://schemas.openxmlformats.org/officeDocument/2006/relationships/oleObject" Target="embeddings/oleObject281.bin"/><Relationship Id="rId596" Type="http://schemas.openxmlformats.org/officeDocument/2006/relationships/image" Target="media/image284.wmf"/><Relationship Id="rId193" Type="http://schemas.openxmlformats.org/officeDocument/2006/relationships/image" Target="media/image88.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11.bin"/><Relationship Id="rId456" Type="http://schemas.openxmlformats.org/officeDocument/2006/relationships/oleObject" Target="embeddings/oleObject232.bin"/><Relationship Id="rId498" Type="http://schemas.openxmlformats.org/officeDocument/2006/relationships/oleObject" Target="embeddings/oleObject253.bin"/><Relationship Id="rId621" Type="http://schemas.openxmlformats.org/officeDocument/2006/relationships/oleObject" Target="embeddings/oleObject315.bin"/><Relationship Id="rId663"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47.wmf"/><Relationship Id="rId260" Type="http://schemas.openxmlformats.org/officeDocument/2006/relationships/oleObject" Target="embeddings/oleObject133.bin"/><Relationship Id="rId316" Type="http://schemas.openxmlformats.org/officeDocument/2006/relationships/image" Target="media/image145.wmf"/><Relationship Id="rId523" Type="http://schemas.openxmlformats.org/officeDocument/2006/relationships/image" Target="media/image248.wmf"/><Relationship Id="rId719" Type="http://schemas.openxmlformats.org/officeDocument/2006/relationships/image" Target="media/image346.wmf"/><Relationship Id="rId55" Type="http://schemas.openxmlformats.org/officeDocument/2006/relationships/image" Target="media/image23.emf"/><Relationship Id="rId97" Type="http://schemas.openxmlformats.org/officeDocument/2006/relationships/image" Target="media/image41.wmf"/><Relationship Id="rId120" Type="http://schemas.openxmlformats.org/officeDocument/2006/relationships/oleObject" Target="embeddings/oleObject58.bin"/><Relationship Id="rId358" Type="http://schemas.openxmlformats.org/officeDocument/2006/relationships/oleObject" Target="embeddings/oleObject183.bin"/><Relationship Id="rId565" Type="http://schemas.openxmlformats.org/officeDocument/2006/relationships/image" Target="media/image269.wmf"/><Relationship Id="rId162" Type="http://schemas.openxmlformats.org/officeDocument/2006/relationships/oleObject" Target="embeddings/oleObject79.bin"/><Relationship Id="rId218" Type="http://schemas.openxmlformats.org/officeDocument/2006/relationships/image" Target="media/image96.wmf"/><Relationship Id="rId425" Type="http://schemas.openxmlformats.org/officeDocument/2006/relationships/image" Target="media/image199.wmf"/><Relationship Id="rId467" Type="http://schemas.openxmlformats.org/officeDocument/2006/relationships/image" Target="media/image220.wmf"/><Relationship Id="rId632" Type="http://schemas.openxmlformats.org/officeDocument/2006/relationships/image" Target="media/image302.wmf"/><Relationship Id="rId271" Type="http://schemas.openxmlformats.org/officeDocument/2006/relationships/image" Target="media/image123.wmf"/><Relationship Id="rId674" Type="http://schemas.openxmlformats.org/officeDocument/2006/relationships/image" Target="media/image323.w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image" Target="media/image58.wmf"/><Relationship Id="rId327" Type="http://schemas.openxmlformats.org/officeDocument/2006/relationships/oleObject" Target="embeddings/oleObject167.bin"/><Relationship Id="rId369" Type="http://schemas.openxmlformats.org/officeDocument/2006/relationships/image" Target="media/image171.wmf"/><Relationship Id="rId534" Type="http://schemas.openxmlformats.org/officeDocument/2006/relationships/oleObject" Target="embeddings/oleObject271.bin"/><Relationship Id="rId576" Type="http://schemas.openxmlformats.org/officeDocument/2006/relationships/oleObject" Target="embeddings/oleObject292.bin"/><Relationship Id="rId173" Type="http://schemas.openxmlformats.org/officeDocument/2006/relationships/image" Target="media/image79.wmf"/><Relationship Id="rId229" Type="http://schemas.openxmlformats.org/officeDocument/2006/relationships/image" Target="media/image102.wmf"/><Relationship Id="rId380" Type="http://schemas.openxmlformats.org/officeDocument/2006/relationships/oleObject" Target="embeddings/oleObject194.bin"/><Relationship Id="rId436" Type="http://schemas.openxmlformats.org/officeDocument/2006/relationships/oleObject" Target="embeddings/oleObject222.bin"/><Relationship Id="rId601" Type="http://schemas.openxmlformats.org/officeDocument/2006/relationships/oleObject" Target="embeddings/oleObject305.bin"/><Relationship Id="rId643" Type="http://schemas.openxmlformats.org/officeDocument/2006/relationships/oleObject" Target="embeddings/oleObject326.bin"/><Relationship Id="rId240" Type="http://schemas.openxmlformats.org/officeDocument/2006/relationships/oleObject" Target="embeddings/oleObject123.bin"/><Relationship Id="rId478" Type="http://schemas.openxmlformats.org/officeDocument/2006/relationships/oleObject" Target="embeddings/oleObject243.bin"/><Relationship Id="rId685" Type="http://schemas.openxmlformats.org/officeDocument/2006/relationships/oleObject" Target="embeddings/oleObject347.bin"/><Relationship Id="rId35" Type="http://schemas.openxmlformats.org/officeDocument/2006/relationships/oleObject" Target="embeddings/oleObject12.bin"/><Relationship Id="rId77" Type="http://schemas.openxmlformats.org/officeDocument/2006/relationships/image" Target="media/image32.wmf"/><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image" Target="media/image156.wmf"/><Relationship Id="rId503" Type="http://schemas.openxmlformats.org/officeDocument/2006/relationships/image" Target="media/image238.wmf"/><Relationship Id="rId545" Type="http://schemas.openxmlformats.org/officeDocument/2006/relationships/image" Target="media/image259.wmf"/><Relationship Id="rId587" Type="http://schemas.openxmlformats.org/officeDocument/2006/relationships/oleObject" Target="embeddings/oleObject298.bin"/><Relationship Id="rId710" Type="http://schemas.openxmlformats.org/officeDocument/2006/relationships/image" Target="media/image341.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image" Target="media/image292.wmf"/><Relationship Id="rId251" Type="http://schemas.openxmlformats.org/officeDocument/2006/relationships/image" Target="media/image113.wmf"/><Relationship Id="rId489" Type="http://schemas.openxmlformats.org/officeDocument/2006/relationships/image" Target="media/image231.wmf"/><Relationship Id="rId654" Type="http://schemas.openxmlformats.org/officeDocument/2006/relationships/image" Target="media/image313.wmf"/><Relationship Id="rId696" Type="http://schemas.openxmlformats.org/officeDocument/2006/relationships/image" Target="media/image334.wmf"/><Relationship Id="rId46" Type="http://schemas.openxmlformats.org/officeDocument/2006/relationships/oleObject" Target="embeddings/oleObject18.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1.wmf"/><Relationship Id="rId514" Type="http://schemas.openxmlformats.org/officeDocument/2006/relationships/oleObject" Target="embeddings/oleObject261.bin"/><Relationship Id="rId556" Type="http://schemas.openxmlformats.org/officeDocument/2006/relationships/oleObject" Target="embeddings/oleObject282.bin"/><Relationship Id="rId721"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97.bin"/><Relationship Id="rId209" Type="http://schemas.openxmlformats.org/officeDocument/2006/relationships/image" Target="media/image92.wmf"/><Relationship Id="rId360" Type="http://schemas.openxmlformats.org/officeDocument/2006/relationships/oleObject" Target="embeddings/oleObject184.bin"/><Relationship Id="rId416" Type="http://schemas.openxmlformats.org/officeDocument/2006/relationships/oleObject" Target="embeddings/oleObject212.bin"/><Relationship Id="rId598" Type="http://schemas.openxmlformats.org/officeDocument/2006/relationships/image" Target="media/image285.wmf"/><Relationship Id="rId220" Type="http://schemas.openxmlformats.org/officeDocument/2006/relationships/image" Target="media/image97.wmf"/><Relationship Id="rId458" Type="http://schemas.openxmlformats.org/officeDocument/2006/relationships/oleObject" Target="embeddings/oleObject233.bin"/><Relationship Id="rId623" Type="http://schemas.openxmlformats.org/officeDocument/2006/relationships/oleObject" Target="embeddings/oleObject316.bin"/><Relationship Id="rId665" Type="http://schemas.openxmlformats.org/officeDocument/2006/relationships/oleObject" Target="embeddings/oleObject337.bin"/><Relationship Id="rId15" Type="http://schemas.openxmlformats.org/officeDocument/2006/relationships/oleObject" Target="embeddings/oleObject2.bin"/><Relationship Id="rId57" Type="http://schemas.openxmlformats.org/officeDocument/2006/relationships/image" Target="media/image24.wmf"/><Relationship Id="rId262" Type="http://schemas.openxmlformats.org/officeDocument/2006/relationships/oleObject" Target="embeddings/oleObject134.bin"/><Relationship Id="rId318" Type="http://schemas.openxmlformats.org/officeDocument/2006/relationships/image" Target="media/image146.wmf"/><Relationship Id="rId525" Type="http://schemas.openxmlformats.org/officeDocument/2006/relationships/image" Target="media/image249.wmf"/><Relationship Id="rId567" Type="http://schemas.openxmlformats.org/officeDocument/2006/relationships/image" Target="media/image270.wmf"/><Relationship Id="rId99" Type="http://schemas.openxmlformats.org/officeDocument/2006/relationships/image" Target="media/image42.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2.wmf"/><Relationship Id="rId427" Type="http://schemas.openxmlformats.org/officeDocument/2006/relationships/image" Target="media/image200.wmf"/><Relationship Id="rId469" Type="http://schemas.openxmlformats.org/officeDocument/2006/relationships/image" Target="media/image221.wmf"/><Relationship Id="rId634" Type="http://schemas.openxmlformats.org/officeDocument/2006/relationships/image" Target="media/image303.wmf"/><Relationship Id="rId676" Type="http://schemas.openxmlformats.org/officeDocument/2006/relationships/image" Target="media/image324.wmf"/><Relationship Id="rId26" Type="http://schemas.openxmlformats.org/officeDocument/2006/relationships/image" Target="media/image9.wmf"/><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oleObject" Target="embeddings/oleObject168.bin"/><Relationship Id="rId480" Type="http://schemas.openxmlformats.org/officeDocument/2006/relationships/oleObject" Target="embeddings/oleObject244.bin"/><Relationship Id="rId536" Type="http://schemas.openxmlformats.org/officeDocument/2006/relationships/oleObject" Target="embeddings/oleObject272.bin"/><Relationship Id="rId701" Type="http://schemas.openxmlformats.org/officeDocument/2006/relationships/oleObject" Target="embeddings/oleObject355.bin"/><Relationship Id="rId68" Type="http://schemas.openxmlformats.org/officeDocument/2006/relationships/oleObject" Target="embeddings/oleObject30.bin"/><Relationship Id="rId133" Type="http://schemas.openxmlformats.org/officeDocument/2006/relationships/image" Target="media/image59.emf"/><Relationship Id="rId175" Type="http://schemas.openxmlformats.org/officeDocument/2006/relationships/image" Target="media/image80.wmf"/><Relationship Id="rId340" Type="http://schemas.openxmlformats.org/officeDocument/2006/relationships/image" Target="media/image157.wmf"/><Relationship Id="rId578" Type="http://schemas.openxmlformats.org/officeDocument/2006/relationships/oleObject" Target="embeddings/oleObject293.bin"/><Relationship Id="rId200" Type="http://schemas.openxmlformats.org/officeDocument/2006/relationships/oleObject" Target="embeddings/oleObject101.bin"/><Relationship Id="rId382" Type="http://schemas.openxmlformats.org/officeDocument/2006/relationships/oleObject" Target="embeddings/oleObject195.bin"/><Relationship Id="rId438" Type="http://schemas.openxmlformats.org/officeDocument/2006/relationships/oleObject" Target="embeddings/oleObject223.bin"/><Relationship Id="rId603" Type="http://schemas.openxmlformats.org/officeDocument/2006/relationships/oleObject" Target="embeddings/oleObject306.bin"/><Relationship Id="rId645" Type="http://schemas.openxmlformats.org/officeDocument/2006/relationships/oleObject" Target="embeddings/oleObject327.bin"/><Relationship Id="rId687" Type="http://schemas.openxmlformats.org/officeDocument/2006/relationships/oleObject" Target="embeddings/oleObject348.bin"/><Relationship Id="rId242" Type="http://schemas.openxmlformats.org/officeDocument/2006/relationships/oleObject" Target="embeddings/oleObject124.bin"/><Relationship Id="rId284" Type="http://schemas.openxmlformats.org/officeDocument/2006/relationships/oleObject" Target="embeddings/oleObject145.bin"/><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2.wmf"/><Relationship Id="rId37" Type="http://schemas.openxmlformats.org/officeDocument/2006/relationships/oleObject" Target="embeddings/oleObject13.bin"/><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0.wmf"/><Relationship Id="rId589" Type="http://schemas.openxmlformats.org/officeDocument/2006/relationships/oleObject" Target="embeddings/oleObject299.bin"/><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image" Target="media/image293.wmf"/><Relationship Id="rId656" Type="http://schemas.openxmlformats.org/officeDocument/2006/relationships/image" Target="media/image314.wmf"/><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34.bin"/><Relationship Id="rId516" Type="http://schemas.openxmlformats.org/officeDocument/2006/relationships/oleObject" Target="embeddings/oleObject262.bin"/><Relationship Id="rId698" Type="http://schemas.openxmlformats.org/officeDocument/2006/relationships/image" Target="media/image335.wmf"/><Relationship Id="rId48" Type="http://schemas.openxmlformats.org/officeDocument/2006/relationships/oleObject" Target="embeddings/oleObject19.bin"/><Relationship Id="rId113" Type="http://schemas.openxmlformats.org/officeDocument/2006/relationships/image" Target="media/image49.wmf"/><Relationship Id="rId320" Type="http://schemas.openxmlformats.org/officeDocument/2006/relationships/image" Target="media/image147.wmf"/><Relationship Id="rId558" Type="http://schemas.openxmlformats.org/officeDocument/2006/relationships/oleObject" Target="embeddings/oleObject283.bin"/><Relationship Id="rId155" Type="http://schemas.openxmlformats.org/officeDocument/2006/relationships/image" Target="media/image70.wmf"/><Relationship Id="rId197" Type="http://schemas.openxmlformats.org/officeDocument/2006/relationships/image" Target="media/image89.wmf"/><Relationship Id="rId362" Type="http://schemas.openxmlformats.org/officeDocument/2006/relationships/oleObject" Target="embeddings/oleObject185.bin"/><Relationship Id="rId418" Type="http://schemas.openxmlformats.org/officeDocument/2006/relationships/oleObject" Target="embeddings/oleObject213.bin"/><Relationship Id="rId625" Type="http://schemas.openxmlformats.org/officeDocument/2006/relationships/oleObject" Target="embeddings/oleObject317.bin"/><Relationship Id="rId222" Type="http://schemas.openxmlformats.org/officeDocument/2006/relationships/image" Target="media/image98.wmf"/><Relationship Id="rId264" Type="http://schemas.openxmlformats.org/officeDocument/2006/relationships/oleObject" Target="embeddings/oleObject135.bin"/><Relationship Id="rId471" Type="http://schemas.openxmlformats.org/officeDocument/2006/relationships/image" Target="media/image222.wmf"/><Relationship Id="rId667" Type="http://schemas.openxmlformats.org/officeDocument/2006/relationships/oleObject" Target="embeddings/oleObject338.bin"/><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0.wmf"/><Relationship Id="rId569" Type="http://schemas.openxmlformats.org/officeDocument/2006/relationships/image" Target="media/image271.wmf"/><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oleObject" Target="embeddings/oleObject169.bin"/><Relationship Id="rId373" Type="http://schemas.openxmlformats.org/officeDocument/2006/relationships/image" Target="media/image173.jpeg"/><Relationship Id="rId429" Type="http://schemas.openxmlformats.org/officeDocument/2006/relationships/image" Target="media/image201.wmf"/><Relationship Id="rId580" Type="http://schemas.openxmlformats.org/officeDocument/2006/relationships/oleObject" Target="embeddings/oleObject294.bin"/><Relationship Id="rId636" Type="http://schemas.openxmlformats.org/officeDocument/2006/relationships/image" Target="media/image304.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24.bin"/><Relationship Id="rId678" Type="http://schemas.openxmlformats.org/officeDocument/2006/relationships/image" Target="media/image325.wmf"/><Relationship Id="rId28" Type="http://schemas.openxmlformats.org/officeDocument/2006/relationships/image" Target="media/image10.wmf"/><Relationship Id="rId275" Type="http://schemas.openxmlformats.org/officeDocument/2006/relationships/image" Target="media/image125.wmf"/><Relationship Id="rId300" Type="http://schemas.openxmlformats.org/officeDocument/2006/relationships/oleObject" Target="embeddings/oleObject153.bin"/><Relationship Id="rId482" Type="http://schemas.openxmlformats.org/officeDocument/2006/relationships/oleObject" Target="embeddings/oleObject245.bin"/><Relationship Id="rId538" Type="http://schemas.openxmlformats.org/officeDocument/2006/relationships/oleObject" Target="embeddings/oleObject273.bin"/><Relationship Id="rId703" Type="http://schemas.openxmlformats.org/officeDocument/2006/relationships/oleObject" Target="embeddings/oleObject356.bin"/><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58.wmf"/><Relationship Id="rId384" Type="http://schemas.openxmlformats.org/officeDocument/2006/relationships/oleObject" Target="embeddings/oleObject196.bin"/><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oleObject" Target="embeddings/oleObject103.bin"/><Relationship Id="rId244" Type="http://schemas.openxmlformats.org/officeDocument/2006/relationships/oleObject" Target="embeddings/oleObject125.bin"/><Relationship Id="rId647" Type="http://schemas.openxmlformats.org/officeDocument/2006/relationships/oleObject" Target="embeddings/oleObject328.bin"/><Relationship Id="rId689" Type="http://schemas.openxmlformats.org/officeDocument/2006/relationships/oleObject" Target="embeddings/oleObject349.bin"/><Relationship Id="rId39" Type="http://schemas.openxmlformats.org/officeDocument/2006/relationships/oleObject" Target="embeddings/oleObject14.bin"/><Relationship Id="rId286" Type="http://schemas.openxmlformats.org/officeDocument/2006/relationships/oleObject" Target="embeddings/oleObject146.bin"/><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3.wmf"/><Relationship Id="rId50" Type="http://schemas.openxmlformats.org/officeDocument/2006/relationships/oleObject" Target="embeddings/oleObject20.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image" Target="media/image143.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84.bin"/><Relationship Id="rId92" Type="http://schemas.openxmlformats.org/officeDocument/2006/relationships/oleObject" Target="embeddings/oleObject44.bin"/><Relationship Id="rId213" Type="http://schemas.openxmlformats.org/officeDocument/2006/relationships/image" Target="media/image94.wmf"/><Relationship Id="rId420" Type="http://schemas.openxmlformats.org/officeDocument/2006/relationships/oleObject" Target="embeddings/oleObject214.bin"/><Relationship Id="rId616" Type="http://schemas.openxmlformats.org/officeDocument/2006/relationships/image" Target="media/image294.wmf"/><Relationship Id="rId658" Type="http://schemas.openxmlformats.org/officeDocument/2006/relationships/image" Target="media/image315.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oleObject" Target="embeddings/oleObject235.bin"/><Relationship Id="rId518" Type="http://schemas.openxmlformats.org/officeDocument/2006/relationships/oleObject" Target="embeddings/oleObject263.bin"/><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image" Target="media/image148.wmf"/><Relationship Id="rId364" Type="http://schemas.openxmlformats.org/officeDocument/2006/relationships/oleObject" Target="embeddings/oleObject186.bin"/><Relationship Id="rId61" Type="http://schemas.openxmlformats.org/officeDocument/2006/relationships/oleObject" Target="embeddings/oleObject26.bin"/><Relationship Id="rId199" Type="http://schemas.openxmlformats.org/officeDocument/2006/relationships/oleObject" Target="embeddings/oleObject100.bin"/><Relationship Id="rId571" Type="http://schemas.openxmlformats.org/officeDocument/2006/relationships/image" Target="media/image272.wmf"/><Relationship Id="rId627" Type="http://schemas.openxmlformats.org/officeDocument/2006/relationships/oleObject" Target="embeddings/oleObject318.bin"/><Relationship Id="rId669" Type="http://schemas.openxmlformats.org/officeDocument/2006/relationships/oleObject" Target="embeddings/oleObject339.bin"/><Relationship Id="rId19" Type="http://schemas.openxmlformats.org/officeDocument/2006/relationships/oleObject" Target="embeddings/oleObject4.bin"/><Relationship Id="rId224" Type="http://schemas.openxmlformats.org/officeDocument/2006/relationships/image" Target="media/image99.jpeg"/><Relationship Id="rId266" Type="http://schemas.openxmlformats.org/officeDocument/2006/relationships/oleObject" Target="embeddings/oleObject136.bin"/><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image" Target="media/image251.wmf"/><Relationship Id="rId680" Type="http://schemas.openxmlformats.org/officeDocument/2006/relationships/image" Target="media/image326.w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70.bin"/><Relationship Id="rId540" Type="http://schemas.openxmlformats.org/officeDocument/2006/relationships/oleObject" Target="embeddings/oleObject274.bin"/><Relationship Id="rId72" Type="http://schemas.openxmlformats.org/officeDocument/2006/relationships/oleObject" Target="embeddings/oleObject32.bin"/><Relationship Id="rId375" Type="http://schemas.openxmlformats.org/officeDocument/2006/relationships/oleObject" Target="embeddings/oleObject191.bin"/><Relationship Id="rId582" Type="http://schemas.openxmlformats.org/officeDocument/2006/relationships/image" Target="media/image277.wmf"/><Relationship Id="rId638" Type="http://schemas.openxmlformats.org/officeDocument/2006/relationships/image" Target="media/image3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AD5E92-52B5-408D-B190-07DF359EB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1</Pages>
  <Words>15509</Words>
  <Characters>88403</Characters>
  <Application>Microsoft Office Word</Application>
  <DocSecurity>0</DocSecurity>
  <Lines>736</Lines>
  <Paragraphs>207</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3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2</cp:revision>
  <dcterms:created xsi:type="dcterms:W3CDTF">2013-02-24T05:17:00Z</dcterms:created>
  <dcterms:modified xsi:type="dcterms:W3CDTF">2013-02-24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